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4B4428" w:rsidRDefault="00AA60AC" w:rsidP="004B4428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t xml:space="preserve">ЛЕКЦИЯ </w:t>
      </w:r>
      <w:r w:rsidRPr="004B4428">
        <w:rPr>
          <w:b/>
          <w:sz w:val="28"/>
          <w:szCs w:val="28"/>
          <w:lang w:val="uz-Cyrl-UZ"/>
        </w:rPr>
        <w:t>№</w:t>
      </w:r>
      <w:r w:rsidR="004B4428" w:rsidRPr="004B4428">
        <w:rPr>
          <w:b/>
          <w:sz w:val="28"/>
          <w:szCs w:val="28"/>
        </w:rPr>
        <w:t>16</w:t>
      </w:r>
      <w:r w:rsidRPr="004B4428">
        <w:rPr>
          <w:b/>
          <w:sz w:val="28"/>
          <w:szCs w:val="28"/>
        </w:rPr>
        <w:t xml:space="preserve">. </w:t>
      </w:r>
      <w:r w:rsidR="004B4428" w:rsidRPr="004B4428">
        <w:rPr>
          <w:rFonts w:eastAsia="Times New Roman"/>
          <w:b/>
          <w:sz w:val="28"/>
          <w:szCs w:val="28"/>
          <w:lang w:eastAsia="ru-RU"/>
        </w:rPr>
        <w:t>Полые металлические волноводы. Прямоугольный волновод.</w:t>
      </w:r>
      <w:r w:rsidRPr="004B4428">
        <w:rPr>
          <w:b/>
          <w:sz w:val="28"/>
          <w:szCs w:val="28"/>
        </w:rPr>
        <w:t>.</w:t>
      </w:r>
    </w:p>
    <w:p w:rsidR="00AA60AC" w:rsidRPr="004B4428" w:rsidRDefault="00AA60AC" w:rsidP="004B4428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t xml:space="preserve">План: </w:t>
      </w:r>
    </w:p>
    <w:p w:rsidR="00AA60AC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16</w:t>
      </w:r>
      <w:r w:rsidR="00AA60AC" w:rsidRPr="004B4428">
        <w:rPr>
          <w:sz w:val="28"/>
          <w:szCs w:val="28"/>
        </w:rPr>
        <w:t xml:space="preserve">.1. </w:t>
      </w:r>
      <w:r w:rsidRPr="004B4428">
        <w:rPr>
          <w:sz w:val="28"/>
          <w:szCs w:val="28"/>
        </w:rPr>
        <w:t>Полые металлические волноводы</w:t>
      </w:r>
      <w:r w:rsidR="00AA60AC" w:rsidRPr="004B4428">
        <w:rPr>
          <w:sz w:val="28"/>
          <w:szCs w:val="28"/>
        </w:rPr>
        <w:t xml:space="preserve">. </w:t>
      </w:r>
    </w:p>
    <w:p w:rsidR="00AA60AC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16</w:t>
      </w:r>
      <w:r w:rsidR="00AA60AC" w:rsidRPr="004B4428">
        <w:rPr>
          <w:sz w:val="28"/>
          <w:szCs w:val="28"/>
        </w:rPr>
        <w:t xml:space="preserve">.2. </w:t>
      </w:r>
      <w:r w:rsidRPr="004B4428">
        <w:rPr>
          <w:sz w:val="28"/>
          <w:szCs w:val="28"/>
        </w:rPr>
        <w:t>Волны в прямоугольном волноводе</w:t>
      </w:r>
      <w:r w:rsidR="00AA60AC" w:rsidRPr="004B4428">
        <w:rPr>
          <w:sz w:val="28"/>
          <w:szCs w:val="28"/>
        </w:rPr>
        <w:t>.</w:t>
      </w:r>
    </w:p>
    <w:p w:rsidR="00AA60AC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16</w:t>
      </w:r>
      <w:r w:rsidR="00AA60AC" w:rsidRPr="004B4428">
        <w:rPr>
          <w:sz w:val="28"/>
          <w:szCs w:val="28"/>
        </w:rPr>
        <w:t>.</w:t>
      </w:r>
      <w:r w:rsidRPr="004B4428">
        <w:rPr>
          <w:sz w:val="28"/>
          <w:szCs w:val="28"/>
        </w:rPr>
        <w:t>3.</w:t>
      </w:r>
      <w:r w:rsidR="00AA60AC" w:rsidRPr="004B4428">
        <w:rPr>
          <w:sz w:val="28"/>
          <w:szCs w:val="28"/>
        </w:rPr>
        <w:t xml:space="preserve"> </w:t>
      </w:r>
      <w:r w:rsidRPr="004B4428">
        <w:rPr>
          <w:sz w:val="28"/>
          <w:szCs w:val="28"/>
        </w:rPr>
        <w:t>Способы возбуждения волны Н-типа в прямоугольном волноводе</w:t>
      </w:r>
      <w:r w:rsidR="00AA60AC" w:rsidRPr="004B4428">
        <w:rPr>
          <w:sz w:val="28"/>
          <w:szCs w:val="28"/>
        </w:rPr>
        <w:t>.</w:t>
      </w:r>
    </w:p>
    <w:p w:rsidR="00AA60AC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16</w:t>
      </w:r>
      <w:r w:rsidR="00AA60AC" w:rsidRPr="004B4428">
        <w:rPr>
          <w:sz w:val="28"/>
          <w:szCs w:val="28"/>
        </w:rPr>
        <w:t xml:space="preserve">.4. </w:t>
      </w:r>
      <w:r w:rsidR="00A45DF7" w:rsidRPr="00AB681E">
        <w:rPr>
          <w:sz w:val="28"/>
          <w:szCs w:val="28"/>
        </w:rPr>
        <w:t>Волны в круглом волноводе</w:t>
      </w:r>
      <w:bookmarkStart w:id="0" w:name="_GoBack"/>
      <w:bookmarkEnd w:id="0"/>
      <w:r w:rsidR="00AA60AC" w:rsidRPr="004B4428">
        <w:rPr>
          <w:sz w:val="28"/>
          <w:szCs w:val="28"/>
        </w:rPr>
        <w:t xml:space="preserve">. 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t>16.1. Полые металлические волноводы.</w:t>
      </w:r>
    </w:p>
    <w:p w:rsidR="00425319" w:rsidRPr="004B4428" w:rsidRDefault="00425319" w:rsidP="004B4428">
      <w:pPr>
        <w:spacing w:after="0" w:line="240" w:lineRule="auto"/>
        <w:rPr>
          <w:sz w:val="28"/>
          <w:szCs w:val="28"/>
        </w:rPr>
      </w:pPr>
    </w:p>
    <w:p w:rsidR="004B4428" w:rsidRPr="004B4428" w:rsidRDefault="004B4428" w:rsidP="004B4428">
      <w:pPr>
        <w:pStyle w:val="11"/>
        <w:ind w:firstLine="567"/>
        <w:jc w:val="both"/>
        <w:rPr>
          <w:rFonts w:ascii="Times New Roman" w:hAnsi="Times New Roman"/>
          <w:sz w:val="28"/>
          <w:szCs w:val="28"/>
        </w:rPr>
      </w:pPr>
      <w:r w:rsidRPr="004B4428">
        <w:rPr>
          <w:rFonts w:ascii="Times New Roman" w:hAnsi="Times New Roman"/>
          <w:sz w:val="28"/>
          <w:szCs w:val="28"/>
        </w:rPr>
        <w:t xml:space="preserve">Прямоугольные волноводы. Волны типа Е и Н. Структура поля. Основная волна прямоугольного волновода. Выбор размеров для одноволнового режима работы. Токи, наведенные в стенках волновода. Коэффициент ослабления. Электрическая и тепловая прочность. Фильтрация высших типов волн. Область применения прямоугольных волноводов. </w:t>
      </w:r>
    </w:p>
    <w:p w:rsidR="004B4428" w:rsidRPr="004B4428" w:rsidRDefault="004B4428" w:rsidP="004B4428">
      <w:pPr>
        <w:pStyle w:val="11"/>
        <w:ind w:firstLine="567"/>
        <w:jc w:val="both"/>
        <w:rPr>
          <w:rFonts w:ascii="Times New Roman" w:hAnsi="Times New Roman"/>
          <w:sz w:val="28"/>
          <w:szCs w:val="28"/>
        </w:rPr>
      </w:pPr>
      <w:r w:rsidRPr="004B4428">
        <w:rPr>
          <w:rFonts w:ascii="Times New Roman" w:hAnsi="Times New Roman"/>
          <w:sz w:val="28"/>
          <w:szCs w:val="28"/>
        </w:rPr>
        <w:t>Круглые волноводы. Структура поля волн типа Е и Н. Волна основного типа и ее характеристики. Выбор поперечных размеров для одноволнового р</w:t>
      </w:r>
      <w:r w:rsidRPr="004B4428">
        <w:rPr>
          <w:rFonts w:ascii="Times New Roman" w:hAnsi="Times New Roman"/>
          <w:sz w:val="28"/>
          <w:szCs w:val="28"/>
        </w:rPr>
        <w:t>е</w:t>
      </w:r>
      <w:r w:rsidRPr="004B4428">
        <w:rPr>
          <w:rFonts w:ascii="Times New Roman" w:hAnsi="Times New Roman"/>
          <w:sz w:val="28"/>
          <w:szCs w:val="28"/>
        </w:rPr>
        <w:t xml:space="preserve">жима работы. Многоволновые волноводы; способы фильтрации высших типов волн. Область применения круглых волноводов. </w:t>
      </w:r>
    </w:p>
    <w:p w:rsidR="004B4428" w:rsidRPr="004B4428" w:rsidRDefault="004B4428" w:rsidP="004B4428">
      <w:pPr>
        <w:pStyle w:val="11"/>
        <w:ind w:firstLine="567"/>
        <w:jc w:val="both"/>
        <w:rPr>
          <w:rFonts w:ascii="Times New Roman" w:hAnsi="Times New Roman"/>
          <w:sz w:val="28"/>
          <w:szCs w:val="28"/>
        </w:rPr>
      </w:pPr>
      <w:r w:rsidRPr="004B4428">
        <w:rPr>
          <w:rFonts w:ascii="Times New Roman" w:hAnsi="Times New Roman"/>
          <w:sz w:val="28"/>
          <w:szCs w:val="28"/>
        </w:rPr>
        <w:t>Волноводы специальной формы. Волноводы П- и Н-образной формы. Э</w:t>
      </w:r>
      <w:r w:rsidRPr="004B4428">
        <w:rPr>
          <w:rFonts w:ascii="Times New Roman" w:hAnsi="Times New Roman"/>
          <w:sz w:val="28"/>
          <w:szCs w:val="28"/>
        </w:rPr>
        <w:t>л</w:t>
      </w:r>
      <w:r w:rsidRPr="004B4428">
        <w:rPr>
          <w:rFonts w:ascii="Times New Roman" w:hAnsi="Times New Roman"/>
          <w:sz w:val="28"/>
          <w:szCs w:val="28"/>
        </w:rPr>
        <w:t xml:space="preserve">липтические волноводы. Область применения. </w:t>
      </w:r>
    </w:p>
    <w:p w:rsidR="004B4428" w:rsidRPr="004B4428" w:rsidRDefault="004B4428" w:rsidP="004B4428">
      <w:pPr>
        <w:pStyle w:val="11"/>
        <w:jc w:val="center"/>
        <w:rPr>
          <w:rFonts w:ascii="Times New Roman" w:hAnsi="Times New Roman"/>
          <w:b/>
          <w:sz w:val="28"/>
          <w:szCs w:val="28"/>
        </w:rPr>
      </w:pPr>
      <w:r w:rsidRPr="004B4428">
        <w:rPr>
          <w:rFonts w:ascii="Times New Roman" w:hAnsi="Times New Roman"/>
          <w:b/>
          <w:sz w:val="28"/>
          <w:szCs w:val="28"/>
        </w:rPr>
        <w:t>Указания к теме</w:t>
      </w:r>
    </w:p>
    <w:p w:rsidR="004B4428" w:rsidRPr="004B4428" w:rsidRDefault="004B4428" w:rsidP="004B4428">
      <w:pPr>
        <w:shd w:val="clear" w:color="auto" w:fill="FFFFFF"/>
        <w:tabs>
          <w:tab w:val="left" w:pos="0"/>
        </w:tabs>
        <w:spacing w:after="0" w:line="240" w:lineRule="auto"/>
        <w:ind w:firstLine="567"/>
        <w:jc w:val="both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>При изучении волноводов следует обратить внимание на методы р</w:t>
      </w:r>
      <w:r w:rsidRPr="004B4428">
        <w:rPr>
          <w:color w:val="000000"/>
          <w:sz w:val="28"/>
          <w:szCs w:val="28"/>
        </w:rPr>
        <w:t>е</w:t>
      </w:r>
      <w:r w:rsidRPr="004B4428">
        <w:rPr>
          <w:color w:val="000000"/>
          <w:sz w:val="28"/>
          <w:szCs w:val="28"/>
        </w:rPr>
        <w:t>шения уравнений для составляющих поля, усвоить подход к расчету их электрических характеристик. Необходимо знать структуру поля и хара</w:t>
      </w:r>
      <w:r w:rsidRPr="004B4428">
        <w:rPr>
          <w:color w:val="000000"/>
          <w:sz w:val="28"/>
          <w:szCs w:val="28"/>
        </w:rPr>
        <w:t>к</w:t>
      </w:r>
      <w:r w:rsidRPr="004B4428">
        <w:rPr>
          <w:color w:val="000000"/>
          <w:sz w:val="28"/>
          <w:szCs w:val="28"/>
        </w:rPr>
        <w:t>теристики основного типа волны</w:t>
      </w:r>
      <w:r w:rsidRPr="004B4428">
        <w:rPr>
          <w:iCs/>
          <w:color w:val="000000"/>
          <w:sz w:val="28"/>
          <w:szCs w:val="28"/>
        </w:rPr>
        <w:t xml:space="preserve">, а </w:t>
      </w:r>
      <w:r w:rsidRPr="004B4428">
        <w:rPr>
          <w:color w:val="000000"/>
          <w:sz w:val="28"/>
          <w:szCs w:val="28"/>
        </w:rPr>
        <w:t xml:space="preserve">также иметь представление о высших типах волн. </w:t>
      </w:r>
    </w:p>
    <w:p w:rsidR="004B4428" w:rsidRPr="004B4428" w:rsidRDefault="004B4428" w:rsidP="004B4428">
      <w:pPr>
        <w:shd w:val="clear" w:color="auto" w:fill="FFFFFF"/>
        <w:tabs>
          <w:tab w:val="left" w:pos="0"/>
        </w:tabs>
        <w:spacing w:after="0" w:line="240" w:lineRule="auto"/>
        <w:ind w:firstLine="567"/>
        <w:jc w:val="both"/>
        <w:rPr>
          <w:sz w:val="28"/>
          <w:szCs w:val="28"/>
        </w:rPr>
      </w:pPr>
      <w:r w:rsidRPr="004B4428">
        <w:rPr>
          <w:color w:val="000000"/>
          <w:sz w:val="28"/>
          <w:szCs w:val="28"/>
        </w:rPr>
        <w:t>Необходимо выучить формулы для критических частот (длин волн), одномодового и рабочего диапазонов частот, уметь выбрать размеры п</w:t>
      </w:r>
      <w:r w:rsidRPr="004B4428">
        <w:rPr>
          <w:color w:val="000000"/>
          <w:sz w:val="28"/>
          <w:szCs w:val="28"/>
        </w:rPr>
        <w:t>о</w:t>
      </w:r>
      <w:r w:rsidRPr="004B4428">
        <w:rPr>
          <w:color w:val="000000"/>
          <w:sz w:val="28"/>
          <w:szCs w:val="28"/>
        </w:rPr>
        <w:t>перечного сечения волновода по заданному рабочему диапазону частот.</w:t>
      </w:r>
    </w:p>
    <w:p w:rsidR="004B4428" w:rsidRPr="004B4428" w:rsidRDefault="004B4428" w:rsidP="004B4428">
      <w:pPr>
        <w:shd w:val="clear" w:color="auto" w:fill="FFFFFF"/>
        <w:tabs>
          <w:tab w:val="left" w:pos="0"/>
        </w:tabs>
        <w:spacing w:after="0" w:line="240" w:lineRule="auto"/>
        <w:ind w:firstLine="567"/>
        <w:jc w:val="both"/>
        <w:rPr>
          <w:sz w:val="28"/>
          <w:szCs w:val="28"/>
        </w:rPr>
      </w:pPr>
      <w:r w:rsidRPr="004B4428">
        <w:rPr>
          <w:color w:val="000000"/>
          <w:sz w:val="28"/>
          <w:szCs w:val="28"/>
        </w:rPr>
        <w:t>При рассмотрении других типов волноводов следует обратить вним</w:t>
      </w:r>
      <w:r w:rsidRPr="004B4428">
        <w:rPr>
          <w:color w:val="000000"/>
          <w:sz w:val="28"/>
          <w:szCs w:val="28"/>
        </w:rPr>
        <w:t>а</w:t>
      </w:r>
      <w:r w:rsidRPr="004B4428">
        <w:rPr>
          <w:color w:val="000000"/>
          <w:sz w:val="28"/>
          <w:szCs w:val="28"/>
        </w:rPr>
        <w:t>ние на особенности, отличающие их от прямоугольного и круглого волн</w:t>
      </w:r>
      <w:r w:rsidRPr="004B4428">
        <w:rPr>
          <w:color w:val="000000"/>
          <w:sz w:val="28"/>
          <w:szCs w:val="28"/>
        </w:rPr>
        <w:t>о</w:t>
      </w:r>
      <w:r w:rsidRPr="004B4428">
        <w:rPr>
          <w:color w:val="000000"/>
          <w:sz w:val="28"/>
          <w:szCs w:val="28"/>
        </w:rPr>
        <w:t>водов, провести сравнение по таким параметрам, как ширина рабочей п</w:t>
      </w:r>
      <w:r w:rsidRPr="004B4428">
        <w:rPr>
          <w:color w:val="000000"/>
          <w:sz w:val="28"/>
          <w:szCs w:val="28"/>
        </w:rPr>
        <w:t>о</w:t>
      </w:r>
      <w:r w:rsidRPr="004B4428">
        <w:rPr>
          <w:color w:val="000000"/>
          <w:sz w:val="28"/>
          <w:szCs w:val="28"/>
        </w:rPr>
        <w:t xml:space="preserve">лосы частот, уровень потерь, электрическая прочность, габариты, и знать область применения. </w:t>
      </w:r>
    </w:p>
    <w:p w:rsidR="004B4428" w:rsidRPr="004B4428" w:rsidRDefault="004B4428" w:rsidP="004B4428">
      <w:pPr>
        <w:pStyle w:val="11"/>
        <w:jc w:val="center"/>
        <w:rPr>
          <w:rFonts w:ascii="Times New Roman" w:hAnsi="Times New Roman"/>
          <w:b/>
          <w:sz w:val="28"/>
          <w:szCs w:val="28"/>
        </w:rPr>
      </w:pPr>
      <w:r w:rsidRPr="004B4428">
        <w:rPr>
          <w:rFonts w:ascii="Times New Roman" w:hAnsi="Times New Roman"/>
          <w:b/>
          <w:sz w:val="28"/>
          <w:szCs w:val="28"/>
        </w:rPr>
        <w:t>Основные сведения</w:t>
      </w:r>
    </w:p>
    <w:p w:rsidR="004B4428" w:rsidRPr="004B4428" w:rsidRDefault="004B4428" w:rsidP="004B4428">
      <w:pPr>
        <w:pStyle w:val="a8"/>
        <w:spacing w:after="0" w:line="240" w:lineRule="auto"/>
        <w:ind w:firstLine="567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 xml:space="preserve">Односвязные волноводы представляют собой металлическую трубу с определенной формой поперечного сечения, которая определяет название волновода: прямоугольный, круглый, эллиптический и т. п. </w:t>
      </w:r>
    </w:p>
    <w:p w:rsidR="004B4428" w:rsidRPr="004B4428" w:rsidRDefault="004B4428" w:rsidP="004B4428">
      <w:pPr>
        <w:pStyle w:val="a8"/>
        <w:spacing w:after="0" w:line="240" w:lineRule="auto"/>
        <w:ind w:firstLine="567"/>
        <w:rPr>
          <w:color w:val="000000"/>
          <w:sz w:val="28"/>
          <w:szCs w:val="28"/>
        </w:rPr>
      </w:pPr>
      <w:r w:rsidRPr="004B4428">
        <w:rPr>
          <w:b/>
          <w:color w:val="000000"/>
          <w:sz w:val="28"/>
          <w:szCs w:val="28"/>
        </w:rPr>
        <w:t xml:space="preserve">Условия распространения волн в односвязных волноводах. </w:t>
      </w:r>
    </w:p>
    <w:p w:rsidR="004B4428" w:rsidRPr="004B4428" w:rsidRDefault="004B4428" w:rsidP="004B4428">
      <w:pPr>
        <w:pStyle w:val="a8"/>
        <w:spacing w:after="0" w:line="240" w:lineRule="auto"/>
        <w:ind w:firstLine="567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 xml:space="preserve">Распишем волновые числа (см. рис. 15.3 и соотношение (15.4)) через соответствующие длины волн. Будем рассматривать только </w:t>
      </w:r>
      <w:r w:rsidRPr="004B4428">
        <w:rPr>
          <w:b/>
          <w:i/>
          <w:color w:val="000000"/>
          <w:sz w:val="28"/>
          <w:szCs w:val="28"/>
        </w:rPr>
        <w:t xml:space="preserve">полые </w:t>
      </w:r>
      <w:r w:rsidRPr="004B4428">
        <w:rPr>
          <w:color w:val="000000"/>
          <w:sz w:val="28"/>
          <w:szCs w:val="28"/>
        </w:rPr>
        <w:t>волн</w:t>
      </w:r>
      <w:r w:rsidRPr="004B4428">
        <w:rPr>
          <w:color w:val="000000"/>
          <w:sz w:val="28"/>
          <w:szCs w:val="28"/>
        </w:rPr>
        <w:t>о</w:t>
      </w:r>
      <w:r w:rsidRPr="004B4428">
        <w:rPr>
          <w:color w:val="000000"/>
          <w:sz w:val="28"/>
          <w:szCs w:val="28"/>
        </w:rPr>
        <w:t xml:space="preserve">воды из </w:t>
      </w:r>
      <w:r w:rsidRPr="004B4428">
        <w:rPr>
          <w:b/>
          <w:i/>
          <w:color w:val="000000"/>
          <w:sz w:val="28"/>
          <w:szCs w:val="28"/>
        </w:rPr>
        <w:t>немагнитных</w:t>
      </w:r>
      <w:r w:rsidRPr="004B4428">
        <w:rPr>
          <w:color w:val="000000"/>
          <w:sz w:val="28"/>
          <w:szCs w:val="28"/>
        </w:rPr>
        <w:t xml:space="preserve"> проводников (</w:t>
      </w:r>
      <w:r w:rsidRPr="004B4428">
        <w:rPr>
          <w:i/>
          <w:sz w:val="28"/>
          <w:szCs w:val="28"/>
        </w:rPr>
        <w:sym w:font="Symbol" w:char="F06D"/>
      </w:r>
      <w:r w:rsidRPr="004B4428">
        <w:rPr>
          <w:sz w:val="28"/>
          <w:szCs w:val="28"/>
        </w:rPr>
        <w:t xml:space="preserve"> = 1</w:t>
      </w:r>
      <w:r w:rsidRPr="004B4428">
        <w:rPr>
          <w:color w:val="000000"/>
          <w:sz w:val="28"/>
          <w:szCs w:val="28"/>
        </w:rPr>
        <w:t xml:space="preserve">). Поперечное волновое число </w:t>
      </w:r>
      <w:r w:rsidRPr="004B4428">
        <w:rPr>
          <w:i/>
          <w:color w:val="000000"/>
          <w:sz w:val="28"/>
          <w:szCs w:val="28"/>
        </w:rPr>
        <w:t>k</w:t>
      </w:r>
      <w:r w:rsidRPr="004B4428">
        <w:rPr>
          <w:i/>
          <w:color w:val="000000"/>
          <w:sz w:val="28"/>
          <w:szCs w:val="28"/>
          <w:vertAlign w:val="subscript"/>
        </w:rPr>
        <w:t>S</w:t>
      </w:r>
      <w:r w:rsidRPr="004B4428">
        <w:rPr>
          <w:color w:val="000000"/>
          <w:sz w:val="28"/>
          <w:szCs w:val="28"/>
        </w:rPr>
        <w:t xml:space="preserve"> определяет критическую длину волны </w:t>
      </w:r>
      <w:r w:rsidRPr="004B4428">
        <w:rPr>
          <w:b/>
          <w:i/>
          <w:color w:val="000000"/>
          <w:sz w:val="28"/>
          <w:szCs w:val="28"/>
        </w:rPr>
        <w:sym w:font="Symbol" w:char="F06C"/>
      </w:r>
      <w:r w:rsidRPr="004B4428">
        <w:rPr>
          <w:b/>
          <w:i/>
          <w:color w:val="000000"/>
          <w:sz w:val="28"/>
          <w:szCs w:val="28"/>
          <w:vertAlign w:val="subscript"/>
        </w:rPr>
        <w:t>кр</w:t>
      </w:r>
      <w:r w:rsidRPr="004B4428">
        <w:rPr>
          <w:color w:val="000000"/>
          <w:sz w:val="28"/>
          <w:szCs w:val="28"/>
        </w:rPr>
        <w:t xml:space="preserve"> волновода [1–3]</w:t>
      </w:r>
    </w:p>
    <w:p w:rsidR="004B4428" w:rsidRPr="004B4428" w:rsidRDefault="004B4428" w:rsidP="004B4428">
      <w:pPr>
        <w:spacing w:after="0" w:line="240" w:lineRule="auto"/>
        <w:jc w:val="right"/>
        <w:rPr>
          <w:color w:val="000000"/>
          <w:sz w:val="28"/>
          <w:szCs w:val="28"/>
        </w:rPr>
      </w:pPr>
      <w:r w:rsidRPr="004B4428">
        <w:rPr>
          <w:color w:val="000000"/>
          <w:position w:val="-24"/>
          <w:sz w:val="28"/>
          <w:szCs w:val="28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64.5pt;height:34.5pt" o:ole="">
            <v:imagedata r:id="rId7" o:title=""/>
          </v:shape>
          <o:OLEObject Type="Embed" ProgID="Equation.3" ShapeID="_x0000_i1054" DrawAspect="Content" ObjectID="_1769550288" r:id="rId8"/>
        </w:object>
      </w:r>
      <w:r w:rsidRPr="004B4428">
        <w:rPr>
          <w:color w:val="000000"/>
          <w:sz w:val="28"/>
          <w:szCs w:val="28"/>
        </w:rPr>
        <w:t xml:space="preserve"> ; </w:t>
      </w:r>
      <w:r w:rsidRPr="004B4428">
        <w:rPr>
          <w:color w:val="000000"/>
          <w:position w:val="-32"/>
          <w:sz w:val="28"/>
          <w:szCs w:val="28"/>
        </w:rPr>
        <w:object w:dxaOrig="1300" w:dyaOrig="700">
          <v:shape id="_x0000_i1055" type="#_x0000_t75" style="width:1in;height:39pt" o:ole="">
            <v:imagedata r:id="rId9" o:title=""/>
          </v:shape>
          <o:OLEObject Type="Embed" ProgID="Equation.DSMT4" ShapeID="_x0000_i1055" DrawAspect="Content" ObjectID="_1769550289" r:id="rId10"/>
        </w:object>
      </w:r>
      <w:r w:rsidRPr="004B4428">
        <w:rPr>
          <w:color w:val="000000"/>
          <w:sz w:val="28"/>
          <w:szCs w:val="28"/>
        </w:rPr>
        <w:t xml:space="preserve"> ; </w:t>
      </w:r>
      <w:r w:rsidRPr="004B4428">
        <w:rPr>
          <w:color w:val="000000"/>
          <w:position w:val="-36"/>
          <w:sz w:val="28"/>
          <w:szCs w:val="28"/>
        </w:rPr>
        <w:object w:dxaOrig="999" w:dyaOrig="780">
          <v:shape id="_x0000_i1056" type="#_x0000_t75" style="width:52.5pt;height:42pt" o:ole="">
            <v:imagedata r:id="rId11" o:title=""/>
          </v:shape>
          <o:OLEObject Type="Embed" ProgID="Equation.3" ShapeID="_x0000_i1056" DrawAspect="Content" ObjectID="_1769550290" r:id="rId12"/>
        </w:object>
      </w:r>
      <w:r w:rsidRPr="004B4428">
        <w:rPr>
          <w:color w:val="000000"/>
          <w:sz w:val="28"/>
          <w:szCs w:val="28"/>
        </w:rPr>
        <w:t xml:space="preserve"> . </w:t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  <w:t>(16.1)</w:t>
      </w:r>
    </w:p>
    <w:p w:rsidR="004B4428" w:rsidRPr="004B4428" w:rsidRDefault="004B4428" w:rsidP="004B4428">
      <w:pPr>
        <w:spacing w:after="0" w:line="240" w:lineRule="auto"/>
        <w:jc w:val="right"/>
        <w:rPr>
          <w:color w:val="000000"/>
          <w:sz w:val="28"/>
          <w:szCs w:val="28"/>
        </w:rPr>
      </w:pPr>
      <w:r w:rsidRPr="004B4428">
        <w:rPr>
          <w:color w:val="000000"/>
          <w:position w:val="-38"/>
          <w:sz w:val="28"/>
          <w:szCs w:val="28"/>
        </w:rPr>
        <w:object w:dxaOrig="7600" w:dyaOrig="960">
          <v:shape id="_x0000_i1057" type="#_x0000_t75" style="width:379.5pt;height:48pt" o:ole="">
            <v:imagedata r:id="rId13" o:title=""/>
          </v:shape>
          <o:OLEObject Type="Embed" ProgID="Equation.3" ShapeID="_x0000_i1057" DrawAspect="Content" ObjectID="_1769550291" r:id="rId14"/>
        </w:object>
      </w:r>
      <w:r w:rsidRPr="004B4428">
        <w:rPr>
          <w:color w:val="000000"/>
          <w:sz w:val="28"/>
          <w:szCs w:val="28"/>
        </w:rPr>
        <w:t xml:space="preserve"> , </w:t>
      </w:r>
      <w:r w:rsidRPr="004B4428">
        <w:rPr>
          <w:color w:val="000000"/>
          <w:sz w:val="28"/>
          <w:szCs w:val="28"/>
        </w:rPr>
        <w:tab/>
        <w:t xml:space="preserve">     (16.2)</w:t>
      </w:r>
    </w:p>
    <w:p w:rsidR="004B4428" w:rsidRPr="004B4428" w:rsidRDefault="004B4428" w:rsidP="004B4428">
      <w:pPr>
        <w:spacing w:after="0" w:line="240" w:lineRule="auto"/>
        <w:jc w:val="both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>где для удобства вводится понятие «апертура волновода»</w:t>
      </w:r>
    </w:p>
    <w:p w:rsidR="004B4428" w:rsidRPr="004B4428" w:rsidRDefault="004B4428" w:rsidP="004B4428">
      <w:pPr>
        <w:spacing w:after="0" w:line="240" w:lineRule="auto"/>
        <w:jc w:val="right"/>
        <w:rPr>
          <w:color w:val="000000"/>
          <w:sz w:val="28"/>
          <w:szCs w:val="28"/>
        </w:rPr>
      </w:pPr>
      <w:r w:rsidRPr="004B4428">
        <w:rPr>
          <w:color w:val="000000"/>
          <w:position w:val="-38"/>
          <w:sz w:val="28"/>
          <w:szCs w:val="28"/>
        </w:rPr>
        <w:object w:dxaOrig="3300" w:dyaOrig="960">
          <v:shape id="_x0000_i1058" type="#_x0000_t75" style="width:165pt;height:48pt" o:ole="">
            <v:imagedata r:id="rId15" o:title=""/>
          </v:shape>
          <o:OLEObject Type="Embed" ProgID="Equation.3" ShapeID="_x0000_i1058" DrawAspect="Content" ObjectID="_1769550292" r:id="rId16"/>
        </w:object>
      </w:r>
      <w:r w:rsidRPr="004B4428">
        <w:rPr>
          <w:color w:val="000000"/>
          <w:sz w:val="28"/>
          <w:szCs w:val="28"/>
        </w:rPr>
        <w:t xml:space="preserve"> .</w:t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  <w:t xml:space="preserve"> (16.3)</w:t>
      </w:r>
    </w:p>
    <w:p w:rsidR="004B4428" w:rsidRPr="004B4428" w:rsidRDefault="004B4428" w:rsidP="004B4428">
      <w:pPr>
        <w:spacing w:after="0" w:line="240" w:lineRule="auto"/>
        <w:ind w:firstLine="567"/>
        <w:jc w:val="both"/>
        <w:rPr>
          <w:color w:val="000000"/>
          <w:sz w:val="28"/>
          <w:szCs w:val="28"/>
        </w:rPr>
      </w:pPr>
      <w:r w:rsidRPr="004B4428">
        <w:rPr>
          <w:noProof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0" distR="0" simplePos="0" relativeHeight="251664384" behindDoc="0" locked="0" layoutInCell="1" allowOverlap="1">
                <wp:simplePos x="0" y="0"/>
                <wp:positionH relativeFrom="column">
                  <wp:posOffset>-208915</wp:posOffset>
                </wp:positionH>
                <wp:positionV relativeFrom="paragraph">
                  <wp:posOffset>10795</wp:posOffset>
                </wp:positionV>
                <wp:extent cx="2493645" cy="1982470"/>
                <wp:effectExtent l="1905" t="0" r="0" b="1905"/>
                <wp:wrapSquare wrapText="largest"/>
                <wp:docPr id="105" name="Группа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3645" cy="1982470"/>
                          <a:chOff x="1172" y="9421"/>
                          <a:chExt cx="3927" cy="2762"/>
                        </a:xfrm>
                      </wpg:grpSpPr>
                      <wpg:grpSp>
                        <wpg:cNvPr id="106" name="Group 105"/>
                        <wpg:cNvGrpSpPr>
                          <a:grpSpLocks/>
                        </wpg:cNvGrpSpPr>
                        <wpg:grpSpPr bwMode="auto">
                          <a:xfrm>
                            <a:off x="1172" y="9421"/>
                            <a:ext cx="3927" cy="2762"/>
                            <a:chOff x="1172" y="9421"/>
                            <a:chExt cx="3927" cy="2762"/>
                          </a:xfrm>
                        </wpg:grpSpPr>
                        <wpg:grpSp>
                          <wpg:cNvPr id="107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1172" y="9421"/>
                              <a:ext cx="3927" cy="2659"/>
                              <a:chOff x="1172" y="9421"/>
                              <a:chExt cx="3927" cy="2659"/>
                            </a:xfrm>
                          </wpg:grpSpPr>
                          <wpg:grpSp>
                            <wpg:cNvPr id="108" name="Group 1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72" y="9421"/>
                                <a:ext cx="3927" cy="2659"/>
                                <a:chOff x="1172" y="9421"/>
                                <a:chExt cx="3927" cy="265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9" name="Picture 1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lum bright="-40000" contrast="40000"/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72" y="9591"/>
                                  <a:ext cx="3927" cy="248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10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9" y="9591"/>
                                  <a:ext cx="714" cy="24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B4428" w:rsidRPr="00A10844" w:rsidRDefault="004B4428" w:rsidP="004B4428">
                                    <w:pPr>
                                      <w:jc w:val="right"/>
                                      <w:rPr>
                                        <w:b/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A10844">
                                      <w:rPr>
                                        <w:b/>
                                        <w:sz w:val="22"/>
                                        <w:szCs w:val="22"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  <w:p w:rsidR="004B4428" w:rsidRPr="00A10844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right"/>
                                      <w:rPr>
                                        <w:b/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A10844">
                                      <w:rPr>
                                        <w:b/>
                                        <w:sz w:val="22"/>
                                        <w:szCs w:val="22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  <w:p w:rsidR="004B4428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center"/>
                                      <w:rPr>
                                        <w:sz w:val="20"/>
                                        <w:lang w:val="en-US"/>
                                      </w:rPr>
                                    </w:pPr>
                                  </w:p>
                                  <w:p w:rsidR="004B4428" w:rsidRPr="00A10844" w:rsidRDefault="004B4428" w:rsidP="004B4428">
                                    <w:pPr>
                                      <w:jc w:val="right"/>
                                      <w:rPr>
                                        <w:b/>
                                        <w:sz w:val="20"/>
                                        <w:lang w:val="en-US"/>
                                      </w:rPr>
                                    </w:pPr>
                                    <w:r w:rsidRPr="00A10844">
                                      <w:rPr>
                                        <w:b/>
                                        <w:sz w:val="2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6" y="9421"/>
                                  <a:ext cx="567" cy="23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B4428" w:rsidRPr="0071549E" w:rsidRDefault="004B4428" w:rsidP="004B4428">
                                    <w:pPr>
                                      <w:pStyle w:val="1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71549E">
                                      <w:rPr>
                                        <w:sz w:val="22"/>
                                        <w:szCs w:val="22"/>
                                      </w:rPr>
                                      <w:t>Нет распространения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2" name="Rectangle 1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86" y="11734"/>
                                <a:ext cx="374" cy="2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3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6" y="11802"/>
                              <a:ext cx="2805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B4428" w:rsidRDefault="004B4428" w:rsidP="004B4428">
                                <w:pPr>
                                  <w:jc w:val="center"/>
                                </w:pPr>
                                <w:r>
                                  <w:t>Рис. 16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" name="Lin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0" y="9611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5" o:spid="_x0000_s1026" style="position:absolute;left:0;text-align:left;margin-left:-16.45pt;margin-top:.85pt;width:196.35pt;height:156.1pt;z-index:251664384;mso-wrap-distance-left:0;mso-wrap-distance-right:0" coordorigin="1172,9421" coordsize="3927,27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kKMMRwYAAN0cAAAOAAAAZHJzL2Uyb0RvYy54bWzsWetu2zYU/j9g7yDo&#10;v2pJlqwL6hSJL0WBbAvWbv9pibaESqJG0rGzYcCAPcJeZG+wV2jfaOeQoi+Jk7gNkhZFHMTmRaTO&#10;9TvnkC9frevKuqRclKwZ2t4L17Zok7G8bBZD+5d3Uye2LSFJk5OKNXRoX1Fhvzr5/ruXqzalPitY&#10;lVNuwSaNSFft0C6kbNNeT2QFrYl4wVrawOSc8ZpI6PJFL+dkBbvXVc933UFvxXjecpZRIWB0rCft&#10;E7X/fE4z+dN8Lqi0qqENtEn1zdX3DL97Jy9JuuCkLcqsI4N8BhU1KRt46WarMZHEWvLyxlZ1mXEm&#10;2Fy+yFjdY/N5mVHFA3Djude4ec3ZslW8LNLVot2ICUR7TU6fvW324+UFt8ocdOeGttWQGpT04Z+P&#10;f338+8N/8PevheMgpVW7SOHh17x9215wzSo0z1n2XsB07/o89hf6YWu2+oHlsC9ZSqaktJ7zGrcA&#10;/q21UsbVRhl0La0MBv0g6Q8CoCmDOS+J/SDq1JUVoFNc53mRb1swnQS+p1WZFZNufT/xI73YjwY+&#10;zvZIql+siO2I05ypzobJjUQGRiJKE08higMsGYHcZIikTycKkKU2DiOKwWNbxXGiGISJ0fwnWkW3&#10;8tOtAiBtXxTRty2KtsxS+O/gB1o34Od+mIZVcsmp3W1SH7VHTfj7ZesAUrZElrOyKuWVQn0AESSq&#10;ubwoMwQj7OwiWWI0BPP4WvDcGHVkntOrCHKlAMxq2KggzYKeihZCBiALbGCGOGergpJc4DDCyP4u&#10;qrtHyawq22lZVYhw2O54hqhzDbUPiE1HhDHLljVtpA5xnFbAPmtEUbbCtnhK6xkFxOZvck/BabWs&#10;rRkvFwVQ7gQufAD4WCM5ETCiB4BwFZ2uRFap9qw8p5e0smTBqSiGdqjWqSlAnHMhcQFijwpjf/jx&#10;qesm/pkzCt0RvCSaOKdJEDmRO4kCN4i9kTf6E6nxgnQpKIiVVOO27HiH0RvcH4xZXXTX0VBFVeuS&#10;qNiNklcEmV9FIgyhiJFWwbOfQXmKAyE5lVmBw3PQRDcOD28mlNq2mkKdCghs98aqLSqFSRdzDgB0&#10;ECtU2mALmBoX8jVltYUN0B1QqnRHLoEPzZt5BKluGFrQrdpI3GQST+LACfzBBLQxHjun01HgDKZe&#10;FI7749Fo7BltFGWe0wa3e7gylJxZVebGvgVfzEYV10qaqo/yEZD09rEeGsWWDKNA86sVaTQAo9iE&#10;f4zHkBUK40DQO86IMCc8lE+9LUhLQeq47Q5ceOAuGtDfoSrP2BrwQumvexAzHkuuYQIhQMlAJz53&#10;gMTOUv3CI60LDEdlNDesK/KCLp0JvH4nY5NHGcs50rh2VINuc4QGSVo1e2YJlq1HDmFF4vmBe+Yn&#10;znQQR04wDUInidzYcb3kLBm4QRKMp/vWeV429OHWaa0gFQz9UKtoa3/XmESgA4jUTrcni7qUUI1U&#10;ZT20481DJEX0nzS58kZJykq3d6wayTfWbH61VaMZoOa1Dcj1bA274OCM5VdgVZwBGID9QQkFjYLx&#10;321rBeXI0Ba/LQkGzOpNA2afeEGA9YvqBGHkQ4fvzsx2Z0iTwVZDW9qWbo6krnmWbRcmtBk37BRS&#10;8nmpAGhLFbCAHfA8TesTuCAGXFV7bF0Q3LKTFfjqE7pgEkLav1dUGIAPB6ai6PvBw1xwB98/ybO+&#10;DdzfTSyewcJAqHK6fbDQlbnxg4OYgcjhQ2n8dcHGtsR+MgiBowANIZjtQTJfQdrvqRQNwazDkEcN&#10;3lGskQNyxL7CB23neJrRj0z0Dh+IHHsB6zl4b1PRxw7eB73vK4zYX8D1+sb1dqK3OnLb8bwnSqBN&#10;9Pa82FUkbH3Qj/GIE48T+7Gu5M2B4EPKs+fw/TXn+reVpCR9bLjAXF+F740jPAPI4rYKHIKjjt2q&#10;EPR0gduBx6jR9w3ZuunuGzZlt9ru3VULdwvaofeWYOf2qtuaw7nRr6ag724ivASrLEz+Bzp12KIH&#10;jB8FHRXUgqoAvf9kp2qwYvUSN3Q/u2SFK6KuMj1QpVpSyUZISipZQIo4tKsFlJQU7uqgoSvgO+r4&#10;L1htbAqknTJbHzrB0QNkzHeV2drRkDs0AVXGqqAId2hqWXffh5d0u331/PZW8uR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N+rJkeAAAAAJAQAADwAAAGRycy9kb3ducmV2Lnht&#10;bEyPQUvDQBCF74L/YRnBW7tJQ9XEbEop6qkItkLpbZqdJqHZ3ZDdJum/dzzpbR7f4817+WoyrRio&#10;942zCuJ5BIJs6XRjKwXf+/fZCwgf0GpsnSUFN/KwKu7vcsy0G+0XDbtQCQ6xPkMFdQhdJqUvazLo&#10;564jy+zseoOBZV9J3ePI4aaViyh6kgYbyx9q7GhTU3nZXY2CjxHHdRK/DdvLeXM77pefh21MSj0+&#10;TOtXEIGm8GeG3/pcHQrudHJXq71oFcySRcpWBs8gmCfLlKec+IiTFGSRy/8Lih8AAAD//wMAUEsD&#10;BAoAAAAAAAAAIQC70Mx9HgsAAB4LAAAUAAAAZHJzL21lZGlhL2ltYWdlMS5wbmeJUE5HDQoaCgAA&#10;AA1JSERSAAABHAAAALQIAgAAAMmuBIAAAAABc1JHQgCuzhzpAAAACXBIWXMAAA7EAAAOwwHaapjc&#10;AAAKw0lEQVR4Xu2d7XrcKAxGm73xpFfedUqXsv4AAQJLcOZHn+kEhDjSG2GMJx+/fv36wQsCENAj&#10;8I+eKSxBAALfBBAVeQABZQKIShko5iCAqMgBCCgTQFTKQDEHAURVzoGfP3+WG9ECAv8RQFTkAgSU&#10;CSCqaqAfHx/VfeiwEwEfoiKPd8pJ93N1IKqgKHTlPte2mcC3qI58ja848dsP5Vi0bB52wkGq4190&#10;JedPyxcJfIvqyNeYuNGV+Enb4UAVm1FRwSt09WKiMLScgN3l30lR6EoeVFq+S+CvqE514Dana31t&#10;tpkZnXpVGwXaTyZgsVIV9YyuJmcJw1URMCeqoqJYB1YFmMbzCfxPVLECnDI73cq7vs87/WTzus0Y&#10;1SKk0LaDIjROMwg0ExBVqnQnMN0nDFt8nTvd143H5snM6YiY53D2O8qNqIoLsIaserIZ6t6BL77x&#10;ixLPIRAI/Lm1muK4FcD1w/hJ+uawcyu5vM3w04yYizonnBCwQ+CmUskLUSgvsX2m4+2PgpBipbID&#10;BU8g0ENAdE31NEA8NvGn6iUCE/qUHryQi1lonGYQeIWASFTXYnJbXtpU4bRSdW7PvBJsBp1DQCSq&#10;UE9SzVw/aXZX0VSzD/mOPPk7COyqZkWiWnXyQ+eV3tCLA91+ONQNjM8ngKjamedXgOnlYhwjvePX&#10;PjA9bRNAVI3xabuAbByMbq4IIKqx4TqdOOGG21jcNqwjKhtxwIuFCCCqrmCysd6Fb9HOiKo9sMLL&#10;qrgCzB+ARJ/tkTDWE1G9HxB35/TfR2bbA0TVGx9hhcmXqcMJzun3RsJMf0TVFQr5CvB2mKA0KlVX&#10;DOx1RlSTYsI5/UmgDQyDqF4OAuf0Xw7AgOERVS9U4QowM4zTc/q94Nbtj6jej639c/rvM3LlAaJy&#10;FS6c9UAAUXmIEj66IoCo1MIlvGGlNh6GrBK4+TYlg666ONztwkmDwV3PJSqVZkwpVpo03dpCVGqh&#10;699bV3MFQ68SQFTK+ClWykAdmkNU5aDJv02JYlWmuUELRKUfZIqVPlNXFhGVcrhCsUJXylhdmUNU&#10;+uFiEajP1JVFRDUqXBSrUWTN20VUQ0LEInAIVidGEdWoQJ2+fX7UMNi1RwBR2YsJHjkngKicBxD3&#10;7RFAVJNiwr7FJNAGhkFU84KAruaxfnUkRDUJP/uBk0AbGAZRzQtC1BUlax70N0ZCVFOpx312dDWV&#10;+9zBENVc3r9Ho2S9AH3ikIhqIuxkKErWO9ynjIqopmB+GITdizfpDxsbUQ1DKzPMaSYZJ0+tEJXF&#10;aLGNYTEqYp/4ijIxqokNU1HxdNZE8DpDISodjoOsoK5BYIeaRVRD8aoZR11qKMcbQlTjGauOgLpU&#10;cQ4xxkZFGav8K8rKtrpbxL+7w7VWN8tRBhDVKLLz7YY/xX16zXeDERHVOjmQFrH0xAZKmxxjRDUZ&#10;+NThrjLLn+EI8pvq4oqDIaoVo5qdU+YMR3rS93YxGT/cjlrNhBFVDa0N2t4Wt9OHB4angpaR4gbw&#10;/kwRUe0Ta7WZ5mtdZs0pvLrLF0n71RJRqaUahjIEngrgbRd5tcxcBAqVmTa7dUb4iyDta0hUp+lx&#10;xYxKhSptVuZ1WXs1dbunmg+NFVEdEkq9R1Eoyi8BE6IKikohclzAb0rhuQlRPZVvwgMBjwRMHKi9&#10;VqoTyqPB19dXnu/n52dsUHVar7ljxh8Vm6mRY6yqSV19U3EpNatlUMvOhCmHIU5xuY7rRlQvLgiP&#10;bC5y9PgLFZ8HEbC7/Bs0YcxCYDQBu6JiA3B07LE/iIAJUR1Lu5OEildZg3Bg1guBhnu7Wl2KiEyI&#10;6vAy6Cq+XryCKiKjQQMBrYROzyhJDl6MaFOcvhVRBV3FV9FvGrxFoE0ep/iq5PpbBIrjGhJV0Vca&#10;jCYgEUyzPEY7b8c+orITixmeFJ+SktSQGY56HgNReY5e1vdb/RTrzLI4Jk5MWVT9++D9FibSszJU&#10;lX6sOL2uH5qiCvvgtw+oFJ9aiYSv2+vrwm+f2UlFT/WnfQB6dhBQE1W8sxQfC023xcP7zBOj6RTQ&#10;1W1AT7+YJM8CdSQGXdsJqJ39O92uvd69rbqfW7TWPmNXPU+LYW7fuYiejqhuBZN+WKWoAK6zuwv6&#10;T06mWkJI7kKptvxzN3ODDt8eFzDoJy7lCSCq9zMELb0fA1UPBooq7jc0rP1U59hrrPPpwMzwQU7p&#10;3l2vr/Q3QGCgqAzMzq4LJznZdRTP6gkMF9XtNmC64IkX5Zvc9kVO9VnqrIeOqJ7uLD3tXBVPo3tf&#10;Md5mAXJyJo5Wd3VElRn9qqt46qLVZ3/9kJO/mHV4rCYq+TGIUIWe2of8W+nmTLoV0REpurohoCaq&#10;sIUlvC6Kv7kDp/jfmH9u+JUcXW9GpRnz8x+aogq6KkK9PuG75DG2dMlXZEKDlQgoi2olND1zYcnX&#10;Q8973/dFJSluvig/LfnijYR0kXz7oa/54u2JwPuiWiwkmYuo/odiFmO16nQQlWZk2ZbQpOnWFqJS&#10;C51QUac90sXuH6jR9GwIUelET6goncGwYpsAolKLz3o7LmpoNjOEqBQCLrzlHUd6eigm3Qm8vldw&#10;FBNTCCCqXsyKC7/063Hi+8O/zKmuXu/pP4CAj1N2lq/m23zL3Ms6LSOj/baBBuQMJgsEqFRdKVK7&#10;8EtXgF0D09kwAUTVHpzOhZ98Y2O9k/vt0D30RFRdUZILo2cY4ZeQ9gxBX0UCiKoM8/aLX5oXfpnx&#10;gs3TycDTJ2V3afE2AUTVHgH1MnX9loHi9w60e0/PYQQQVQvaEWWqxQ/6mCSAqBrDol6mGv2gmz0C&#10;iKo6JpSpamSbdUBULQGnTLVQ26YPotom1Ex0FgFEVUeatV8dry1bI6rqsLP2q0a2WQdEtVnAme54&#10;AoiqgjFrvwpYGzdFVHXBZ+1Xx2vL1ohqy7Az6ZEEENVIutjekgCikoadCyopqe3bIaqKFOCCqgLW&#10;xk0R1cbBZ+pjCCCqMVyxujEBRLVx8Jn6GAKISsSVrwcTYaLRbwKIikSAgDIBRKUMFHMQQFTkAASU&#10;CSAqZaCYgwCiIgcgoEwAUSkDxRwEEBU5AIF7As2nPRGVKKU49SfCtFaj019nlk+Ov09VZsWd3zKj&#10;dVs0RJ9KtW46MDMNAg31ClFpgMfG0gRqdYWolk4HJqdEoEpXiEqJOmZWJyDXFaJaPReYnx4Boa7c&#10;7P7pkcESBHoJ5G+x+BBVLwP6Q0CJgGSHneWfEmzMbEBAoqgDA6LaIBeYogYBoaKOoewu/+LJK44I&#10;aaQENroIyBVlV1TpHKrm00XurjPaVkfqzuBtBmYSg+VfLsSBJqXSnQwUHX5SVCYxEJWIP7oSYVqu&#10;UXGVdJsYiGq5RGBCSgSKinoaB1E9RiAsmo9/mx9WUwouZt4h8LQ8KSYGonoMWGDKNdU7GW141GJi&#10;ICrD0cM1nwS4T1Xe/Us3T8P708FKtjF8Jn+71/nLLbuVKqy7LORrLPfpDnu6BuCiqz09V+xpV1Qr&#10;0mZOWxBAVNLdv+YN1i3yaKdJFnf/7F5TmQpTUNRJV5xgMhUjO85QqSpicX3w08hVX8UcaDqeAKIq&#10;M47lPjRN/8sWRRnffi1Y/u0Xc2Y8mACVajBgzO9HAFHtF3NmPJgAohoMGPP7EUBU+8WcGQ8mgKgG&#10;A8b8fgQQ1X4xZ8aDCSCqwYAxvx+BfwFhMdyFjXmOjQAAAABJRU5ErkJgglBLAQItABQABgAIAAAA&#10;IQCxgme2CgEAABMCAAATAAAAAAAAAAAAAAAAAAAAAABbQ29udGVudF9UeXBlc10ueG1sUEsBAi0A&#10;FAAGAAgAAAAhADj9If/WAAAAlAEAAAsAAAAAAAAAAAAAAAAAOwEAAF9yZWxzLy5yZWxzUEsBAi0A&#10;FAAGAAgAAAAhAKCQowxHBgAA3RwAAA4AAAAAAAAAAAAAAAAAOgIAAGRycy9lMm9Eb2MueG1sUEsB&#10;Ai0AFAAGAAgAAAAhAKomDr68AAAAIQEAABkAAAAAAAAAAAAAAAAArQgAAGRycy9fcmVscy9lMm9E&#10;b2MueG1sLnJlbHNQSwECLQAUAAYACAAAACEAN+rJkeAAAAAJAQAADwAAAAAAAAAAAAAAAACgCQAA&#10;ZHJzL2Rvd25yZXYueG1sUEsBAi0ACgAAAAAAAAAhALvQzH0eCwAAHgsAABQAAAAAAAAAAAAAAAAA&#10;rQoAAGRycy9tZWRpYS9pbWFnZTEucG5nUEsFBgAAAAAGAAYAfAEAAP0VAAAAAA==&#10;">
                <v:group id="Group 105" o:spid="_x0000_s1027" style="position:absolute;left:1172;top:9421;width:3927;height:2762" coordorigin="1172,9421" coordsize="3927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group id="Group 106" o:spid="_x0000_s1028" style="position:absolute;left:1172;top:9421;width:3927;height:2659" coordorigin="1172,9421" coordsize="3927,26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<v:group id="Group 107" o:spid="_x0000_s1029" style="position:absolute;left:1172;top:9421;width:3927;height:2659" coordorigin="1172,9421" coordsize="3927,26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<v:shape id="Picture 108" o:spid="_x0000_s1030" type="#_x0000_t75" style="position:absolute;left:1172;top:9591;width:3927;height:24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B4ccfDAAAA3AAAAA8AAABkcnMvZG93bnJldi54bWxET0trwkAQvhf8D8sIvdWNLRSNriItBVt6&#10;qG+8DdkxCWZnY3bU9N93C4K3+fieM562rlIXakLp2UC/l4AizrwtOTewXn08DUAFQbZYeSYDvxRg&#10;Ouk8jDG1/soLuiwlVzGEQ4oGCpE61TpkBTkMPV8TR+7gG4cSYZNr2+A1hrtKPyfJq3ZYcmwosKa3&#10;grLj8uwMvGw/5dz/2X7v3vebryqsUDA7GfPYbWcjUEKt3MU399zG+ckQ/p+JF+jJ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Hhxx8MAAADcAAAADwAAAAAAAAAAAAAAAACf&#10;AgAAZHJzL2Rvd25yZXYueG1sUEsFBgAAAAAEAAQA9wAAAI8DAAAAAA==&#10;">
                        <v:imagedata r:id="rId18" o:title="" gain="109227f" blacklevel="-13107f" grayscale="t" bilevel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9" o:spid="_x0000_s1031" type="#_x0000_t202" style="position:absolute;left:1189;top:9591;width:714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XZzM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8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F2czEAAAA3AAAAA8AAAAAAAAAAAAAAAAAmAIAAGRycy9k&#10;b3ducmV2LnhtbFBLBQYAAAAABAAEAPUAAACJAwAAAAA=&#10;" stroked="f">
                        <v:textbox>
                          <w:txbxContent>
                            <w:p w:rsidR="004B4428" w:rsidRPr="00A10844" w:rsidRDefault="004B4428" w:rsidP="004B4428">
                              <w:pPr>
                                <w:jc w:val="right"/>
                                <w:rPr>
                                  <w:b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A10844">
                                <w:rPr>
                                  <w:b/>
                                  <w:sz w:val="22"/>
                                  <w:szCs w:val="22"/>
                                  <w:lang w:val="en-US"/>
                                </w:rPr>
                                <w:t>v</w:t>
                              </w:r>
                            </w:p>
                            <w:p w:rsidR="004B4428" w:rsidRPr="00A10844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right"/>
                                <w:rPr>
                                  <w:b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A10844">
                                <w:rPr>
                                  <w:b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  <w:p w:rsidR="004B4428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center"/>
                                <w:rPr>
                                  <w:sz w:val="20"/>
                                  <w:lang w:val="en-US"/>
                                </w:rPr>
                              </w:pPr>
                            </w:p>
                            <w:p w:rsidR="004B4428" w:rsidRPr="00A10844" w:rsidRDefault="004B4428" w:rsidP="004B4428">
                              <w:pPr>
                                <w:jc w:val="right"/>
                                <w:rPr>
                                  <w:b/>
                                  <w:sz w:val="20"/>
                                  <w:lang w:val="en-US"/>
                                </w:rPr>
                              </w:pPr>
                              <w:r w:rsidRPr="00A10844">
                                <w:rPr>
                                  <w:b/>
                                  <w:sz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10" o:spid="_x0000_s1032" type="#_x0000_t202" style="position:absolute;left:1956;top:9421;width:567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6x2cQA&#10;AADcAAAADwAAAGRycy9kb3ducmV2LnhtbERPTWvCQBC9C/6HZYTedBMLIqlrKIqhXkTT9tDbNDtN&#10;QrOzaXY18d+7gtDbPN7nrNLBNOJCnastK4hnEQjiwuqaSwUf77vpEoTzyBoby6TgSg7S9Xi0wkTb&#10;nk90yX0pQgi7BBVU3reJlK6oyKCb2ZY4cD+2M+gD7EqpO+xDuGnkPIoW0mDNoaHCljYVFb/52Sj4&#10;/D5cm1P7/BXV/f44ZH/HfJuVSj1NhtcXEJ4G/y9+uN90mB/HcH8mXC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esdnEAAAA3AAAAA8AAAAAAAAAAAAAAAAAmAIAAGRycy9k&#10;b3ducmV2LnhtbFBLBQYAAAAABAAEAPUAAACJAwAAAAA=&#10;" filled="f" stroked="f">
                        <v:textbox style="layout-flow:vertical;mso-layout-flow-alt:bottom-to-top">
                          <w:txbxContent>
                            <w:p w:rsidR="004B4428" w:rsidRPr="0071549E" w:rsidRDefault="004B4428" w:rsidP="004B4428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71549E">
                                <w:rPr>
                                  <w:sz w:val="22"/>
                                  <w:szCs w:val="22"/>
                                </w:rPr>
                                <w:t>Нет распространения</w:t>
                              </w:r>
                            </w:p>
                          </w:txbxContent>
                        </v:textbox>
                      </v:shape>
                    </v:group>
                    <v:rect id="Rectangle 111" o:spid="_x0000_s1033" style="position:absolute;left:1786;top:11734;width:37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8NAcMA&#10;AADcAAAADwAAAGRycy9kb3ducmV2LnhtbERPTWvCQBC9F/wPyxS81V21DTW6SikEhLYHE6HXITsm&#10;odnZmF1j/PfdQsHbPN7nbHajbcVAvW8ca5jPFAji0pmGKw3HInt6BeEDssHWMWm4kYfddvKwwdS4&#10;Kx9oyEMlYgj7FDXUIXSplL6syaKfuY44cifXWwwR9pU0PV5juG3lQqlEWmw4NtTY0XtN5U9+sRow&#10;eTbnr9Pys/i4JLiqRpW9fCutp4/j2xpEoDHcxf/uvYnz5wv4eyZ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8NAcMAAADcAAAADwAAAAAAAAAAAAAAAACYAgAAZHJzL2Rv&#10;d25yZXYueG1sUEsFBgAAAAAEAAQA9QAAAIgDAAAAAA==&#10;" stroked="f"/>
                  </v:group>
                  <v:shape id="Text Box 112" o:spid="_x0000_s1034" type="#_x0000_t202" style="position:absolute;left:1956;top:11802;width:2805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VLZcIA&#10;AADcAAAADwAAAGRycy9kb3ducmV2LnhtbERPTWvCQBC9C/0PyxS86SaVNjG6hiIIXtpiFLwO2TEJ&#10;ZmdDdjXx37uFQm/zeJ+zzkfTijv1rrGsIJ5HIIhLqxuuFJyOu1kKwnlkja1lUvAgB/nmZbLGTNuB&#10;D3QvfCVCCLsMFdTed5mUrqzJoJvbjjhwF9sb9AH2ldQ9DiHctPItij6kwYZDQ40dbWsqr8XNKHi3&#10;X8kwltHPNTntzt/dZflI0Ss1fR0/VyA8jf5f/Ofe6zA/XsDvM+EC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UtlwgAAANwAAAAPAAAAAAAAAAAAAAAAAJgCAABkcnMvZG93&#10;bnJldi54bWxQSwUGAAAAAAQABAD1AAAAhwMAAAAA&#10;" filled="f" stroked="f" strokecolor="white">
                    <v:textbox>
                      <w:txbxContent>
                        <w:p w:rsidR="004B4428" w:rsidRDefault="004B4428" w:rsidP="004B4428">
                          <w:pPr>
                            <w:jc w:val="center"/>
                          </w:pPr>
                          <w:r>
                            <w:t>Рис. 16.1</w:t>
                          </w:r>
                        </w:p>
                      </w:txbxContent>
                    </v:textbox>
                  </v:shape>
                </v:group>
                <v:line id="Line 113" o:spid="_x0000_s1035" style="position:absolute;flip:y;visibility:visible;mso-wrap-style:square" from="1940,9611" to="1940,9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/r5cMAAADcAAAADwAAAGRycy9kb3ducmV2LnhtbERPTWvCQBC9F/oflhF6q5sUqRpdpQ0K&#10;ngrGUvE2ZsckmJ0Nu1uN/75bELzN433OfNmbVlzI+caygnSYgCAurW64UvC9W79OQPiArLG1TApu&#10;5GG5eH6aY6btlbd0KUIlYgj7DBXUIXSZlL6syaAf2o44cifrDIYIXSW1w2sMN618S5J3abDh2FBj&#10;R3lN5bn4NQrK/c/NfR0l5+PDZPq5O0yxWAWlXgb9xwxEoD48xHf3Rsf56Qj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P6+XDAAAA3AAAAA8AAAAAAAAAAAAA&#10;AAAAoQIAAGRycy9kb3ducmV2LnhtbFBLBQYAAAAABAAEAPkAAACRAwAAAAA=&#10;" strokeweight="1.5pt">
                  <v:stroke endarrow="classic" endarrowwidth="wide" endarrowlength="long"/>
                </v:line>
                <w10:wrap type="square" side="largest"/>
              </v:group>
            </w:pict>
          </mc:Fallback>
        </mc:AlternateContent>
      </w:r>
      <w:r w:rsidRPr="004B4428">
        <w:rPr>
          <w:color w:val="000000"/>
          <w:sz w:val="28"/>
          <w:szCs w:val="28"/>
        </w:rPr>
        <w:t xml:space="preserve">Чтобы </w:t>
      </w:r>
      <w:r w:rsidRPr="004B4428">
        <w:rPr>
          <w:b/>
          <w:i/>
          <w:color w:val="000000"/>
          <w:sz w:val="28"/>
          <w:szCs w:val="28"/>
        </w:rPr>
        <w:sym w:font="Symbol" w:char="F062"/>
      </w:r>
      <w:r w:rsidRPr="004B4428">
        <w:rPr>
          <w:b/>
          <w:i/>
          <w:color w:val="000000"/>
          <w:sz w:val="28"/>
          <w:szCs w:val="28"/>
        </w:rPr>
        <w:t xml:space="preserve"> </w:t>
      </w:r>
      <w:r w:rsidRPr="004B4428">
        <w:rPr>
          <w:color w:val="000000"/>
          <w:sz w:val="28"/>
          <w:szCs w:val="28"/>
        </w:rPr>
        <w:t>и другие характеристики ЭМВ в волноводах были действ</w:t>
      </w:r>
      <w:r w:rsidRPr="004B4428">
        <w:rPr>
          <w:color w:val="000000"/>
          <w:sz w:val="28"/>
          <w:szCs w:val="28"/>
        </w:rPr>
        <w:t>и</w:t>
      </w:r>
      <w:r w:rsidRPr="004B4428">
        <w:rPr>
          <w:color w:val="000000"/>
          <w:sz w:val="28"/>
          <w:szCs w:val="28"/>
        </w:rPr>
        <w:t>тельными величи</w:t>
      </w:r>
      <w:r w:rsidRPr="004B4428">
        <w:rPr>
          <w:color w:val="000000"/>
          <w:sz w:val="28"/>
          <w:szCs w:val="28"/>
        </w:rPr>
        <w:softHyphen/>
        <w:t xml:space="preserve">нами, подкоренные выражения (16.3) должны быть больше нуля. Отсюда следует, что для </w:t>
      </w:r>
      <w:r w:rsidRPr="004B4428">
        <w:rPr>
          <w:b/>
          <w:i/>
          <w:color w:val="000000"/>
          <w:sz w:val="28"/>
          <w:szCs w:val="28"/>
        </w:rPr>
        <w:t>распространяющейся</w:t>
      </w:r>
      <w:r w:rsidRPr="004B4428">
        <w:rPr>
          <w:color w:val="000000"/>
          <w:sz w:val="28"/>
          <w:szCs w:val="28"/>
        </w:rPr>
        <w:t xml:space="preserve"> в односвя</w:t>
      </w:r>
      <w:r w:rsidRPr="004B4428">
        <w:rPr>
          <w:color w:val="000000"/>
          <w:sz w:val="28"/>
          <w:szCs w:val="28"/>
        </w:rPr>
        <w:t>з</w:t>
      </w:r>
      <w:r w:rsidRPr="004B4428">
        <w:rPr>
          <w:color w:val="000000"/>
          <w:sz w:val="28"/>
          <w:szCs w:val="28"/>
        </w:rPr>
        <w:t>ном волно</w:t>
      </w:r>
      <w:r w:rsidRPr="004B4428">
        <w:rPr>
          <w:color w:val="000000"/>
          <w:sz w:val="28"/>
          <w:szCs w:val="28"/>
        </w:rPr>
        <w:softHyphen/>
        <w:t>во</w:t>
      </w:r>
      <w:r w:rsidRPr="004B4428">
        <w:rPr>
          <w:color w:val="000000"/>
          <w:sz w:val="28"/>
          <w:szCs w:val="28"/>
        </w:rPr>
        <w:softHyphen/>
        <w:t xml:space="preserve">де </w:t>
      </w:r>
      <w:r w:rsidRPr="004B4428">
        <w:rPr>
          <w:b/>
          <w:i/>
          <w:color w:val="000000"/>
          <w:sz w:val="28"/>
          <w:szCs w:val="28"/>
        </w:rPr>
        <w:t>ЭМВ</w:t>
      </w:r>
      <w:r w:rsidRPr="004B4428">
        <w:rPr>
          <w:color w:val="000000"/>
          <w:sz w:val="28"/>
          <w:szCs w:val="28"/>
        </w:rPr>
        <w:t xml:space="preserve"> </w:t>
      </w:r>
      <w:r w:rsidRPr="004B4428">
        <w:rPr>
          <w:b/>
          <w:i/>
          <w:color w:val="000000"/>
          <w:sz w:val="28"/>
          <w:szCs w:val="28"/>
        </w:rPr>
        <w:t>должны выполняться следующие неравенства</w:t>
      </w:r>
      <w:r w:rsidRPr="004B4428">
        <w:rPr>
          <w:color w:val="000000"/>
          <w:sz w:val="28"/>
          <w:szCs w:val="28"/>
        </w:rPr>
        <w:t xml:space="preserve"> (рис. 16.1): </w:t>
      </w:r>
    </w:p>
    <w:p w:rsidR="004B4428" w:rsidRPr="004B4428" w:rsidRDefault="004B4428" w:rsidP="004B4428">
      <w:pPr>
        <w:spacing w:after="0" w:line="240" w:lineRule="auto"/>
        <w:jc w:val="right"/>
        <w:rPr>
          <w:color w:val="000000"/>
          <w:sz w:val="28"/>
          <w:szCs w:val="28"/>
        </w:rPr>
      </w:pPr>
      <w:r w:rsidRPr="004B4428">
        <w:rPr>
          <w:color w:val="000000"/>
          <w:position w:val="-16"/>
          <w:sz w:val="28"/>
          <w:szCs w:val="28"/>
        </w:rPr>
        <w:object w:dxaOrig="859" w:dyaOrig="400">
          <v:shape id="_x0000_i1059" type="#_x0000_t75" style="width:46.5pt;height:22.5pt" o:ole="">
            <v:imagedata r:id="rId19" o:title=""/>
          </v:shape>
          <o:OLEObject Type="Embed" ProgID="Equation.3" ShapeID="_x0000_i1059" DrawAspect="Content" ObjectID="_1769550293" r:id="rId20"/>
        </w:object>
      </w:r>
      <w:r w:rsidRPr="004B4428">
        <w:rPr>
          <w:color w:val="000000"/>
          <w:sz w:val="28"/>
          <w:szCs w:val="28"/>
        </w:rPr>
        <w:t xml:space="preserve"> ; </w:t>
      </w:r>
      <w:r w:rsidRPr="004B4428">
        <w:rPr>
          <w:color w:val="000000"/>
          <w:position w:val="-16"/>
          <w:sz w:val="28"/>
          <w:szCs w:val="28"/>
        </w:rPr>
        <w:object w:dxaOrig="859" w:dyaOrig="400">
          <v:shape id="_x0000_i1060" type="#_x0000_t75" style="width:46.5pt;height:22.5pt" o:ole="">
            <v:imagedata r:id="rId21" o:title=""/>
          </v:shape>
          <o:OLEObject Type="Embed" ProgID="Equation.3" ShapeID="_x0000_i1060" DrawAspect="Content" ObjectID="_1769550294" r:id="rId22"/>
        </w:object>
      </w:r>
      <w:r w:rsidRPr="004B4428">
        <w:rPr>
          <w:color w:val="000000"/>
          <w:sz w:val="28"/>
          <w:szCs w:val="28"/>
        </w:rPr>
        <w:t xml:space="preserve"> . </w:t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  <w:t>(16.4)</w:t>
      </w:r>
    </w:p>
    <w:p w:rsidR="004B4428" w:rsidRPr="004B4428" w:rsidRDefault="004B4428" w:rsidP="004B4428">
      <w:pPr>
        <w:spacing w:after="0" w:line="240" w:lineRule="auto"/>
        <w:ind w:firstLine="567"/>
        <w:jc w:val="both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>Подстановка (16.2) в (5.19) и (5.20) позволяет получить формулы для групповой и фазовой скорости волноводной ЭМВ [1–3]</w:t>
      </w:r>
    </w:p>
    <w:p w:rsidR="004B4428" w:rsidRPr="004B4428" w:rsidRDefault="004B4428" w:rsidP="004B4428">
      <w:pPr>
        <w:spacing w:after="0" w:line="240" w:lineRule="auto"/>
        <w:jc w:val="right"/>
        <w:rPr>
          <w:color w:val="000000"/>
          <w:sz w:val="28"/>
          <w:szCs w:val="28"/>
        </w:rPr>
      </w:pPr>
      <w:r w:rsidRPr="004B4428">
        <w:rPr>
          <w:color w:val="000000"/>
          <w:position w:val="-28"/>
          <w:sz w:val="28"/>
          <w:szCs w:val="28"/>
        </w:rPr>
        <w:object w:dxaOrig="980" w:dyaOrig="660">
          <v:shape id="_x0000_i1061" type="#_x0000_t75" style="width:55.5pt;height:37.5pt" o:ole="">
            <v:imagedata r:id="rId23" o:title=""/>
          </v:shape>
          <o:OLEObject Type="Embed" ProgID="Equation.3" ShapeID="_x0000_i1061" DrawAspect="Content" ObjectID="_1769550295" r:id="rId24"/>
        </w:object>
      </w:r>
      <w:r w:rsidRPr="004B4428">
        <w:rPr>
          <w:color w:val="000000"/>
          <w:sz w:val="28"/>
          <w:szCs w:val="28"/>
        </w:rPr>
        <w:t xml:space="preserve"> ; </w:t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sz w:val="28"/>
          <w:szCs w:val="28"/>
        </w:rPr>
        <w:tab/>
      </w:r>
      <w:r w:rsidRPr="004B4428">
        <w:rPr>
          <w:color w:val="000000"/>
          <w:position w:val="-14"/>
          <w:sz w:val="28"/>
          <w:szCs w:val="28"/>
        </w:rPr>
        <w:object w:dxaOrig="1100" w:dyaOrig="420">
          <v:shape id="_x0000_i1062" type="#_x0000_t75" style="width:64.5pt;height:24pt" o:ole="">
            <v:imagedata r:id="rId25" o:title=""/>
          </v:shape>
          <o:OLEObject Type="Embed" ProgID="Equation.3" ShapeID="_x0000_i1062" DrawAspect="Content" ObjectID="_1769550296" r:id="rId26"/>
        </w:object>
      </w:r>
      <w:r w:rsidRPr="004B4428">
        <w:rPr>
          <w:color w:val="000000"/>
          <w:sz w:val="28"/>
          <w:szCs w:val="28"/>
        </w:rPr>
        <w:t xml:space="preserve"> ;</w:t>
      </w:r>
      <w:r w:rsidRPr="004B4428">
        <w:rPr>
          <w:color w:val="000000"/>
          <w:sz w:val="28"/>
          <w:szCs w:val="28"/>
        </w:rPr>
        <w:tab/>
        <w:t xml:space="preserve"> </w:t>
      </w:r>
      <w:r w:rsidRPr="004B4428">
        <w:rPr>
          <w:color w:val="000000"/>
          <w:position w:val="-18"/>
          <w:sz w:val="28"/>
          <w:szCs w:val="28"/>
        </w:rPr>
        <w:object w:dxaOrig="1140" w:dyaOrig="460">
          <v:shape id="_x0000_i1063" type="#_x0000_t75" style="width:66pt;height:27pt" o:ole="">
            <v:imagedata r:id="rId27" o:title=""/>
          </v:shape>
          <o:OLEObject Type="Embed" ProgID="Equation.3" ShapeID="_x0000_i1063" DrawAspect="Content" ObjectID="_1769550297" r:id="rId28"/>
        </w:object>
      </w:r>
      <w:r w:rsidRPr="004B4428">
        <w:rPr>
          <w:color w:val="000000"/>
          <w:sz w:val="28"/>
          <w:szCs w:val="28"/>
        </w:rPr>
        <w:t>.</w:t>
      </w:r>
      <w:r w:rsidRPr="004B4428">
        <w:rPr>
          <w:color w:val="000000"/>
          <w:sz w:val="28"/>
          <w:szCs w:val="28"/>
        </w:rPr>
        <w:tab/>
        <w:t xml:space="preserve"> (16.5) </w:t>
      </w:r>
    </w:p>
    <w:p w:rsidR="004B4428" w:rsidRPr="004B4428" w:rsidRDefault="004B4428" w:rsidP="004B4428">
      <w:pPr>
        <w:spacing w:after="0" w:line="240" w:lineRule="auto"/>
        <w:ind w:firstLine="567"/>
        <w:jc w:val="both"/>
        <w:rPr>
          <w:color w:val="000000"/>
          <w:sz w:val="28"/>
          <w:szCs w:val="28"/>
        </w:rPr>
      </w:pPr>
      <w:r w:rsidRPr="004B4428">
        <w:rPr>
          <w:color w:val="000000"/>
          <w:sz w:val="28"/>
          <w:szCs w:val="28"/>
        </w:rPr>
        <w:t xml:space="preserve">На рис. 16.1 приведены графики частотных зависимостей </w:t>
      </w:r>
      <w:r w:rsidRPr="004B4428">
        <w:rPr>
          <w:b/>
          <w:i/>
          <w:color w:val="000000"/>
          <w:sz w:val="28"/>
          <w:szCs w:val="28"/>
          <w:lang w:val="en-US"/>
        </w:rPr>
        <w:t>v</w:t>
      </w:r>
      <w:r w:rsidRPr="004B4428">
        <w:rPr>
          <w:color w:val="000000"/>
          <w:sz w:val="28"/>
          <w:szCs w:val="28"/>
          <w:vertAlign w:val="subscript"/>
        </w:rPr>
        <w:t>гр</w:t>
      </w:r>
      <w:r w:rsidRPr="004B4428">
        <w:rPr>
          <w:color w:val="000000"/>
          <w:sz w:val="28"/>
          <w:szCs w:val="28"/>
        </w:rPr>
        <w:t xml:space="preserve"> и </w:t>
      </w:r>
      <w:r w:rsidRPr="004B4428">
        <w:rPr>
          <w:b/>
          <w:i/>
          <w:color w:val="000000"/>
          <w:sz w:val="28"/>
          <w:szCs w:val="28"/>
          <w:lang w:val="en-US"/>
        </w:rPr>
        <w:t>v</w:t>
      </w:r>
      <w:r w:rsidRPr="004B4428">
        <w:rPr>
          <w:color w:val="000000"/>
          <w:sz w:val="28"/>
          <w:szCs w:val="28"/>
          <w:vertAlign w:val="subscript"/>
        </w:rPr>
        <w:t>ф</w:t>
      </w:r>
      <w:r w:rsidRPr="004B4428">
        <w:rPr>
          <w:color w:val="000000"/>
          <w:sz w:val="28"/>
          <w:szCs w:val="28"/>
        </w:rPr>
        <w:t xml:space="preserve"> ЭМВ в односвязных волноводах. Из (16.5) и рис. 16.1 следует, что фазовая скорость в односвязных волноводах всегда больше скорости света, а гру</w:t>
      </w:r>
      <w:r w:rsidRPr="004B4428">
        <w:rPr>
          <w:color w:val="000000"/>
          <w:sz w:val="28"/>
          <w:szCs w:val="28"/>
        </w:rPr>
        <w:t>п</w:t>
      </w:r>
      <w:r w:rsidRPr="004B4428">
        <w:rPr>
          <w:color w:val="000000"/>
          <w:sz w:val="28"/>
          <w:szCs w:val="28"/>
        </w:rPr>
        <w:t xml:space="preserve">повая скорость всегда меньше. </w:t>
      </w:r>
    </w:p>
    <w:p w:rsidR="00AA60AC" w:rsidRPr="004B4428" w:rsidRDefault="00AA60AC" w:rsidP="004B4428">
      <w:pPr>
        <w:spacing w:after="0" w:line="240" w:lineRule="auto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t>16.</w:t>
      </w:r>
      <w:r w:rsidRPr="004B4428">
        <w:rPr>
          <w:b/>
          <w:sz w:val="28"/>
          <w:szCs w:val="28"/>
          <w:lang w:val="en-US"/>
        </w:rPr>
        <w:t>2</w:t>
      </w:r>
      <w:r w:rsidRPr="004B4428">
        <w:rPr>
          <w:b/>
          <w:sz w:val="28"/>
          <w:szCs w:val="28"/>
        </w:rPr>
        <w:t>. Волны в прямоугольном волноводе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1. В прямоугольном волноводе (см. рис.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7) могут распространяться волны электрического (</w:t>
      </w:r>
      <w:r w:rsidRPr="004B4428">
        <w:rPr>
          <w:i/>
          <w:sz w:val="28"/>
          <w:szCs w:val="28"/>
        </w:rPr>
        <w:t>Е</w:t>
      </w:r>
      <w:r w:rsidRPr="004B4428">
        <w:rPr>
          <w:sz w:val="28"/>
          <w:szCs w:val="28"/>
        </w:rPr>
        <w:t>) и магнитного (</w:t>
      </w:r>
      <w:r w:rsidRPr="004B4428">
        <w:rPr>
          <w:i/>
          <w:sz w:val="28"/>
          <w:szCs w:val="28"/>
        </w:rPr>
        <w:t>H</w:t>
      </w:r>
      <w:r w:rsidRPr="004B4428">
        <w:rPr>
          <w:sz w:val="28"/>
          <w:szCs w:val="28"/>
        </w:rPr>
        <w:t xml:space="preserve">) типов. Эти волны принято обозначать как волны </w:t>
      </w:r>
      <w:r w:rsidRPr="004B4428">
        <w:rPr>
          <w:i/>
          <w:sz w:val="28"/>
          <w:szCs w:val="28"/>
        </w:rPr>
        <w:t>Е</w:t>
      </w:r>
      <w:r w:rsidRPr="004B4428">
        <w:rPr>
          <w:i/>
          <w:sz w:val="28"/>
          <w:szCs w:val="28"/>
          <w:vertAlign w:val="subscript"/>
        </w:rPr>
        <w:t>mn</w:t>
      </w:r>
      <w:r w:rsidRPr="004B4428">
        <w:rPr>
          <w:sz w:val="28"/>
          <w:szCs w:val="28"/>
        </w:rPr>
        <w:t xml:space="preserve"> и  </w:t>
      </w:r>
      <w:r w:rsidRPr="004B4428">
        <w:rPr>
          <w:i/>
          <w:sz w:val="28"/>
          <w:szCs w:val="28"/>
        </w:rPr>
        <w:t>H</w:t>
      </w:r>
      <w:r w:rsidRPr="004B4428">
        <w:rPr>
          <w:i/>
          <w:sz w:val="28"/>
          <w:szCs w:val="28"/>
          <w:vertAlign w:val="subscript"/>
        </w:rPr>
        <w:t>mn</w:t>
      </w:r>
      <w:r w:rsidRPr="004B4428">
        <w:rPr>
          <w:sz w:val="28"/>
          <w:szCs w:val="28"/>
        </w:rPr>
        <w:t xml:space="preserve">.  При этом величины </w:t>
      </w:r>
      <w:r w:rsidRPr="004B4428">
        <w:rPr>
          <w:i/>
          <w:sz w:val="28"/>
          <w:szCs w:val="28"/>
        </w:rPr>
        <w:t>m</w:t>
      </w:r>
      <w:r w:rsidRPr="004B4428">
        <w:rPr>
          <w:sz w:val="28"/>
          <w:szCs w:val="28"/>
        </w:rPr>
        <w:t xml:space="preserve"> и </w:t>
      </w:r>
      <w:r w:rsidRPr="004B4428">
        <w:rPr>
          <w:i/>
          <w:sz w:val="28"/>
          <w:szCs w:val="28"/>
        </w:rPr>
        <w:t>n</w:t>
      </w:r>
      <w:r w:rsidRPr="004B4428">
        <w:rPr>
          <w:sz w:val="28"/>
          <w:szCs w:val="28"/>
        </w:rPr>
        <w:t xml:space="preserve"> могут принимать любые положительные значения. 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Отметим, что для волн класса </w:t>
      </w:r>
      <w:r w:rsidRPr="004B4428">
        <w:rPr>
          <w:i/>
          <w:sz w:val="28"/>
          <w:szCs w:val="28"/>
        </w:rPr>
        <w:t>H</w:t>
      </w:r>
      <w:r w:rsidRPr="004B4428">
        <w:rPr>
          <w:i/>
          <w:sz w:val="28"/>
          <w:szCs w:val="28"/>
          <w:vertAlign w:val="subscript"/>
        </w:rPr>
        <w:t>mn</w:t>
      </w:r>
      <w:r w:rsidRPr="004B4428">
        <w:rPr>
          <w:sz w:val="28"/>
          <w:szCs w:val="28"/>
        </w:rPr>
        <w:t xml:space="preserve"> индекс </w:t>
      </w:r>
      <w:r w:rsidRPr="004B4428">
        <w:rPr>
          <w:i/>
          <w:sz w:val="28"/>
          <w:szCs w:val="28"/>
        </w:rPr>
        <w:t>m</w:t>
      </w:r>
      <w:r w:rsidRPr="004B4428">
        <w:rPr>
          <w:sz w:val="28"/>
          <w:szCs w:val="28"/>
        </w:rPr>
        <w:t xml:space="preserve"> либо </w:t>
      </w:r>
      <w:r w:rsidRPr="004B4428">
        <w:rPr>
          <w:i/>
          <w:sz w:val="28"/>
          <w:szCs w:val="28"/>
        </w:rPr>
        <w:t>n</w:t>
      </w:r>
      <w:r w:rsidRPr="004B4428">
        <w:rPr>
          <w:sz w:val="28"/>
          <w:szCs w:val="28"/>
        </w:rPr>
        <w:t xml:space="preserve"> может принимать значение нуль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697230</wp:posOffset>
                </wp:positionH>
                <wp:positionV relativeFrom="paragraph">
                  <wp:posOffset>919480</wp:posOffset>
                </wp:positionV>
                <wp:extent cx="4741545" cy="2218690"/>
                <wp:effectExtent l="0" t="16510" r="3810" b="3175"/>
                <wp:wrapTopAndBottom/>
                <wp:docPr id="81" name="Группа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41545" cy="2218690"/>
                          <a:chOff x="2679" y="5920"/>
                          <a:chExt cx="7467" cy="3494"/>
                        </a:xfrm>
                      </wpg:grpSpPr>
                      <wps:wsp>
                        <wps:cNvPr id="8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420" y="5932"/>
                            <a:ext cx="302" cy="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ind w:right="-493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y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976" y="7923"/>
                            <a:ext cx="325" cy="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ind w:right="-703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937" y="8268"/>
                            <a:ext cx="325" cy="3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ind w:right="-493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888" y="7135"/>
                            <a:ext cx="325" cy="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ind w:right="-56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6268" y="7965"/>
                            <a:ext cx="326" cy="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ind w:right="-843"/>
                                <w:jc w:val="both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884" y="6818"/>
                            <a:ext cx="3083" cy="9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84" y="6155"/>
                            <a:ext cx="1" cy="6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966" y="7814"/>
                            <a:ext cx="113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4235" y="7814"/>
                            <a:ext cx="651" cy="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4884" y="5932"/>
                            <a:ext cx="1623" cy="8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7966" y="5932"/>
                            <a:ext cx="1623" cy="8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966" y="6927"/>
                            <a:ext cx="1623" cy="8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4884" y="8366"/>
                            <a:ext cx="308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4235" y="6818"/>
                            <a:ext cx="1" cy="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4884" y="7814"/>
                            <a:ext cx="1" cy="6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966" y="7814"/>
                            <a:ext cx="1" cy="6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4072" y="6818"/>
                            <a:ext cx="81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072" y="7814"/>
                            <a:ext cx="81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Freeform 21"/>
                        <wps:cNvSpPr>
                          <a:spLocks/>
                        </wps:cNvSpPr>
                        <wps:spPr bwMode="auto">
                          <a:xfrm>
                            <a:off x="6507" y="5920"/>
                            <a:ext cx="3055" cy="130"/>
                          </a:xfrm>
                          <a:custGeom>
                            <a:avLst/>
                            <a:gdLst>
                              <a:gd name="T0" fmla="*/ 0 w 20000"/>
                              <a:gd name="T1" fmla="*/ 1818 h 20000"/>
                              <a:gd name="T2" fmla="*/ 471 w 20000"/>
                              <a:gd name="T3" fmla="*/ 0 h 20000"/>
                              <a:gd name="T4" fmla="*/ 936 w 20000"/>
                              <a:gd name="T5" fmla="*/ 2424 h 20000"/>
                              <a:gd name="T6" fmla="*/ 1414 w 20000"/>
                              <a:gd name="T7" fmla="*/ 7576 h 20000"/>
                              <a:gd name="T8" fmla="*/ 2023 w 20000"/>
                              <a:gd name="T9" fmla="*/ 12424 h 20000"/>
                              <a:gd name="T10" fmla="*/ 2651 w 20000"/>
                              <a:gd name="T11" fmla="*/ 12424 h 20000"/>
                              <a:gd name="T12" fmla="*/ 2966 w 20000"/>
                              <a:gd name="T13" fmla="*/ 15000 h 20000"/>
                              <a:gd name="T14" fmla="*/ 3437 w 20000"/>
                              <a:gd name="T15" fmla="*/ 17576 h 20000"/>
                              <a:gd name="T16" fmla="*/ 3902 w 20000"/>
                              <a:gd name="T17" fmla="*/ 19848 h 20000"/>
                              <a:gd name="T18" fmla="*/ 11090 w 20000"/>
                              <a:gd name="T19" fmla="*/ 19848 h 20000"/>
                              <a:gd name="T20" fmla="*/ 11705 w 20000"/>
                              <a:gd name="T21" fmla="*/ 17576 h 20000"/>
                              <a:gd name="T22" fmla="*/ 12026 w 20000"/>
                              <a:gd name="T23" fmla="*/ 15000 h 20000"/>
                              <a:gd name="T24" fmla="*/ 12177 w 20000"/>
                              <a:gd name="T25" fmla="*/ 15000 h 20000"/>
                              <a:gd name="T26" fmla="*/ 12334 w 20000"/>
                              <a:gd name="T27" fmla="*/ 12424 h 20000"/>
                              <a:gd name="T28" fmla="*/ 12799 w 20000"/>
                              <a:gd name="T29" fmla="*/ 10000 h 20000"/>
                              <a:gd name="T30" fmla="*/ 13119 w 20000"/>
                              <a:gd name="T31" fmla="*/ 7576 h 20000"/>
                              <a:gd name="T32" fmla="*/ 13434 w 20000"/>
                              <a:gd name="T33" fmla="*/ 5000 h 20000"/>
                              <a:gd name="T34" fmla="*/ 13905 w 20000"/>
                              <a:gd name="T35" fmla="*/ 5000 h 20000"/>
                              <a:gd name="T36" fmla="*/ 14056 w 20000"/>
                              <a:gd name="T37" fmla="*/ 2424 h 20000"/>
                              <a:gd name="T38" fmla="*/ 14370 w 20000"/>
                              <a:gd name="T39" fmla="*/ 0 h 20000"/>
                              <a:gd name="T40" fmla="*/ 16556 w 20000"/>
                              <a:gd name="T41" fmla="*/ 0 h 20000"/>
                              <a:gd name="T42" fmla="*/ 16707 w 20000"/>
                              <a:gd name="T43" fmla="*/ 2424 h 20000"/>
                              <a:gd name="T44" fmla="*/ 17178 w 20000"/>
                              <a:gd name="T45" fmla="*/ 2424 h 20000"/>
                              <a:gd name="T46" fmla="*/ 17342 w 20000"/>
                              <a:gd name="T47" fmla="*/ 5000 h 20000"/>
                              <a:gd name="T48" fmla="*/ 17650 w 20000"/>
                              <a:gd name="T49" fmla="*/ 5000 h 20000"/>
                              <a:gd name="T50" fmla="*/ 17800 w 20000"/>
                              <a:gd name="T51" fmla="*/ 7576 h 20000"/>
                              <a:gd name="T52" fmla="*/ 17964 w 20000"/>
                              <a:gd name="T53" fmla="*/ 10000 h 20000"/>
                              <a:gd name="T54" fmla="*/ 19993 w 20000"/>
                              <a:gd name="T55" fmla="*/ 1000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1818"/>
                                </a:moveTo>
                                <a:lnTo>
                                  <a:pt x="471" y="0"/>
                                </a:lnTo>
                                <a:lnTo>
                                  <a:pt x="936" y="2424"/>
                                </a:lnTo>
                                <a:lnTo>
                                  <a:pt x="1414" y="7576"/>
                                </a:lnTo>
                                <a:lnTo>
                                  <a:pt x="2023" y="12424"/>
                                </a:lnTo>
                                <a:lnTo>
                                  <a:pt x="2651" y="12424"/>
                                </a:lnTo>
                                <a:lnTo>
                                  <a:pt x="2966" y="15000"/>
                                </a:lnTo>
                                <a:lnTo>
                                  <a:pt x="3437" y="17576"/>
                                </a:lnTo>
                                <a:lnTo>
                                  <a:pt x="3902" y="19848"/>
                                </a:lnTo>
                                <a:lnTo>
                                  <a:pt x="11090" y="19848"/>
                                </a:lnTo>
                                <a:lnTo>
                                  <a:pt x="11705" y="17576"/>
                                </a:lnTo>
                                <a:lnTo>
                                  <a:pt x="12026" y="15000"/>
                                </a:lnTo>
                                <a:lnTo>
                                  <a:pt x="12177" y="15000"/>
                                </a:lnTo>
                                <a:lnTo>
                                  <a:pt x="12334" y="12424"/>
                                </a:lnTo>
                                <a:lnTo>
                                  <a:pt x="12799" y="10000"/>
                                </a:lnTo>
                                <a:lnTo>
                                  <a:pt x="13119" y="7576"/>
                                </a:lnTo>
                                <a:lnTo>
                                  <a:pt x="13434" y="5000"/>
                                </a:lnTo>
                                <a:lnTo>
                                  <a:pt x="13905" y="5000"/>
                                </a:lnTo>
                                <a:lnTo>
                                  <a:pt x="14056" y="2424"/>
                                </a:lnTo>
                                <a:lnTo>
                                  <a:pt x="14370" y="0"/>
                                </a:lnTo>
                                <a:lnTo>
                                  <a:pt x="16556" y="0"/>
                                </a:lnTo>
                                <a:lnTo>
                                  <a:pt x="16707" y="2424"/>
                                </a:lnTo>
                                <a:lnTo>
                                  <a:pt x="17178" y="2424"/>
                                </a:lnTo>
                                <a:lnTo>
                                  <a:pt x="17342" y="5000"/>
                                </a:lnTo>
                                <a:lnTo>
                                  <a:pt x="17650" y="5000"/>
                                </a:lnTo>
                                <a:lnTo>
                                  <a:pt x="17800" y="7576"/>
                                </a:lnTo>
                                <a:lnTo>
                                  <a:pt x="17964" y="10000"/>
                                </a:lnTo>
                                <a:lnTo>
                                  <a:pt x="19993" y="1000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22"/>
                        <wps:cNvSpPr>
                          <a:spLocks/>
                        </wps:cNvSpPr>
                        <wps:spPr bwMode="auto">
                          <a:xfrm>
                            <a:off x="9513" y="5932"/>
                            <a:ext cx="144" cy="995"/>
                          </a:xfrm>
                          <a:custGeom>
                            <a:avLst/>
                            <a:gdLst>
                              <a:gd name="T0" fmla="*/ 10694 w 20000"/>
                              <a:gd name="T1" fmla="*/ 0 h 20000"/>
                              <a:gd name="T2" fmla="*/ 10000 w 20000"/>
                              <a:gd name="T3" fmla="*/ 1052 h 20000"/>
                              <a:gd name="T4" fmla="*/ 10000 w 20000"/>
                              <a:gd name="T5" fmla="*/ 3016 h 20000"/>
                              <a:gd name="T6" fmla="*/ 6806 w 20000"/>
                              <a:gd name="T7" fmla="*/ 3333 h 20000"/>
                              <a:gd name="T8" fmla="*/ 3194 w 20000"/>
                              <a:gd name="T9" fmla="*/ 3651 h 20000"/>
                              <a:gd name="T10" fmla="*/ 3194 w 20000"/>
                              <a:gd name="T11" fmla="*/ 4643 h 20000"/>
                              <a:gd name="T12" fmla="*/ 0 w 20000"/>
                              <a:gd name="T13" fmla="*/ 4643 h 20000"/>
                              <a:gd name="T14" fmla="*/ 0 w 20000"/>
                              <a:gd name="T15" fmla="*/ 8889 h 20000"/>
                              <a:gd name="T16" fmla="*/ 3194 w 20000"/>
                              <a:gd name="T17" fmla="*/ 9524 h 20000"/>
                              <a:gd name="T18" fmla="*/ 3194 w 20000"/>
                              <a:gd name="T19" fmla="*/ 9861 h 20000"/>
                              <a:gd name="T20" fmla="*/ 6806 w 20000"/>
                              <a:gd name="T21" fmla="*/ 9861 h 20000"/>
                              <a:gd name="T22" fmla="*/ 6806 w 20000"/>
                              <a:gd name="T23" fmla="*/ 10198 h 20000"/>
                              <a:gd name="T24" fmla="*/ 10000 w 20000"/>
                              <a:gd name="T25" fmla="*/ 10516 h 20000"/>
                              <a:gd name="T26" fmla="*/ 10000 w 20000"/>
                              <a:gd name="T27" fmla="*/ 10853 h 20000"/>
                              <a:gd name="T28" fmla="*/ 13194 w 20000"/>
                              <a:gd name="T29" fmla="*/ 11151 h 20000"/>
                              <a:gd name="T30" fmla="*/ 16667 w 20000"/>
                              <a:gd name="T31" fmla="*/ 11151 h 20000"/>
                              <a:gd name="T32" fmla="*/ 16667 w 20000"/>
                              <a:gd name="T33" fmla="*/ 11468 h 20000"/>
                              <a:gd name="T34" fmla="*/ 19861 w 20000"/>
                              <a:gd name="T35" fmla="*/ 11845 h 20000"/>
                              <a:gd name="T36" fmla="*/ 19861 w 20000"/>
                              <a:gd name="T37" fmla="*/ 18036 h 20000"/>
                              <a:gd name="T38" fmla="*/ 16667 w 20000"/>
                              <a:gd name="T39" fmla="*/ 18036 h 20000"/>
                              <a:gd name="T40" fmla="*/ 16667 w 20000"/>
                              <a:gd name="T41" fmla="*/ 18353 h 20000"/>
                              <a:gd name="T42" fmla="*/ 13194 w 20000"/>
                              <a:gd name="T43" fmla="*/ 18671 h 20000"/>
                              <a:gd name="T44" fmla="*/ 13194 w 20000"/>
                              <a:gd name="T45" fmla="*/ 19345 h 20000"/>
                              <a:gd name="T46" fmla="*/ 10694 w 20000"/>
                              <a:gd name="T47" fmla="*/ 19980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10694" y="0"/>
                                </a:moveTo>
                                <a:lnTo>
                                  <a:pt x="10000" y="1052"/>
                                </a:lnTo>
                                <a:lnTo>
                                  <a:pt x="10000" y="3016"/>
                                </a:lnTo>
                                <a:lnTo>
                                  <a:pt x="6806" y="3333"/>
                                </a:lnTo>
                                <a:lnTo>
                                  <a:pt x="3194" y="3651"/>
                                </a:lnTo>
                                <a:lnTo>
                                  <a:pt x="3194" y="4643"/>
                                </a:lnTo>
                                <a:lnTo>
                                  <a:pt x="0" y="4643"/>
                                </a:lnTo>
                                <a:lnTo>
                                  <a:pt x="0" y="8889"/>
                                </a:lnTo>
                                <a:lnTo>
                                  <a:pt x="3194" y="9524"/>
                                </a:lnTo>
                                <a:lnTo>
                                  <a:pt x="3194" y="9861"/>
                                </a:lnTo>
                                <a:lnTo>
                                  <a:pt x="6806" y="9861"/>
                                </a:lnTo>
                                <a:lnTo>
                                  <a:pt x="6806" y="10198"/>
                                </a:lnTo>
                                <a:lnTo>
                                  <a:pt x="10000" y="10516"/>
                                </a:lnTo>
                                <a:lnTo>
                                  <a:pt x="10000" y="10853"/>
                                </a:lnTo>
                                <a:lnTo>
                                  <a:pt x="13194" y="11151"/>
                                </a:lnTo>
                                <a:lnTo>
                                  <a:pt x="16667" y="11151"/>
                                </a:lnTo>
                                <a:lnTo>
                                  <a:pt x="16667" y="11468"/>
                                </a:lnTo>
                                <a:lnTo>
                                  <a:pt x="19861" y="11845"/>
                                </a:lnTo>
                                <a:lnTo>
                                  <a:pt x="19861" y="18036"/>
                                </a:lnTo>
                                <a:lnTo>
                                  <a:pt x="16667" y="18036"/>
                                </a:lnTo>
                                <a:lnTo>
                                  <a:pt x="16667" y="18353"/>
                                </a:lnTo>
                                <a:lnTo>
                                  <a:pt x="13194" y="18671"/>
                                </a:lnTo>
                                <a:lnTo>
                                  <a:pt x="13194" y="19345"/>
                                </a:lnTo>
                                <a:lnTo>
                                  <a:pt x="10694" y="1998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679" y="8663"/>
                            <a:ext cx="7467" cy="7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pStyle w:val="a7"/>
                                <w:spacing w:line="240" w:lineRule="auto"/>
                                <w:ind w:firstLine="0"/>
                                <w:rPr>
                                  <w:b w:val="0"/>
                                </w:rPr>
                              </w:pPr>
                              <w:r>
                                <w:rPr>
                                  <w:b w:val="0"/>
                                  <w:noProof/>
                                </w:rPr>
                                <w:t xml:space="preserve">Рисунок </w:t>
                              </w:r>
                              <w:r>
                                <w:rPr>
                                  <w:b w:val="0"/>
                                  <w:noProof/>
                                </w:rPr>
                                <w:t>16.</w:t>
                              </w:r>
                              <w:r>
                                <w:rPr>
                                  <w:b w:val="0"/>
                                  <w:noProof/>
                                </w:rPr>
                                <w:t xml:space="preserve">7 – </w:t>
                              </w:r>
                              <w:r>
                                <w:rPr>
                                  <w:b w:val="0"/>
                                </w:rPr>
                                <w:t>Система координат, связанная с прямоугольным волноводом</w:t>
                              </w:r>
                            </w:p>
                            <w:p w:rsidR="004B4428" w:rsidRDefault="004B4428" w:rsidP="004B4428">
                              <w:pPr>
                                <w:pStyle w:val="2"/>
                                <w:ind w:firstLine="0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1" o:spid="_x0000_s1036" style="position:absolute;left:0;text-align:left;margin-left:54.9pt;margin-top:72.4pt;width:373.35pt;height:174.7pt;z-index:251659264" coordorigin="2679,5920" coordsize="7467,3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mSYXA4AAMt+AAAOAAAAZHJzL2Uyb0RvYy54bWzsXWtuG8kR/h8gdxjwZwBZ0/MewvLC1mMT&#10;wEkWsZP8HpEjkgjJYYaUJWcRIECOkIvkBrnC7o3yVfVMs5tkN0drS1p7xwZsUiwVu6q6quvVNS+/&#10;uV/MvQ9lvZ5Vy7OBeOEPvHI5qsaz5eRs8Of3VyfZwFtviuW4mFfL8mzwsVwPvnn161+9vFsNy6Ca&#10;VvNxWXtAslwP71Zng+lmsxqenq5H03JRrF9Uq3KJD2+qelFs8LaenI7r4g7YF/PTwPeT07uqHq/q&#10;alSu1/jphfxw8Irx39yUo80fb27W5cabnw2wtg3/W/O/1/Tv6auXxXBSF6vpbNQso/gJq1gUsyW+&#10;VKG6KDaFd1vP9lAtZqO6Wlc3mxejanFa3dzMRiXTAGqEv0PNt3V1u2JaJsO7yUqxCazd4dNPRjv6&#10;w4fvam82PhtkYuAtiwVk9MN/fvzXj//+4X/4+18PPwaP7laTIUC/rVfvVt/VklC8fFuN/rbGx6e7&#10;n9P7iQT2ru9+X42BtrjdVMyj+5t6QShAvXfPovioRFHeb7wRfhilkYijeOCN8FkQiCzJG2GNppAo&#10;/V6QpPnAw8dxHqjPLpvfT6Mklb8cRnlEJJwWQ/nFvNhmcUQZNt56y9v1p/H23bRYlSyyNTGs5W3Q&#10;8vZP2JHFcjIvvVDylcFapq4lR71ldT4FVPm6rqu7aVmMsSqWA9au/QK9WUMeR1kcReCQZFUYyD3f&#10;Mjr0sTZichjyihSbiuGqXm++LauFRy/OBjWWzvIrPrxdbyRHWxAS57qaz8ZXs/mc39ST6/N57X0o&#10;oHhX/KcRggE2XxLwsqJfkxjlT0pWXfk1xRBrxUuCpFWzWn2fiyDy3wT5yVWSpSfRVRSf5Kmfnfgi&#10;f5MnPoR+cfVPWq6IhtPZeFwu386WZaviIuom5sbYSOVkJffuIIog9X1mhUHMWqfZ5z+HaF7MNjB5&#10;89kCOqeAiiGJ+XI5BheK4aaYzeXrU3P9vI3BBJMXr69iP43C7CRN4/AkCi/9kzfZ1fnJ63ORJOnl&#10;m/M3l8LkxSXzd/3p7OCFtMKiN9UtqHs3Hd954xntmhDaCcsynsHoEtvwZ+AV8wlOi9GmHnh1tfnr&#10;bDNlvSErQDgMRmY+/W0YqbBLRmy/WONTQ9uWVdjS7Q5i/SGVkYq/ub++Z+OnlPG6Gn+EQmFVbJhw&#10;suHFtKr/MfDucEqcDdZ/vy3qcuDNf7ckpeSd4G30N7X+5lp/UyxHQHU22IAD/PJ8I4+i21U9m0zx&#10;TYLpX1avYStvZqxkpORyVaCosVZPZbbCfbPFttSwQpDXI5mtLE8TNltpHrCEpAGg8yEMmrOhN1sH&#10;HIrebBn+1T47vhKzpZSxN1u6txXtm62YDpAnMlthHsL3hEuVBUlG33vIbCW8ot7b0uOgfT3tva3l&#10;RHM+vxKzpZSxN1u62YJHIwPwbZCYPKXZyjIka2C2UhGyhA6ZrT5I3E/f9Gbrl+FtKWXszZZuthCi&#10;7Zqt9AnNVkJOFputXPpUutnC2vrc1vrFwfRwb7Z+GWZLKWNvtnSzhRBt12xxsPZEQWKUZQhT4W0l&#10;mdgNEv0MiTeyW3n+LFEiRV1BHD1djnvYNevfZ7pRx1IVjQdkuh+o+7mIIiqXcvY6ilMqH8m8dvOJ&#10;zGs3n3xxeW04DFL3uSaUa97K+VKWN0f3y6a8qYpxXKJ4/3GFUqZRi5O/QmbDXovzbuaz1V/a/H5T&#10;+NyaABHvBFyomJD+J4lZutyryc1R0+KSgaUmpyprBVSM1DqPkTjnGou1Wsc1mrbgYhS4UI5uClQH&#10;ilXehlmzqWdc30S95GywKMeolJSo9dCrBxb4/Pwyu8yikyhILk8i/+Li5PXVeXSSXIk0vggvzs8v&#10;dopaVET8PBUtxTZN2WRlU9aS2pSeLEX2RumTjBJtC9IeVOGfqq6FvgFN/wVv9ubcfyQDQDumUfs0&#10;T5qqViZYvbcBixAhTBNpvrQwbctCr/e93n9FiWDpjDy93qOFyND7prWJO2oeSe/54P/t7sEfIMHK&#10;KYs9C5DEzdEfykYde4GoP/q13p7+6P/COm+ezQSoLkd2/QV3wz3u0X/YBLThf5zvduSJBM0u7ARk&#10;2ZHw/8E24NOieqf/33v3baNh31zHnRbPpuKq2VaquOrtQz/uU57yys/vVbwP4GWj/37J5cvu6Hg2&#10;FVeNqVLFVR/cc6l4kgdcZtFC+f4U73N06lpQue1U7x31nVtOh6/M4NKOEauzJ/y4jrqWo1Op+SxE&#10;sg6u7VaxQ1Wd+3nn6Drl49VVk07QSEZ0LdTlffZ+95Zff/jjQufBThS6w3no/qPFMqg+SXn4q7as&#10;xzv8dcvQ5u726/ZN5u5o0f7BUfvnLdp1UvXeMHzfl/W+sLJerjoRpWFQjU9PYxjajF66l9RX1fwj&#10;N2wfbBg+7SJqn87r78rKe8Bd7so+W6yvGvWkVutNeo+UztOOe5XE67W6b8HBqI7eif9MTrzZgiee&#10;oAdP0+rIT1EkONh8m6Ek+CgdOP1ZjSRK31inhqI85lyLZzurzcY6OZbn6ZJ2rVbvn9W9Vvftss2E&#10;rj4Vbx84djjhJmhkj+yXvarLkoaxeZjpg6x4o9o746vaxj6E3fITArP3xmvncoI5Rnwub0d60cQn&#10;Hvjio0deHsxh25zeDhIb3cpBVYSpbYTHKLZxMzRqMm5W/x503CzmGPD2m1PP9+48TJADbZze3wIh&#10;WldAApdzvOlhOPgJCi5KhQ0dSpUKzLfhQrFDAeVhYsMFDiiwIAoiGzokQhSciERkwwdmK7g0ThMb&#10;PjhrCi7wg9CGD+ZfwWE+l32BaLneQgZoerRhFIY0nCh1eQTosbai1CUiYuwAG9loz96uMozC1IpS&#10;FwyuJ9g5KXTRhLkfWFHqshF5Fln3Ia6PbVcphJ/bd7YhHxdOuu+zlaRI/di2ThgCDdJFeqALSGAb&#10;WSVE/W/bb3dJKNAlJAKRWkVE86I64tRFJIIwtKoPav4aTtfmDAwZBWmeW/lpyIjsk213wgxq3x4K&#10;YcUZ6jJyiQitiDrKyE465kBsIV0SCg0JYcdbdxL1RCsJOVEaAor82LqRaA6PQumSD127UIACmm7V&#10;oVCXj1U2dHluiy+J7UuMdNnY8RmCSVLfus8jXTAukiNDMKlIM9uWpDGcihgnSkMwaRhZrVukC8Yl&#10;68gQTAoHwbpKXTAulLEhmxQzGG0oqRdfEe7Sm9gQD3KGVpMR6+KBY2VX79iQT57n1lOXHCO1zD2c&#10;KNorT6iYtiM1cb+x8Y7wCtMIJ+3sxVWFqZBnA3KVkB953/Y4AIq8KwswyCfgtrzhBgZdBNy2NruB&#10;saMImEs5oMQNjL1CwJxLOgpMLghBw8Mgh/UYbkoLMXg3Isl1YPBuZJJbwODdCKUjn8G7kUqnOYFL&#10;p/0oqXRQM3g3UukMZvBupAYNqbJh7vhiGlKDbqTSoUiLwZHXRap04DF4N1LpMGPwbqSGDak4hjot&#10;piEVR0wXcDpjaDE4QTqBN6TigOgE3pAK498JvCEVhr0TeENq1I1UMtlEKgxyF+xkjhm8G6lkaRnc&#10;IFXuzMZI0uzj3RHi9cDDCPFrWhHuZxYbsq3tS56gQNZ94E0xS4Ff0WeL6kP5vmKozXb2NUWZDWFb&#10;gPlSB0SAyYtsQ9/20/b/FaND6MhQdEg3CFuA9n8JSEEhQ9Kp5oSkcI8hOZ5zg/LlNXCyA2h7B5bj&#10;LydWirvkAo6uleIpCUqxjRMrx0mdYRH/dFwCxzUSlnwQ9xooXukMizhEwh4XLsUXEpY3nlSZdgO0&#10;/zcbgeIGhj3KXQFJyCUcp4z8fMZ6HJT8dwY9Thf55Qx6hK/kb3eCgx/d8avJP+4KCr+XQY/TTv5s&#10;V1D4qQx6XE7kfzIo+4LuLUh+pQUWBpCsGvtGyryRVdSybcZ4CGNst2vmO1nHZnL2iGZq38wLOVne&#10;jo42slInA4xG0F8U66kcNc8fEcnFcK+9pWl8W+JBFIenU+w2vdkhwYaunbB9G9kntZF1HsX+dY+s&#10;ET7O/90cvH559bPl4PNYSItw4Noa5QwOz6XSjULnFLzwk9waKeuxtzUvAkO7E/lakvpm2B0HtqQa&#10;COyGUI+5Q19YU+c4iBTCJPOtqSo9IYKZ9qFtgTiFFL5Q2NmnZ0NCSrBbqhhGJt6F0MjER0lkXSFF&#10;ymqJ1twKbTIF5USni8SOTpcHBtnmVnp1gTjp1SWCDmxrscXIvzsx6jLJs8QqEyP77to0RvLdiVGX&#10;iROjLhYYndxadjBT73Q629JoZurdj+3KQrkBtSlkJsuiz2bq3c9i63Y0U+8u+SDFoH27EHalMVPv&#10;CR6yYqPdSL0LJ05dRHhuiwOnISMRJVYZkb++5SdvEAs/jeS7EFkU2xSIQsyOOHUNEpmPuqbFCJnp&#10;dyfthoxcOHdS8A5+Gil4kYX2vUSO/ZZ2114y0vB4ehXqwxbazTy8E6du40Qe2mUUGTJynbJGIl7k&#10;eWYctXBz+9zxgeR4nzu2VgKgIZRLk8/roWjRXTiAgWJwI/XGv3WoKNHnjm18JwtKjPx6csdy7zxy&#10;/pUjEOZcm1KyJWBlLoV4LHzkl505NU5VECgFBk5QcsX468nld0LSwSAhKcvq+noFSV61E1ImlDqC&#10;kVPtxKa+l5zljpBwgp2Qij/ku3SDZKfVCWqI8oiAdFg4mW68igPs6LlhyclheT4MFs6eGy8zircp&#10;OXFdYcmRcsNu1/sgWDhTbrxbnpGT1BWWnB83LDk9kr/k1BiwsCx9YtOSAgVv+sQmHln6+N35fWKT&#10;n7wpqGQnE5vbxx5J7/Fwd7Gax/25Ho6rniOcJQkbq+2sj+1ThFN16LZNx+2jb/un42oPKNtWdqgC&#10;Y9RpjOoQeUiHyzn903F/fk/HVVdu5b2izpbr2Z6Oi3ni/MR0rl02T3enR7Lr7/Fafwb9q/8DAAD/&#10;/wMAUEsDBBQABgAIAAAAIQDL9JwV4QAAAAsBAAAPAAAAZHJzL2Rvd25yZXYueG1sTI9BS8NAEIXv&#10;gv9hGcGb3aQmpY3ZlFLUUxFsBfE2zU6T0OxuyG6T9N87nuztPebx5nv5ejKtGKj3jbMK4lkEgmzp&#10;dGMrBV+Ht6clCB/QamydJQVX8rAu7u9yzLQb7ScN+1AJLrE+QwV1CF0mpS9rMuhnriPLt5PrDQa2&#10;fSV1jyOXm1bOo2ghDTaWP9TY0bam8ry/GAXvI46b5/h12J1P2+vPIf343sWk1OPDtHkBEWgK/2H4&#10;w2d0KJjp6C5We9Gyj1aMHlgkCQtOLNNFCuKoIFklc5BFLm83FL8AAAD//wMAUEsBAi0AFAAGAAgA&#10;AAAhALaDOJL+AAAA4QEAABMAAAAAAAAAAAAAAAAAAAAAAFtDb250ZW50X1R5cGVzXS54bWxQSwEC&#10;LQAUAAYACAAAACEAOP0h/9YAAACUAQAACwAAAAAAAAAAAAAAAAAvAQAAX3JlbHMvLnJlbHNQSwEC&#10;LQAUAAYACAAAACEA4GpkmFwOAADLfgAADgAAAAAAAAAAAAAAAAAuAgAAZHJzL2Uyb0RvYy54bWxQ&#10;SwECLQAUAAYACAAAACEAy/ScFeEAAAALAQAADwAAAAAAAAAAAAAAAAC2EAAAZHJzL2Rvd25yZXYu&#10;eG1sUEsFBgAAAAAEAAQA8wAAAMQRAAAAAA==&#10;" o:allowincell="f">
                <v:rect id="Rectangle 3" o:spid="_x0000_s1037" style="position:absolute;left:4420;top:5932;width:302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+ArcYA&#10;AADbAAAADwAAAGRycy9kb3ducmV2LnhtbESPT2vCQBTE74LfYXlCb2ZjDiWNruIfCu1FqLYUb4/s&#10;M4lm38bsVtd++m6h0OMwM79hZotgWnGl3jWWFUySFARxaXXDlYL3/fM4B+E8ssbWMim4k4PFfDiY&#10;YaHtjd/ouvOViBB2BSqove8KKV1Zk0GX2I44ekfbG/RR9pXUPd4i3LQyS9NHabDhuFBjR+uayvPu&#10;yyj4PHwv/eXjafOa2222seuw0qeg1MMoLKcgPAX/H/5rv2gFeQa/X+IP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+ArcYAAADbAAAADwAAAAAAAAAAAAAAAACYAgAAZHJz&#10;L2Rvd25yZXYueG1sUEsFBgAAAAAEAAQA9QAAAIsDAAAAAA==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ind w:right="-493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y</w:t>
                        </w:r>
                      </w:p>
                    </w:txbxContent>
                  </v:textbox>
                </v:rect>
                <v:rect id="Rectangle 4" o:spid="_x0000_s1038" style="position:absolute;left:8976;top:7923;width:325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MlNsUA&#10;AADbAAAADwAAAGRycy9kb3ducmV2LnhtbESPQWvCQBSE74L/YXmCN7OphZJGV7FKob0U1Ip4e2Rf&#10;k7TZt2l21W1/vSsIHoeZ+YaZzoNpxIk6V1tW8JCkIIgLq2suFXxuX0cZCOeRNTaWScEfOZjP+r0p&#10;5tqeeU2njS9FhLDLUUHlfZtL6YqKDLrEtsTR+7KdQR9lV0rd4TnCTSPHafokDdYcFypsaVlR8bM5&#10;GgX7w//C/+6eV++Z/Riv7DK86O+g1HAQFhMQnoK/h2/tN60ge4Trl/gD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EyU2xQAAANsAAAAPAAAAAAAAAAAAAAAAAJgCAABkcnMv&#10;ZG93bnJldi54bWxQSwUGAAAAAAQABAD1AAAAigMAAAAA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ind w:right="-703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rect>
                <v:rect id="Rectangle 5" o:spid="_x0000_s1039" style="position:absolute;left:3937;top:8268;width:325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q9QsUA&#10;AADbAAAADwAAAGRycy9kb3ducmV2LnhtbESPQWvCQBSE74L/YXmCN7OplJJGV7FKob0U1Ip4e2Rf&#10;k7TZt2l21W1/vSsIHoeZ+YaZzoNpxIk6V1tW8JCkIIgLq2suFXxuX0cZCOeRNTaWScEfOZjP+r0p&#10;5tqeeU2njS9FhLDLUUHlfZtL6YqKDLrEtsTR+7KdQR9lV0rd4TnCTSPHafokDdYcFypsaVlR8bM5&#10;GgX7w//C/+6eV++Z/Riv7DK86O+g1HAQFhMQnoK/h2/tN60ge4Trl/gD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+r1CxQAAANsAAAAPAAAAAAAAAAAAAAAAAJgCAABkcnMv&#10;ZG93bnJldi54bWxQSwUGAAAAAAQABAD1AAAAigMAAAAA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ind w:right="-493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rect>
                <v:rect id="Rectangle 6" o:spid="_x0000_s1040" style="position:absolute;left:3888;top:7135;width:325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YY2cUA&#10;AADbAAAADwAAAGRycy9kb3ducmV2LnhtbESPQWvCQBSE74L/YXmCN7Op0JJGV7FKob0U1Ip4e2Rf&#10;k7TZt2l21W1/vSsIHoeZ+YaZzoNpxIk6V1tW8JCkIIgLq2suFXxuX0cZCOeRNTaWScEfOZjP+r0p&#10;5tqeeU2njS9FhLDLUUHlfZtL6YqKDLrEtsTR+7KdQR9lV0rd4TnCTSPHafokDdYcFypsaVlR8bM5&#10;GgX7w//C/+6eV++Z/Riv7DK86O+g1HAQFhMQnoK/h2/tN60ge4Trl/gD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hjZxQAAANsAAAAPAAAAAAAAAAAAAAAAAJgCAABkcnMv&#10;ZG93bnJldi54bWxQSwUGAAAAAAQABAD1AAAAigMAAAAA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ind w:right="-56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i/>
                            <w:lang w:val="en-US"/>
                          </w:rPr>
                          <w:t xml:space="preserve"> b</w:t>
                        </w:r>
                      </w:p>
                    </w:txbxContent>
                  </v:textbox>
                </v:rect>
                <v:rect id="Rectangle 7" o:spid="_x0000_s1041" style="position:absolute;left:6268;top:7965;width:326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SGrsUA&#10;AADbAAAADwAAAGRycy9kb3ducmV2LnhtbESPQWvCQBSE70L/w/IKvemmHiSNboJVCvUi1LaIt0f2&#10;mUSzb9Psqmt/vSsUehxm5htmVgTTijP1rrGs4HmUgCAurW64UvD1+TZMQTiPrLG1TAqu5KDIHwYz&#10;zLS98AedN74SEcIuQwW1910mpStrMuhGtiOO3t72Bn2UfSV1j5cIN60cJ8lEGmw4LtTY0aKm8rg5&#10;GQXb3e/c/3y/LFepXY+XdhFe9SEo9fQY5lMQnoL/D/+137WCdAL3L/EH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ZIauxQAAANsAAAAPAAAAAAAAAAAAAAAAAJgCAABkcnMv&#10;ZG93bnJldi54bWxQSwUGAAAAAAQABAD1AAAAigMAAAAA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ind w:right="-843"/>
                          <w:jc w:val="both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а</w:t>
                        </w:r>
                      </w:p>
                    </w:txbxContent>
                  </v:textbox>
                </v:rect>
                <v:rect id="Rectangle 8" o:spid="_x0000_s1042" style="position:absolute;left:4884;top:6818;width:3083;height: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NnMMA&#10;AADbAAAADwAAAGRycy9kb3ducmV2LnhtbESP3WoCMRSE7wu+QzhC72pWoXVZjSJCaUGE1p/7w+a4&#10;u7g5WZOspj59Uyh4OczMN8x8GU0rruR8Y1nBeJSBIC6tbrhScNi/v+QgfEDW2FomBT/kYbkYPM2x&#10;0PbG33TdhUokCPsCFdQhdIWUvqzJoB/Zjjh5J+sMhiRdJbXDW4KbVk6y7E0abDgt1NjRuqbyvOuN&#10;gm772n9MLxt3P+b9V4mbaMMkKvU8jKsZiEAxPML/7U+tIJ/C35f0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6NnMMAAADbAAAADwAAAAAAAAAAAAAAAACYAgAAZHJzL2Rv&#10;d25yZXYueG1sUEsFBgAAAAAEAAQA9QAAAIgDAAAAAA==&#10;" strokeweight="2pt"/>
                <v:line id="Line 9" o:spid="_x0000_s1043" style="position:absolute;flip:y;visibility:visible;mso-wrap-style:square" from="4884,6155" to="4885,6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R88QAAADbAAAADwAAAGRycy9kb3ducmV2LnhtbESPTUvDQBCG70L/wzIFL8FubEFq7LZU&#10;a0GQHvpx6HHIjklodjZkxzb+e+cgeBzeeZ95ZrEaQmuu1KcmsoPHSQ6GuIy+4crB6bh9mINJguyx&#10;jUwOfijBajm6W2Dh4433dD1IZRTCqUAHtUhXWJvKmgKmSeyINfuKfUDRsa+s7/Gm8NDaaZ4/2YAN&#10;64UaO3qrqbwcvoNqbHe8mc2y12Cz7Jnez/KZW3HufjysX8AIDfK//Nf+8A7mKqu/KADs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YxHzxAAAANsAAAAPAAAAAAAAAAAA&#10;AAAAAKECAABkcnMvZG93bnJldi54bWxQSwUGAAAAAAQABAD5AAAAkgMAAAAA&#10;">
                  <v:stroke endarrow="block"/>
                </v:line>
                <v:line id="Line 10" o:spid="_x0000_s1044" style="position:absolute;visibility:visible;mso-wrap-style:square" from="7966,7814" to="9104,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<v:stroke endarrow="block"/>
                </v:line>
                <v:line id="Line 11" o:spid="_x0000_s1045" style="position:absolute;flip:x;visibility:visible;mso-wrap-style:square" from="4235,7814" to="4886,8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yLKM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7fUXBYBd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soxAAAANsAAAAPAAAAAAAAAAAA&#10;AAAAAKECAABkcnMvZG93bnJldi54bWxQSwUGAAAAAAQABAD5AAAAkgMAAAAA&#10;">
                  <v:stroke endarrow="block"/>
                </v:line>
                <v:line id="Line 12" o:spid="_x0000_s1046" style="position:absolute;flip:x;visibility:visible;mso-wrap-style:square" from="4884,5932" to="6507,6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+eHcQAAADbAAAADwAAAGRycy9kb3ducmV2LnhtbESP0WrCQBRE3wX/YblC33RjCsWmbkIx&#10;CqFv1X7AbfaaxGbvJtk1pv36bqHg4zAzZ5htNplWjDS4xrKC9SoCQVxa3XCl4ON0WG5AOI+ssbVM&#10;Cr7JQZbOZ1tMtL3xO41HX4kAYZeggtr7LpHSlTUZdCvbEQfvbAeDPsihknrAW4CbVsZR9CQNNhwW&#10;auxoV1P5dbwaBXlenfprvCnG8nPPu775sW+PF6UeFtPrCwhPk7+H/9uFVvC8hr8v4Q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v54dxAAAANsAAAAPAAAAAAAAAAAA&#10;AAAAAKECAABkcnMvZG93bnJldi54bWxQSwUGAAAAAAQABAD5AAAAkgMAAAAA&#10;" strokeweight="2pt"/>
                <v:line id="Line 13" o:spid="_x0000_s1047" style="position:absolute;flip:x;visibility:visible;mso-wrap-style:square" from="7966,5932" to="9589,6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0AasQAAADbAAAADwAAAGRycy9kb3ducmV2LnhtbESP0WrCQBRE3wv+w3IF35pNI5Q0dZVi&#10;FKRvjX7AbfY2SZu9m2TXmPbru4Lg4zAzZ5jVZjKtGGlwjWUFT1EMgri0uuFKwem4f0xBOI+ssbVM&#10;Cn7JwWY9e1hhpu2FP2gsfCUChF2GCmrvu0xKV9Zk0EW2Iw7elx0M+iCHSuoBLwFuWpnE8bM02HBY&#10;qLGjbU3lT3E2CvK8OvbnJD2M5eeOt33zZ9+X30ot5tPbKwhPk7+Hb+2DVvCSwPVL+AFy/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QBqxAAAANsAAAAPAAAAAAAAAAAA&#10;AAAAAKECAABkcnMvZG93bnJldi54bWxQSwUGAAAAAAQABAD5AAAAkgMAAAAA&#10;" strokeweight="2pt"/>
                <v:line id="Line 14" o:spid="_x0000_s1048" style="position:absolute;flip:x;visibility:visible;mso-wrap-style:square" from="7966,6927" to="9589,7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Gl8cQAAADbAAAADwAAAGRycy9kb3ducmV2LnhtbESP0WrCQBRE3wv9h+UKfasbFUpM3YSS&#10;tCB9q/EDbrPXJDZ7N2bXGP36bqHg4zAzZ5hNNplOjDS41rKCxTwCQVxZ3XKtYF9+PMcgnEfW2Fkm&#10;BVdykKWPDxtMtL3wF407X4sAYZeggsb7PpHSVQ0ZdHPbEwfvYAeDPsihlnrAS4CbTi6j6EUabDks&#10;NNhT3lD1szsbBUVRl6fzMt6O1fc756f2Zj9XR6WeZtPbKwhPk7+H/9tbrWC9gr8v4Qf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IaXxxAAAANsAAAAPAAAAAAAAAAAA&#10;AAAAAKECAABkcnMvZG93bnJldi54bWxQSwUGAAAAAAQABAD5AAAAkgMAAAAA&#10;" strokeweight="2pt"/>
                <v:line id="Line 15" o:spid="_x0000_s1049" style="position:absolute;visibility:visible;mso-wrap-style:square" from="4884,8366" to="7967,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ikw8QAAADbAAAADwAAAGRycy9kb3ducmV2LnhtbESPQWvCQBSE7wX/w/KE3pqNIqVNXUUE&#10;JZciVen5NftMotm3MbtmY399t1DocZiZb5j5cjCN6KlztWUFkyQFQVxYXXOp4HjYPL2AcB5ZY2OZ&#10;FNzJwXIxephjpm3gD+r3vhQRwi5DBZX3bSalKyoy6BLbEkfvZDuDPsqulLrDEOGmkdM0fZYGa44L&#10;Fba0rqi47G9GQRq+t/Is87rf5e/X0H6Fz+k1KPU4HlZvIDwN/j/81861gt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GKTDxAAAANsAAAAPAAAAAAAAAAAA&#10;AAAAAKECAABkcnMvZG93bnJldi54bWxQSwUGAAAAAAQABAD5AAAAkgMAAAAA&#10;">
                  <v:stroke startarrow="block" endarrow="block"/>
                </v:line>
                <v:line id="Line 16" o:spid="_x0000_s1050" style="position:absolute;visibility:visible;mso-wrap-style:square" from="4235,6818" to="4236,7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QBWMQAAADbAAAADwAAAGRycy9kb3ducmV2LnhtbESPQWvCQBSE7wX/w/KE3pqNgqVNXUUE&#10;JZciVen5NftMotm3MbtmY399t1DocZiZb5j5cjCN6KlztWUFkyQFQVxYXXOp4HjYPL2AcB5ZY2OZ&#10;FNzJwXIxephjpm3gD+r3vhQRwi5DBZX3bSalKyoy6BLbEkfvZDuDPsqulLrDEOGmkdM0fZYGa44L&#10;Fba0rqi47G9GQRq+t/Is87rf5e/X0H6Fz+k1KPU4HlZvIDwN/j/81861gt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VAFYxAAAANsAAAAPAAAAAAAAAAAA&#10;AAAAAKECAABkcnMvZG93bnJldi54bWxQSwUGAAAAAAQABAD5AAAAkgMAAAAA&#10;">
                  <v:stroke startarrow="block" endarrow="block"/>
                </v:line>
                <v:line id="Line 17" o:spid="_x0000_s1051" style="position:absolute;visibility:visible;mso-wrap-style:square" from="4884,7814" to="4885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jY/cMAAADbAAAADwAAAGRycy9kb3ducmV2LnhtbESPQWsCMRSE74X+h/AK3rpZPYiuRilt&#10;BaUHqfoDnpvnZnXzsiRR1/56IxQ8DjPzDTOdd7YRF/Khdqygn+UgiEuna64U7LaL9xGIEJE1No5J&#10;wY0CzGevL1MstLvyL102sRIJwqFABSbGtpAylIYshsy1xMk7OG8xJukrqT1eE9w2cpDnQ2mx5rRg&#10;sKVPQ+Vpc7YKVn7/c+r/VUbueeW/m/XXONijUr237mMCIlIXn+H/9lIrGA/h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o2P3DAAAA2wAAAA8AAAAAAAAAAAAA&#10;AAAAoQIAAGRycy9kb3ducmV2LnhtbFBLBQYAAAAABAAEAPkAAACRAwAAAAA=&#10;" strokeweight="1pt"/>
                <v:line id="Line 18" o:spid="_x0000_s1052" style="position:absolute;visibility:visible;mso-wrap-style:square" from="7966,7814" to="7967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R9ZsQAAADbAAAADwAAAGRycy9kb3ducmV2LnhtbESP3WoCMRSE7wXfIRyhd5q1F7WuRhFt&#10;odIL8ecBjpvjZnVzsiSpbn36Rih4OczMN8x03tpaXMmHyrGC4SADQVw4XXGp4LD/7L+DCBFZY+2Y&#10;FPxSgPms25lirt2Nt3TdxVIkCIccFZgYm1zKUBiyGAauIU7eyXmLMUlfSu3xluC2lq9Z9iYtVpwW&#10;DDa0NFRcdj9Wwdofvy/De2nkkdf+o96sxsGelXrptYsJiEhtfIb/219awXgE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H1mxAAAANsAAAAPAAAAAAAAAAAA&#10;AAAAAKECAABkcnMvZG93bnJldi54bWxQSwUGAAAAAAQABAD5AAAAkgMAAAAA&#10;" strokeweight="1pt"/>
                <v:line id="Line 19" o:spid="_x0000_s1053" style="position:absolute;visibility:visible;mso-wrap-style:square" from="4072,6818" to="4884,6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vpFL8AAADbAAAADwAAAGRycy9kb3ducmV2LnhtbERPzYrCMBC+C75DGGFvmupBtBpF1AXF&#10;w6K7DzA2Y1NtJiXJatenN4cFjx/f/3zZ2lrcyYfKsYLhIANBXDhdcang5/uzPwERIrLG2jEp+KMA&#10;y0W3M8dcuwcf6X6KpUghHHJUYGJscilDYchiGLiGOHEX5y3GBH0ptcdHCre1HGXZWFqsODUYbGht&#10;qLidfq2CvT8fbsNnaeSZ935bf22mwV6V+ui1qxmISG18i//dO61gmsamL+kHyM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vpFL8AAADbAAAADwAAAAAAAAAAAAAAAACh&#10;AgAAZHJzL2Rvd25yZXYueG1sUEsFBgAAAAAEAAQA+QAAAI0DAAAAAA==&#10;" strokeweight="1pt"/>
                <v:line id="Line 20" o:spid="_x0000_s1054" style="position:absolute;visibility:visible;mso-wrap-style:square" from="4072,7814" to="4884,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Mj8MAAADbAAAADwAAAGRycy9kb3ducmV2LnhtbESPQWsCMRSE70L/Q3gFb5rVQ3G3Rimt&#10;QsWDaPsDnpvXzdbNy5JEXf31RhA8DjPzDTOdd7YRJ/KhdqxgNMxAEJdO11wp+P1ZDiYgQkTW2Dgm&#10;BRcKMJ+99KZYaHfmLZ12sRIJwqFABSbGtpAylIYshqFriZP357zFmKSvpPZ4TnDbyHGWvUmLNacF&#10;gy19GioPu6NVsPL79WF0rYzc88ovms1XHuy/Uv3X7uMdRKQuPsOP9rdWkOdw/5J+gJ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3TI/DAAAA2wAAAA8AAAAAAAAAAAAA&#10;AAAAoQIAAGRycy9kb3ducmV2LnhtbFBLBQYAAAAABAAEAPkAAACRAwAAAAA=&#10;" strokeweight="1pt"/>
                <v:shape id="Freeform 21" o:spid="_x0000_s1055" style="position:absolute;left:6507;top:5920;width:3055;height:13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YmJ8MA&#10;AADcAAAADwAAAGRycy9kb3ducmV2LnhtbESPQYvCMBCF74L/IYywN023B5FqlLIguOzFVX/A0IxN&#10;sZmUJtrqr3cOC3ub4b1575vNbvStelAfm8AGPhcZKOIq2IZrA5fzfr4CFROyxTYwGXhShN12Otlg&#10;YcPAv/Q4pVpJCMcCDbiUukLrWDnyGBehIxbtGnqPSda+1rbHQcJ9q/MsW2qPDUuDw46+HFW3090b&#10;qGg/tOWr/lm+qMzdMW++x9XTmI/ZWK5BJRrTv/nv+mAFPxN8eUYm0N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YmJ8MAAADcAAAADwAAAAAAAAAAAAAAAACYAgAAZHJzL2Rv&#10;d25yZXYueG1sUEsFBgAAAAAEAAQA9QAAAIgDAAAAAA==&#10;" path="m,1818l471,,936,2424r478,5152l2023,12424r628,l2966,15000r471,2576l3902,19848r7188,l11705,17576r321,-2576l12177,15000r157,-2576l12799,10000r320,-2424l13434,5000r471,l14056,2424,14370,r2186,l16707,2424r471,l17342,5000r308,l17800,7576r164,2424l19993,10000e" strokeweight="1pt">
                  <v:path arrowok="t" o:connecttype="custom" o:connectlocs="0,12;72,0;143,16;216,49;309,81;405,81;453,98;525,114;596,129;1694,129;1788,114;1837,98;1860,98;1884,81;1955,65;2004,49;2052,33;2124,33;2147,16;2195,0;2529,0;2552,16;2624,16;2649,33;2696,33;2719,49;2744,65;3054,65" o:connectangles="0,0,0,0,0,0,0,0,0,0,0,0,0,0,0,0,0,0,0,0,0,0,0,0,0,0,0,0"/>
                </v:shape>
                <v:shape id="Freeform 22" o:spid="_x0000_s1056" style="position:absolute;left:9513;top:5932;width:144;height:995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DvMAA&#10;AADcAAAADwAAAGRycy9kb3ducmV2LnhtbERPzYrCMBC+L/gOYQRv29QeRKpRilDYxYvr7gMMzdgU&#10;m0lpYlt9erMgeJuP73e2+8m2YqDeN44VLJMUBHHldMO1gr/f8nMNwgdkja1jUnAnD/vd7GOLuXYj&#10;/9BwDrWIIexzVGBC6HIpfWXIok9cRxy5i+sthgj7WuoexxhuW5ml6UpabDg2GOzoYKi6nm9WQUXl&#10;2BaP+rh6UJGZU9Z8T+u7Uov5VGxABJrCW/xyf+k4P13C/zPxArl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MqDvMAAAADcAAAADwAAAAAAAAAAAAAAAACYAgAAZHJzL2Rvd25y&#10;ZXYueG1sUEsFBgAAAAAEAAQA9QAAAIUDAAAAAA==&#10;" path="m10694,r-694,1052l10000,3016,6806,3333,3194,3651r,992l,4643,,8889r3194,635l3194,9861r3612,l6806,10198r3194,318l10000,10853r3194,298l16667,11151r,317l19861,11845r,6191l16667,18036r,317l13194,18671r,674l10694,19980e" strokeweight="1pt">
                  <v:path arrowok="t" o:connecttype="custom" o:connectlocs="77,0;72,52;72,150;49,166;23,182;23,231;0,231;0,442;23,474;23,491;49,491;49,507;72,523;72,540;95,555;120,555;120,571;143,589;143,897;120,897;120,913;95,929;95,962;77,994" o:connectangles="0,0,0,0,0,0,0,0,0,0,0,0,0,0,0,0,0,0,0,0,0,0,0,0"/>
                </v:shape>
                <v:rect id="Rectangle 23" o:spid="_x0000_s1057" style="position:absolute;left:2679;top:8663;width:7467;height:7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l46sQA&#10;AADcAAAADwAAAGRycy9kb3ducmV2LnhtbERPTWvCQBC9C/0PyxS86aY5iEZXSSOCvQjVluJtyE6T&#10;tNnZNLvVtb/eFYTe5vE+Z7EKphUn6l1jWcHTOAFBXFrdcKXg7bAZTUE4j6yxtUwKLuRgtXwYLDDT&#10;9syvdNr7SsQQdhkqqL3vMildWZNBN7YdceQ+bW/QR9hXUvd4juGmlWmSTKTBhmNDjR0VNZXf+1+j&#10;4OP4l/uf99n6ZWp36doW4Vl/BaWGjyGfg/AU/L/47t7qOD9J4fZMvEA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peOrEAAAA3AAAAA8AAAAAAAAAAAAAAAAAmAIAAGRycy9k&#10;b3ducmV2LnhtbFBLBQYAAAAABAAEAPUAAACJAwAAAAA=&#10;" stroked="f" strokeweight="1pt">
                  <v:textbox inset="1pt,1pt,1pt,1pt">
                    <w:txbxContent>
                      <w:p w:rsidR="004B4428" w:rsidRDefault="004B4428" w:rsidP="004B4428">
                        <w:pPr>
                          <w:pStyle w:val="a7"/>
                          <w:spacing w:line="240" w:lineRule="auto"/>
                          <w:ind w:firstLine="0"/>
                          <w:rPr>
                            <w:b w:val="0"/>
                          </w:rPr>
                        </w:pPr>
                        <w:r>
                          <w:rPr>
                            <w:b w:val="0"/>
                            <w:noProof/>
                          </w:rPr>
                          <w:t xml:space="preserve">Рисунок </w:t>
                        </w:r>
                        <w:r>
                          <w:rPr>
                            <w:b w:val="0"/>
                            <w:noProof/>
                          </w:rPr>
                          <w:t>16.</w:t>
                        </w:r>
                        <w:r>
                          <w:rPr>
                            <w:b w:val="0"/>
                            <w:noProof/>
                          </w:rPr>
                          <w:t xml:space="preserve">7 – </w:t>
                        </w:r>
                        <w:r>
                          <w:rPr>
                            <w:b w:val="0"/>
                          </w:rPr>
                          <w:t>Система координат, связанная с прямоугольным волноводом</w:t>
                        </w:r>
                      </w:p>
                      <w:p w:rsidR="004B4428" w:rsidRDefault="004B4428" w:rsidP="004B4428">
                        <w:pPr>
                          <w:pStyle w:val="2"/>
                          <w:ind w:firstLine="0"/>
                          <w:jc w:val="center"/>
                        </w:pPr>
                      </w:p>
                    </w:txbxContent>
                  </v:textbox>
                </v:rect>
                <w10:wrap type="topAndBottom"/>
              </v:group>
            </w:pict>
          </mc:Fallback>
        </mc:AlternateContent>
      </w:r>
      <w:r w:rsidRPr="004B4428">
        <w:rPr>
          <w:sz w:val="28"/>
          <w:szCs w:val="28"/>
        </w:rPr>
        <w:t xml:space="preserve">Отметим также, что индексам </w:t>
      </w:r>
      <w:r w:rsidRPr="004B4428">
        <w:rPr>
          <w:i/>
          <w:sz w:val="28"/>
          <w:szCs w:val="28"/>
        </w:rPr>
        <w:t>m</w:t>
      </w:r>
      <w:r w:rsidRPr="004B4428">
        <w:rPr>
          <w:sz w:val="28"/>
          <w:szCs w:val="28"/>
        </w:rPr>
        <w:t xml:space="preserve"> и </w:t>
      </w:r>
      <w:r w:rsidRPr="004B4428">
        <w:rPr>
          <w:i/>
          <w:sz w:val="28"/>
          <w:szCs w:val="28"/>
        </w:rPr>
        <w:t>n</w:t>
      </w:r>
      <w:r w:rsidRPr="004B4428">
        <w:rPr>
          <w:sz w:val="28"/>
          <w:szCs w:val="28"/>
        </w:rPr>
        <w:t xml:space="preserve">, которые определяют тип волны, можно придать четкий физический смысл. Именно, индекс </w:t>
      </w:r>
      <w:r w:rsidRPr="004B4428">
        <w:rPr>
          <w:i/>
          <w:sz w:val="28"/>
          <w:szCs w:val="28"/>
        </w:rPr>
        <w:t>m</w:t>
      </w:r>
      <w:r w:rsidRPr="004B4428">
        <w:rPr>
          <w:sz w:val="28"/>
          <w:szCs w:val="28"/>
        </w:rPr>
        <w:t xml:space="preserve"> (</w:t>
      </w:r>
      <w:r w:rsidRPr="004B4428">
        <w:rPr>
          <w:i/>
          <w:sz w:val="28"/>
          <w:szCs w:val="28"/>
        </w:rPr>
        <w:t>n</w:t>
      </w:r>
      <w:r w:rsidRPr="004B4428">
        <w:rPr>
          <w:sz w:val="28"/>
          <w:szCs w:val="28"/>
        </w:rPr>
        <w:t>) определяет число стоячих полуволн, укладывающихся  вдоль широкой (узкой) стенки волновода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2. Критическая длина волны как для волн </w:t>
      </w:r>
      <w:r w:rsidRPr="004B4428">
        <w:rPr>
          <w:i/>
          <w:sz w:val="28"/>
          <w:szCs w:val="28"/>
        </w:rPr>
        <w:t>Е</w:t>
      </w:r>
      <w:r w:rsidRPr="004B4428">
        <w:rPr>
          <w:i/>
          <w:sz w:val="28"/>
          <w:szCs w:val="28"/>
          <w:vertAlign w:val="subscript"/>
        </w:rPr>
        <w:t>mn</w:t>
      </w:r>
      <w:r w:rsidRPr="004B4428">
        <w:rPr>
          <w:sz w:val="28"/>
          <w:szCs w:val="28"/>
        </w:rPr>
        <w:t xml:space="preserve">, так и для волн </w:t>
      </w:r>
      <w:r w:rsidRPr="004B4428">
        <w:rPr>
          <w:i/>
          <w:sz w:val="28"/>
          <w:szCs w:val="28"/>
        </w:rPr>
        <w:t>H</w:t>
      </w:r>
      <w:r w:rsidRPr="004B4428">
        <w:rPr>
          <w:i/>
          <w:sz w:val="28"/>
          <w:szCs w:val="28"/>
          <w:vertAlign w:val="subscript"/>
        </w:rPr>
        <w:t>mn</w:t>
      </w:r>
      <w:r w:rsidRPr="004B4428">
        <w:rPr>
          <w:sz w:val="28"/>
          <w:szCs w:val="28"/>
        </w:rPr>
        <w:t>,  зависит от размеров поперечного сечения волновода, типа волны и может быть определена по формуле</w:t>
      </w:r>
    </w:p>
    <w:p w:rsidR="004B4428" w:rsidRPr="004B4428" w:rsidRDefault="004B4428" w:rsidP="004B4428">
      <w:pPr>
        <w:pStyle w:val="FR3"/>
        <w:tabs>
          <w:tab w:val="left" w:pos="8789"/>
        </w:tabs>
        <w:spacing w:line="240" w:lineRule="auto"/>
        <w:ind w:left="0" w:right="0" w:firstLine="2835"/>
        <w:jc w:val="right"/>
        <w:rPr>
          <w:rFonts w:ascii="Times New Roman" w:hAnsi="Times New Roman"/>
          <w:sz w:val="28"/>
          <w:szCs w:val="28"/>
        </w:rPr>
      </w:pPr>
      <w:r w:rsidRPr="004B4428">
        <w:rPr>
          <w:rFonts w:ascii="Times New Roman" w:hAnsi="Times New Roman"/>
          <w:i/>
          <w:position w:val="-82"/>
          <w:sz w:val="28"/>
          <w:szCs w:val="28"/>
        </w:rPr>
        <w:object w:dxaOrig="2439" w:dyaOrig="1260">
          <v:shape id="_x0000_i1025" type="#_x0000_t75" style="width:122.25pt;height:63pt" o:ole="" fillcolor="window">
            <v:imagedata r:id="rId29" o:title=""/>
          </v:shape>
          <o:OLEObject Type="Embed" ProgID="Equation.3" ShapeID="_x0000_i1025" DrawAspect="Content" ObjectID="_1769550298" r:id="rId30"/>
        </w:object>
      </w:r>
      <w:r w:rsidRPr="004B4428">
        <w:rPr>
          <w:rFonts w:ascii="Times New Roman" w:hAnsi="Times New Roman"/>
          <w:sz w:val="28"/>
          <w:szCs w:val="28"/>
        </w:rPr>
        <w:t xml:space="preserve">, </w:t>
      </w:r>
      <w:r w:rsidRPr="004B4428">
        <w:rPr>
          <w:rFonts w:ascii="Times New Roman" w:hAnsi="Times New Roman"/>
          <w:sz w:val="28"/>
          <w:szCs w:val="28"/>
        </w:rPr>
        <w:tab/>
        <w:t>(</w:t>
      </w:r>
      <w:r w:rsidRPr="004B4428">
        <w:rPr>
          <w:rFonts w:ascii="Times New Roman" w:hAnsi="Times New Roman"/>
          <w:sz w:val="28"/>
          <w:szCs w:val="28"/>
        </w:rPr>
        <w:t>16.</w:t>
      </w:r>
      <w:r w:rsidRPr="004B4428">
        <w:rPr>
          <w:rFonts w:ascii="Times New Roman" w:hAnsi="Times New Roman"/>
          <w:sz w:val="28"/>
          <w:szCs w:val="28"/>
        </w:rPr>
        <w:t>8)</w:t>
      </w:r>
    </w:p>
    <w:p w:rsidR="004B4428" w:rsidRPr="004B4428" w:rsidRDefault="004B4428" w:rsidP="004B4428">
      <w:pPr>
        <w:spacing w:after="0" w:line="240" w:lineRule="auto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где </w:t>
      </w:r>
      <w:r w:rsidRPr="004B4428">
        <w:rPr>
          <w:i/>
          <w:sz w:val="28"/>
          <w:szCs w:val="28"/>
        </w:rPr>
        <w:t>a</w:t>
      </w:r>
      <w:r w:rsidRPr="004B4428">
        <w:rPr>
          <w:sz w:val="28"/>
          <w:szCs w:val="28"/>
        </w:rPr>
        <w:t xml:space="preserve"> и </w:t>
      </w:r>
      <w:r w:rsidRPr="004B4428">
        <w:rPr>
          <w:i/>
          <w:sz w:val="28"/>
          <w:szCs w:val="28"/>
        </w:rPr>
        <w:t>b</w:t>
      </w:r>
      <w:r w:rsidRPr="004B4428">
        <w:rPr>
          <w:sz w:val="28"/>
          <w:szCs w:val="28"/>
        </w:rPr>
        <w:t xml:space="preserve"> – размеры широкой и узкой стенок волновода.</w:t>
      </w:r>
    </w:p>
    <w:p w:rsidR="004B4428" w:rsidRPr="004B4428" w:rsidRDefault="004B4428" w:rsidP="004B4428">
      <w:pPr>
        <w:tabs>
          <w:tab w:val="left" w:pos="6379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 Из формулы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8) следует, что в случае </w:t>
      </w:r>
      <w:r w:rsidRPr="004B4428">
        <w:rPr>
          <w:i/>
          <w:sz w:val="28"/>
          <w:szCs w:val="28"/>
        </w:rPr>
        <w:t>a</w:t>
      </w:r>
      <w:r w:rsidRPr="004B4428">
        <w:rPr>
          <w:sz w:val="28"/>
          <w:szCs w:val="28"/>
        </w:rPr>
        <w:t xml:space="preserve"> </w:t>
      </w:r>
      <w:r w:rsidRPr="004B4428">
        <w:rPr>
          <w:sz w:val="28"/>
          <w:szCs w:val="28"/>
        </w:rPr>
        <w:sym w:font="Symbol" w:char="F03E"/>
      </w:r>
      <w:r w:rsidRPr="004B4428">
        <w:rPr>
          <w:sz w:val="28"/>
          <w:szCs w:val="28"/>
        </w:rPr>
        <w:t xml:space="preserve"> </w:t>
      </w:r>
      <w:r w:rsidRPr="004B4428">
        <w:rPr>
          <w:i/>
          <w:sz w:val="28"/>
          <w:szCs w:val="28"/>
        </w:rPr>
        <w:t>b</w:t>
      </w:r>
      <w:r w:rsidRPr="004B4428">
        <w:rPr>
          <w:sz w:val="28"/>
          <w:szCs w:val="28"/>
        </w:rPr>
        <w:t xml:space="preserve"> величина </w:t>
      </w:r>
      <w:r w:rsidRPr="004B4428">
        <w:rPr>
          <w:sz w:val="28"/>
          <w:szCs w:val="28"/>
        </w:rPr>
        <w:sym w:font="Symbol" w:char="F06C"/>
      </w:r>
      <w:r w:rsidRPr="004B4428">
        <w:rPr>
          <w:sz w:val="28"/>
          <w:szCs w:val="28"/>
          <w:vertAlign w:val="subscript"/>
        </w:rPr>
        <w:t>кр</w:t>
      </w:r>
      <w:r w:rsidRPr="004B4428">
        <w:rPr>
          <w:sz w:val="28"/>
          <w:szCs w:val="28"/>
        </w:rPr>
        <w:t xml:space="preserve"> принимает наибольшее значение при </w:t>
      </w:r>
      <w:r w:rsidRPr="004B4428">
        <w:rPr>
          <w:i/>
          <w:sz w:val="28"/>
          <w:szCs w:val="28"/>
        </w:rPr>
        <w:t>m</w:t>
      </w:r>
      <w:r w:rsidRPr="004B4428">
        <w:rPr>
          <w:sz w:val="28"/>
          <w:szCs w:val="28"/>
        </w:rPr>
        <w:t xml:space="preserve"> = 1, </w:t>
      </w:r>
      <w:r w:rsidRPr="004B4428">
        <w:rPr>
          <w:i/>
          <w:sz w:val="28"/>
          <w:szCs w:val="28"/>
        </w:rPr>
        <w:t>n</w:t>
      </w:r>
      <w:r w:rsidRPr="004B4428">
        <w:rPr>
          <w:sz w:val="28"/>
          <w:szCs w:val="28"/>
        </w:rPr>
        <w:t xml:space="preserve"> = 0. Отсюда следует, </w:t>
      </w:r>
      <w:r w:rsidRPr="004B4428">
        <w:rPr>
          <w:i/>
          <w:sz w:val="28"/>
          <w:szCs w:val="28"/>
        </w:rPr>
        <w:t>что основным типом волны в прямоугольном волноводе является волна H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>. При этом критическая длина волны H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равна удвоенному размеру широкой стенки волновода, т.е.</w:t>
      </w:r>
    </w:p>
    <w:p w:rsidR="004B4428" w:rsidRPr="004B4428" w:rsidRDefault="004B4428" w:rsidP="004B4428">
      <w:pPr>
        <w:tabs>
          <w:tab w:val="left" w:pos="6379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tabs>
          <w:tab w:val="left" w:pos="8789"/>
        </w:tabs>
        <w:spacing w:after="0" w:line="240" w:lineRule="auto"/>
        <w:ind w:firstLine="4253"/>
        <w:jc w:val="right"/>
        <w:rPr>
          <w:sz w:val="28"/>
          <w:szCs w:val="28"/>
        </w:rPr>
      </w:pPr>
      <w:r w:rsidRPr="004B4428">
        <w:rPr>
          <w:sz w:val="28"/>
          <w:szCs w:val="28"/>
        </w:rPr>
        <w:sym w:font="Symbol" w:char="F06C"/>
      </w:r>
      <w:r w:rsidRPr="004B4428">
        <w:rPr>
          <w:sz w:val="28"/>
          <w:szCs w:val="28"/>
          <w:vertAlign w:val="subscript"/>
        </w:rPr>
        <w:t xml:space="preserve">кр </w:t>
      </w:r>
      <w:r w:rsidRPr="004B4428">
        <w:rPr>
          <w:sz w:val="28"/>
          <w:szCs w:val="28"/>
        </w:rPr>
        <w:t>= 2</w:t>
      </w:r>
      <w:r w:rsidRPr="004B4428">
        <w:rPr>
          <w:i/>
          <w:sz w:val="28"/>
          <w:szCs w:val="28"/>
        </w:rPr>
        <w:t>а</w:t>
      </w:r>
      <w:r w:rsidRPr="004B4428">
        <w:rPr>
          <w:sz w:val="28"/>
          <w:szCs w:val="28"/>
        </w:rPr>
        <w:t>.</w:t>
      </w:r>
      <w:r w:rsidRPr="004B4428">
        <w:rPr>
          <w:sz w:val="28"/>
          <w:szCs w:val="28"/>
        </w:rPr>
        <w:tab/>
        <w:t>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9)</w:t>
      </w:r>
    </w:p>
    <w:p w:rsidR="004B4428" w:rsidRPr="004B4428" w:rsidRDefault="004B4428" w:rsidP="004B4428">
      <w:pPr>
        <w:tabs>
          <w:tab w:val="left" w:pos="8789"/>
        </w:tabs>
        <w:spacing w:after="0" w:line="240" w:lineRule="auto"/>
        <w:ind w:firstLine="4253"/>
        <w:jc w:val="right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4. Векторы </w:t>
      </w:r>
      <w:r w:rsidRPr="004B4428">
        <w:rPr>
          <w:position w:val="-4"/>
          <w:sz w:val="28"/>
          <w:szCs w:val="28"/>
        </w:rPr>
        <w:object w:dxaOrig="260" w:dyaOrig="340">
          <v:shape id="_x0000_i1026" type="#_x0000_t75" style="width:12.75pt;height:17.25pt" o:ole="" fillcolor="window">
            <v:imagedata r:id="rId31" o:title=""/>
          </v:shape>
          <o:OLEObject Type="Embed" ProgID="Equation.3" ShapeID="_x0000_i1026" DrawAspect="Content" ObjectID="_1769550299" r:id="rId32"/>
        </w:object>
      </w:r>
      <w:r w:rsidRPr="004B4428">
        <w:rPr>
          <w:sz w:val="28"/>
          <w:szCs w:val="28"/>
        </w:rPr>
        <w:t xml:space="preserve"> и </w:t>
      </w:r>
      <w:r w:rsidRPr="004B4428">
        <w:rPr>
          <w:position w:val="-4"/>
          <w:sz w:val="28"/>
          <w:szCs w:val="28"/>
        </w:rPr>
        <w:object w:dxaOrig="320" w:dyaOrig="340">
          <v:shape id="_x0000_i1027" type="#_x0000_t75" style="width:15.75pt;height:17.25pt" o:ole="" fillcolor="window">
            <v:imagedata r:id="rId33" o:title=""/>
          </v:shape>
          <o:OLEObject Type="Embed" ProgID="Equation.3" ShapeID="_x0000_i1027" DrawAspect="Content" ObjectID="_1769550300" r:id="rId34"/>
        </w:object>
      </w:r>
      <w:r w:rsidRPr="004B4428">
        <w:rPr>
          <w:sz w:val="28"/>
          <w:szCs w:val="28"/>
        </w:rPr>
        <w:t xml:space="preserve"> волны H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в волноводе без потерь определяются следующими формулами:</w:t>
      </w:r>
    </w:p>
    <w:p w:rsidR="004B4428" w:rsidRPr="004B4428" w:rsidRDefault="004B4428" w:rsidP="004B4428">
      <w:pPr>
        <w:tabs>
          <w:tab w:val="left" w:pos="8789"/>
        </w:tabs>
        <w:spacing w:after="0" w:line="240" w:lineRule="auto"/>
        <w:ind w:firstLine="1134"/>
        <w:jc w:val="right"/>
        <w:rPr>
          <w:sz w:val="28"/>
          <w:szCs w:val="28"/>
        </w:rPr>
      </w:pPr>
      <w:r w:rsidRPr="004B4428">
        <w:rPr>
          <w:position w:val="-32"/>
          <w:sz w:val="28"/>
          <w:szCs w:val="28"/>
        </w:rPr>
        <w:object w:dxaOrig="4660" w:dyaOrig="780">
          <v:shape id="_x0000_i1028" type="#_x0000_t75" style="width:233.25pt;height:39pt" o:ole="" fillcolor="window">
            <v:imagedata r:id="rId35" o:title=""/>
          </v:shape>
          <o:OLEObject Type="Embed" ProgID="Equation.3" ShapeID="_x0000_i1028" DrawAspect="Content" ObjectID="_1769550301" r:id="rId36"/>
        </w:object>
      </w:r>
      <w:r w:rsidRPr="004B4428">
        <w:rPr>
          <w:sz w:val="28"/>
          <w:szCs w:val="28"/>
        </w:rPr>
        <w:t>,                        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10)</w:t>
      </w:r>
    </w:p>
    <w:p w:rsidR="004B4428" w:rsidRPr="004B4428" w:rsidRDefault="004B4428" w:rsidP="004B4428">
      <w:pPr>
        <w:tabs>
          <w:tab w:val="left" w:pos="8789"/>
          <w:tab w:val="right" w:pos="9632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4B4428">
        <w:rPr>
          <w:position w:val="-32"/>
          <w:sz w:val="28"/>
          <w:szCs w:val="28"/>
        </w:rPr>
        <w:object w:dxaOrig="7660" w:dyaOrig="780">
          <v:shape id="_x0000_i1029" type="#_x0000_t75" style="width:383.25pt;height:39pt" o:ole="" fillcolor="window">
            <v:imagedata r:id="rId37" o:title=""/>
          </v:shape>
          <o:OLEObject Type="Embed" ProgID="Equation.3" ShapeID="_x0000_i1029" DrawAspect="Content" ObjectID="_1769550302" r:id="rId38"/>
        </w:object>
      </w:r>
      <w:r w:rsidRPr="004B4428">
        <w:rPr>
          <w:sz w:val="28"/>
          <w:szCs w:val="28"/>
        </w:rPr>
        <w:t>,</w:t>
      </w:r>
      <w:r w:rsidRPr="004B4428">
        <w:rPr>
          <w:sz w:val="28"/>
          <w:szCs w:val="28"/>
        </w:rPr>
        <w:tab/>
        <w:t>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11)</w:t>
      </w:r>
    </w:p>
    <w:p w:rsidR="004B4428" w:rsidRPr="004B4428" w:rsidRDefault="004B4428" w:rsidP="004B4428">
      <w:pPr>
        <w:spacing w:after="0" w:line="240" w:lineRule="auto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где </w:t>
      </w:r>
      <w:r w:rsidRPr="004B4428">
        <w:rPr>
          <w:i/>
          <w:sz w:val="28"/>
          <w:szCs w:val="28"/>
        </w:rPr>
        <w:t>Н</w:t>
      </w:r>
      <w:r w:rsidRPr="004B4428">
        <w:rPr>
          <w:sz w:val="28"/>
          <w:szCs w:val="28"/>
          <w:vertAlign w:val="subscript"/>
        </w:rPr>
        <w:t>0</w:t>
      </w:r>
      <w:r w:rsidRPr="004B4428">
        <w:rPr>
          <w:sz w:val="28"/>
          <w:szCs w:val="28"/>
        </w:rPr>
        <w:t xml:space="preserve"> – любая постоянная, которая определяется мощностью источников, возбудивших волну,</w:t>
      </w:r>
    </w:p>
    <w:p w:rsidR="004B4428" w:rsidRPr="004B4428" w:rsidRDefault="004B4428" w:rsidP="004B4428">
      <w:pPr>
        <w:tabs>
          <w:tab w:val="left" w:pos="8789"/>
        </w:tabs>
        <w:spacing w:after="0" w:line="240" w:lineRule="auto"/>
        <w:ind w:firstLine="3828"/>
        <w:jc w:val="right"/>
        <w:rPr>
          <w:sz w:val="28"/>
          <w:szCs w:val="28"/>
        </w:rPr>
      </w:pPr>
      <w:r w:rsidRPr="004B4428">
        <w:rPr>
          <w:position w:val="-34"/>
          <w:sz w:val="28"/>
          <w:szCs w:val="28"/>
        </w:rPr>
        <w:object w:dxaOrig="2200" w:dyaOrig="920">
          <v:shape id="_x0000_i1030" type="#_x0000_t75" style="width:110.25pt;height:45.75pt" o:ole="" fillcolor="window">
            <v:imagedata r:id="rId39" o:title=""/>
          </v:shape>
          <o:OLEObject Type="Embed" ProgID="Equation.3" ShapeID="_x0000_i1030" DrawAspect="Content" ObjectID="_1769550303" r:id="rId40"/>
        </w:object>
      </w:r>
      <w:r w:rsidRPr="004B4428">
        <w:rPr>
          <w:sz w:val="28"/>
          <w:szCs w:val="28"/>
        </w:rPr>
        <w:t>.</w:t>
      </w:r>
      <w:r w:rsidRPr="004B4428">
        <w:rPr>
          <w:sz w:val="28"/>
          <w:szCs w:val="28"/>
        </w:rPr>
        <w:tab/>
        <w:t>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12)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5. Из формул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10) и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11) видно, что в поперечном сечении волновода вектор </w:t>
      </w:r>
      <w:r w:rsidRPr="004B4428">
        <w:rPr>
          <w:position w:val="-4"/>
          <w:sz w:val="28"/>
          <w:szCs w:val="28"/>
        </w:rPr>
        <w:object w:dxaOrig="260" w:dyaOrig="340">
          <v:shape id="_x0000_i1031" type="#_x0000_t75" style="width:12.75pt;height:17.25pt" o:ole="" fillcolor="window">
            <v:imagedata r:id="rId41" o:title=""/>
          </v:shape>
          <o:OLEObject Type="Embed" ProgID="Equation.3" ShapeID="_x0000_i1031" DrawAspect="Content" ObjectID="_1769550304" r:id="rId42"/>
        </w:object>
      </w:r>
      <w:r w:rsidRPr="004B4428">
        <w:rPr>
          <w:sz w:val="28"/>
          <w:szCs w:val="28"/>
        </w:rPr>
        <w:t xml:space="preserve"> направлен перпендикулярно широкой стенке волновода, вектор </w:t>
      </w:r>
      <w:r w:rsidRPr="004B4428">
        <w:rPr>
          <w:position w:val="-4"/>
          <w:sz w:val="28"/>
          <w:szCs w:val="28"/>
        </w:rPr>
        <w:object w:dxaOrig="320" w:dyaOrig="340">
          <v:shape id="_x0000_i1032" type="#_x0000_t75" style="width:15.75pt;height:17.25pt" o:ole="" fillcolor="window">
            <v:imagedata r:id="rId43" o:title=""/>
          </v:shape>
          <o:OLEObject Type="Embed" ProgID="Equation.3" ShapeID="_x0000_i1032" DrawAspect="Content" ObjectID="_1769550305" r:id="rId44"/>
        </w:object>
      </w:r>
      <w:r w:rsidRPr="004B4428">
        <w:rPr>
          <w:sz w:val="28"/>
          <w:szCs w:val="28"/>
        </w:rPr>
        <w:t xml:space="preserve"> – параллельно. При этом амплитуда вектора </w:t>
      </w:r>
      <w:r w:rsidRPr="004B4428">
        <w:rPr>
          <w:position w:val="-4"/>
          <w:sz w:val="28"/>
          <w:szCs w:val="28"/>
        </w:rPr>
        <w:object w:dxaOrig="260" w:dyaOrig="340">
          <v:shape id="_x0000_i1033" type="#_x0000_t75" style="width:12.75pt;height:17.25pt" o:ole="" fillcolor="window">
            <v:imagedata r:id="rId45" o:title=""/>
          </v:shape>
          <o:OLEObject Type="Embed" ProgID="Equation.3" ShapeID="_x0000_i1033" DrawAspect="Content" ObjectID="_1769550306" r:id="rId46"/>
        </w:object>
      </w:r>
      <w:r w:rsidRPr="004B4428">
        <w:rPr>
          <w:sz w:val="28"/>
          <w:szCs w:val="28"/>
        </w:rPr>
        <w:t xml:space="preserve"> меняется по закону </w:t>
      </w:r>
      <w:r w:rsidRPr="004B4428">
        <w:rPr>
          <w:position w:val="-32"/>
          <w:sz w:val="28"/>
          <w:szCs w:val="28"/>
        </w:rPr>
        <w:object w:dxaOrig="999" w:dyaOrig="780">
          <v:shape id="_x0000_i1034" type="#_x0000_t75" style="width:50.25pt;height:39pt" o:ole="" fillcolor="window">
            <v:imagedata r:id="rId47" o:title=""/>
          </v:shape>
          <o:OLEObject Type="Embed" ProgID="Equation.3" ShapeID="_x0000_i1034" DrawAspect="Content" ObjectID="_1769550307" r:id="rId48"/>
        </w:object>
      </w:r>
      <w:r w:rsidRPr="004B4428">
        <w:rPr>
          <w:sz w:val="28"/>
          <w:szCs w:val="28"/>
        </w:rPr>
        <w:t xml:space="preserve">. Она максимальна в точках посреди широкой стенки, и убывает до нуля при приближении к узким стенкам. 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Поперечные составляющие векторов </w:t>
      </w:r>
      <w:r w:rsidRPr="004B4428">
        <w:rPr>
          <w:position w:val="-4"/>
          <w:sz w:val="28"/>
          <w:szCs w:val="28"/>
        </w:rPr>
        <w:object w:dxaOrig="260" w:dyaOrig="340">
          <v:shape id="_x0000_i1035" type="#_x0000_t75" style="width:12.75pt;height:17.25pt" o:ole="" fillcolor="window">
            <v:imagedata r:id="rId49" o:title=""/>
          </v:shape>
          <o:OLEObject Type="Embed" ProgID="Equation.3" ShapeID="_x0000_i1035" DrawAspect="Content" ObjectID="_1769550308" r:id="rId50"/>
        </w:object>
      </w:r>
      <w:r w:rsidRPr="004B4428">
        <w:rPr>
          <w:sz w:val="28"/>
          <w:szCs w:val="28"/>
        </w:rPr>
        <w:t xml:space="preserve"> и </w:t>
      </w:r>
      <w:r w:rsidRPr="004B4428">
        <w:rPr>
          <w:position w:val="-4"/>
          <w:sz w:val="28"/>
          <w:szCs w:val="28"/>
        </w:rPr>
        <w:object w:dxaOrig="320" w:dyaOrig="340">
          <v:shape id="_x0000_i1036" type="#_x0000_t75" style="width:15.75pt;height:17.25pt" o:ole="" fillcolor="window">
            <v:imagedata r:id="rId51" o:title=""/>
          </v:shape>
          <o:OLEObject Type="Embed" ProgID="Equation.3" ShapeID="_x0000_i1036" DrawAspect="Content" ObjectID="_1769550309" r:id="rId52"/>
        </w:object>
      </w:r>
      <w:r w:rsidRPr="004B4428">
        <w:rPr>
          <w:sz w:val="28"/>
          <w:szCs w:val="28"/>
        </w:rPr>
        <w:t xml:space="preserve"> имеют одинаковые фазы, а продольная составляющая вектора </w:t>
      </w:r>
      <w:r w:rsidRPr="004B4428">
        <w:rPr>
          <w:position w:val="-4"/>
          <w:sz w:val="28"/>
          <w:szCs w:val="28"/>
        </w:rPr>
        <w:object w:dxaOrig="320" w:dyaOrig="340">
          <v:shape id="_x0000_i1037" type="#_x0000_t75" style="width:15.75pt;height:17.25pt" o:ole="" fillcolor="window">
            <v:imagedata r:id="rId53" o:title=""/>
          </v:shape>
          <o:OLEObject Type="Embed" ProgID="Equation.3" ShapeID="_x0000_i1037" DrawAspect="Content" ObjectID="_1769550310" r:id="rId54"/>
        </w:object>
      </w:r>
      <w:r w:rsidRPr="004B4428">
        <w:rPr>
          <w:sz w:val="28"/>
          <w:szCs w:val="28"/>
        </w:rPr>
        <w:t xml:space="preserve"> опережает их на 90</w:t>
      </w:r>
      <w:r w:rsidRPr="004B4428">
        <w:rPr>
          <w:sz w:val="28"/>
          <w:szCs w:val="28"/>
          <w:vertAlign w:val="superscript"/>
        </w:rPr>
        <w:t>0</w: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1162050</wp:posOffset>
                </wp:positionH>
                <wp:positionV relativeFrom="paragraph">
                  <wp:posOffset>892810</wp:posOffset>
                </wp:positionV>
                <wp:extent cx="4042410" cy="1973580"/>
                <wp:effectExtent l="0" t="0" r="0" b="2540"/>
                <wp:wrapTopAndBottom/>
                <wp:docPr id="7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42410" cy="1973580"/>
                          <a:chOff x="2964" y="9458"/>
                          <a:chExt cx="6366" cy="3108"/>
                        </a:xfrm>
                      </wpg:grpSpPr>
                      <wps:wsp>
                        <wps:cNvPr id="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9458"/>
                            <a:ext cx="778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539" y="11372"/>
                            <a:ext cx="781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7"/>
                        <wps:cNvSpPr>
                          <a:spLocks noChangeArrowheads="1"/>
                        </wps:cNvSpPr>
                        <wps:spPr bwMode="auto">
                          <a:xfrm>
                            <a:off x="4303" y="10723"/>
                            <a:ext cx="2765" cy="611"/>
                          </a:xfrm>
                          <a:prstGeom prst="parallelogram">
                            <a:avLst>
                              <a:gd name="adj" fmla="val 16178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5554" y="10727"/>
                            <a:ext cx="2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4713" y="10993"/>
                            <a:ext cx="147" cy="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4303" y="10514"/>
                            <a:ext cx="2735" cy="611"/>
                          </a:xfrm>
                          <a:prstGeom prst="parallelogram">
                            <a:avLst>
                              <a:gd name="adj" fmla="val 16002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5540" y="10518"/>
                            <a:ext cx="2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4709" y="10784"/>
                            <a:ext cx="145" cy="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33"/>
                        <wps:cNvSpPr>
                          <a:spLocks noChangeArrowheads="1"/>
                        </wps:cNvSpPr>
                        <wps:spPr bwMode="auto">
                          <a:xfrm>
                            <a:off x="4303" y="10305"/>
                            <a:ext cx="2745" cy="611"/>
                          </a:xfrm>
                          <a:prstGeom prst="parallelogram">
                            <a:avLst>
                              <a:gd name="adj" fmla="val 1606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5545" y="10309"/>
                            <a:ext cx="2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4710" y="10575"/>
                            <a:ext cx="146" cy="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4303" y="10085"/>
                            <a:ext cx="2745" cy="611"/>
                          </a:xfrm>
                          <a:prstGeom prst="parallelogram">
                            <a:avLst>
                              <a:gd name="adj" fmla="val 1606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5545" y="10089"/>
                            <a:ext cx="2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4710" y="10355"/>
                            <a:ext cx="146" cy="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4303" y="9876"/>
                            <a:ext cx="2755" cy="611"/>
                          </a:xfrm>
                          <a:prstGeom prst="parallelogram">
                            <a:avLst>
                              <a:gd name="adj" fmla="val 1611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6156" y="11449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853" y="9953"/>
                            <a:ext cx="7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" name="Group 42"/>
                        <wpg:cNvGrpSpPr>
                          <a:grpSpLocks/>
                        </wpg:cNvGrpSpPr>
                        <wpg:grpSpPr bwMode="auto">
                          <a:xfrm>
                            <a:off x="7499" y="9458"/>
                            <a:ext cx="1831" cy="1314"/>
                            <a:chOff x="8304" y="9340"/>
                            <a:chExt cx="2055" cy="1314"/>
                          </a:xfrm>
                        </wpg:grpSpPr>
                        <wpg:grpSp>
                          <wpg:cNvPr id="26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8304" y="10226"/>
                              <a:ext cx="726" cy="1"/>
                              <a:chOff x="2522" y="10259"/>
                              <a:chExt cx="726" cy="1"/>
                            </a:xfrm>
                          </wpg:grpSpPr>
                          <wps:wsp>
                            <wps:cNvPr id="27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62" y="10259"/>
                                <a:ext cx="24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22" y="10260"/>
                                <a:ext cx="72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FF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8304" y="9593"/>
                              <a:ext cx="726" cy="1"/>
                              <a:chOff x="2522" y="10259"/>
                              <a:chExt cx="726" cy="1"/>
                            </a:xfrm>
                          </wpg:grpSpPr>
                          <wps:wsp>
                            <wps:cNvPr id="30" name="Lin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62" y="10259"/>
                                <a:ext cx="24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22" y="10260"/>
                                <a:ext cx="72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0" y="9340"/>
                              <a:ext cx="1274" cy="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B4428" w:rsidRDefault="004B4428" w:rsidP="004B4428">
                                <w:pPr>
                                  <w:jc w:val="center"/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79" w:dyaOrig="360">
                                    <v:shape id="_x0000_i1092" type="#_x0000_t75" style="width:14.25pt;height:18pt" o:ole="" fillcolor="window">
                                      <v:imagedata r:id="rId55" o:title=""/>
                                    </v:shape>
                                    <o:OLEObject Type="Embed" ProgID="Equation.3" ShapeID="_x0000_i1092" DrawAspect="Content" ObjectID="_1769550355" r:id="rId5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17" y="9989"/>
                              <a:ext cx="1342" cy="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B4428" w:rsidRDefault="004B4428" w:rsidP="004B4428">
                                <w:pPr>
                                  <w:jc w:val="center"/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340" w:dyaOrig="360">
                                    <v:shape id="_x0000_i1093" type="#_x0000_t75" style="width:17.25pt;height:18pt" o:ole="" fillcolor="window">
                                      <v:imagedata r:id="rId57" o:title=""/>
                                    </v:shape>
                                    <o:OLEObject Type="Embed" ProgID="Equation.3" ShapeID="_x0000_i1093" DrawAspect="Content" ObjectID="_1769550356" r:id="rId5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964" y="11825"/>
                            <a:ext cx="5757" cy="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pStyle w:val="a7"/>
                                <w:ind w:firstLine="0"/>
                                <w:rPr>
                                  <w:b w:val="0"/>
                                  <w:vertAlign w:val="subscript"/>
                                </w:rPr>
                              </w:pPr>
                              <w:r>
                                <w:rPr>
                                  <w:b w:val="0"/>
                                </w:rPr>
                                <w:t xml:space="preserve">Рисунок </w:t>
                              </w:r>
                              <w:r>
                                <w:rPr>
                                  <w:b w:val="0"/>
                                </w:rPr>
                                <w:t>16.</w:t>
                              </w:r>
                              <w:r>
                                <w:rPr>
                                  <w:b w:val="0"/>
                                </w:rPr>
                                <w:t xml:space="preserve">8 – Структура поля волны </w:t>
                              </w:r>
                              <w:r>
                                <w:rPr>
                                  <w:b w:val="0"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 w:val="0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52"/>
                        <wpg:cNvGrpSpPr>
                          <a:grpSpLocks/>
                        </wpg:cNvGrpSpPr>
                        <wpg:grpSpPr bwMode="auto">
                          <a:xfrm>
                            <a:off x="4195" y="9568"/>
                            <a:ext cx="3059" cy="1881"/>
                            <a:chOff x="593" y="9296"/>
                            <a:chExt cx="3432" cy="1881"/>
                          </a:xfrm>
                        </wpg:grpSpPr>
                        <wpg:grpSp>
                          <wpg:cNvPr id="36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593" y="9296"/>
                              <a:ext cx="3432" cy="1881"/>
                              <a:chOff x="582" y="9285"/>
                              <a:chExt cx="3432" cy="1881"/>
                            </a:xfrm>
                          </wpg:grpSpPr>
                          <wps:wsp>
                            <wps:cNvPr id="37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3" y="9296"/>
                                <a:ext cx="0" cy="115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25" y="9307"/>
                                <a:ext cx="0" cy="112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2" y="10008"/>
                                <a:ext cx="0" cy="114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3" y="10019"/>
                                <a:ext cx="0" cy="114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3" y="11155"/>
                                <a:ext cx="217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60" y="10434"/>
                                <a:ext cx="1243" cy="73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4" y="10431"/>
                                <a:ext cx="217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6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2" y="10423"/>
                                <a:ext cx="1243" cy="73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5" name="Group 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3" y="9285"/>
                                <a:ext cx="3421" cy="743"/>
                                <a:chOff x="1119" y="10804"/>
                                <a:chExt cx="3421" cy="734"/>
                              </a:xfrm>
                            </wpg:grpSpPr>
                            <wps:wsp>
                              <wps:cNvPr id="46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30" y="11527"/>
                                  <a:ext cx="217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7" name="Group 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51" y="10812"/>
                                  <a:ext cx="2189" cy="726"/>
                                  <a:chOff x="2351" y="10812"/>
                                  <a:chExt cx="2189" cy="726"/>
                                </a:xfrm>
                              </wpg:grpSpPr>
                              <wps:wsp>
                                <wps:cNvPr id="48" name="Line 6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297" y="10815"/>
                                    <a:ext cx="1243" cy="7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51" y="10812"/>
                                    <a:ext cx="217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0" name="Line 6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19" y="10804"/>
                                  <a:ext cx="1243" cy="7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1" name="Group 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6" y="10033"/>
                                <a:ext cx="1848" cy="1111"/>
                                <a:chOff x="5422" y="10099"/>
                                <a:chExt cx="1365" cy="864"/>
                              </a:xfrm>
                            </wpg:grpSpPr>
                            <wps:wsp>
                              <wps:cNvPr id="52" name="Line 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04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225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23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82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86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84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7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422" y="10099"/>
                                  <a:ext cx="1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 type="none" w="sm" len="sm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9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1990" y="9318"/>
                              <a:ext cx="1848" cy="1100"/>
                              <a:chOff x="5422" y="10099"/>
                              <a:chExt cx="1365" cy="864"/>
                            </a:xfrm>
                          </wpg:grpSpPr>
                          <wps:wsp>
                            <wps:cNvPr id="60" name="Lin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4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5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3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82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86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84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22" y="10099"/>
                                <a:ext cx="1" cy="86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 type="none" w="sm" len="sm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7" name="Lin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8" y="9955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5920" y="9864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5553" y="10488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5553" y="10694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5553" y="10910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553" y="11126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553" y="11330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9974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0166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0382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0586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0814"/>
                            <a:ext cx="126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3348" y="11324"/>
                            <a:ext cx="781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9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24" y="11402"/>
                            <a:ext cx="324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" o:spid="_x0000_s1058" style="position:absolute;left:0;text-align:left;margin-left:91.5pt;margin-top:70.3pt;width:318.3pt;height:155.4pt;z-index:251660288" coordorigin="2964,9458" coordsize="6366,3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xsurxEAAFXZAAAOAAAAZHJzL2Uyb0RvYy54bWzsXduO28gRfQ+QfyD0Lg+bdwoeL2Z08Qbw&#10;JguskzxzRI7ELEVqSY4lb7BAgHxCfiR/kF/Y/aNUdTebTYryeDxDSlq3Ddi6USKb1adPVZ2qfv3N&#10;fpNoH6K8iLP0ekRe6SMtSpdZGKer69Ff3y/G3kgryiANgyRLo+vRx6gYffPmj394vdtOIiNbZ0kY&#10;5Rp8SVpMdtvr0bost5Orq2K5jjZB8SrbRim8eZ/lm6CEp/nqKsyDHXz7JrkydN252mV5uM2zZVQU&#10;8OqMvTl6Q7///j5aln+5vy+iUkuuR3BuJf03p//e4b9Xb14Hk1UebNfxkp9G8AVnsQniFH5UfNUs&#10;KAPtIY8PvmoTL/OsyO7LV8tsc5Xd38fLiF4DXA3RW1fzNs8etvRaVpPdaiuGCYa2NU5f/LXLP3/4&#10;Ptfi8HrkjrQ02MAt+vU/v/3rt3//+j/4+1/NxRHabVcT+ODbfPvD9vucXSY8fJctfyzg7av2+/h8&#10;xT6s3e2+y0L41uChzOgI7e/zDX4FXLu2pzfio7gR0b7UlvCipVuGReB+LeE94rum7fFbtVzD/cTj&#10;DN+xRhq87Vu2x27jcj3nxzum47CDTaLTd6+CCftherL85PDKwOyKemSL543sD+tgG9EbVuCA8ZGF&#10;KcBG9j1e32221wybDSv9FI6pVu7hdbhWOkQFG1otzabrIF1FN3me7dZREMLpETwSLkIcyi6iwC95&#10;bKxNy4NhaYxZNeKuC2eJo217Jv2FaryCyTYvyrdRttHwwfUohzlFzzL48K4o8WTqj+B9TbNFnCTw&#10;ejBJ0sYL8EH2CvwoHIrv4c/TafJPX/fn3tyzxpbhzMeWPpuNbxZTa+wsiGvPzNl0OiO/4O8Sa7KO&#10;wzBK8WeqKUusz7txHDzYZBOTtsiSOMSvw1Mq8tXdNMm1DwFAxoL+4QMifeyqeRp0EOBaWpdEDEu/&#10;NfzxwvHcsbWw7LHv6t5YJ/6t7+iWb80WzUt6F6fR8y9J28GssMHG6OUcvTad/jm8tmCyiUsA5STe&#10;XI888aFgghY4T0N6a8sgTthjaSjw9OuhgNtd3Whqr2iizFjL/d2eYo6Pv462fJeFH8GA8wwMDKY9&#10;LCjwYJ3lP4+0HYDz9aj46SHIo5GW/CmFSeATy0I0p08s2zXgSS6/cye/E6RL+KrrUTnS2MNpyVaA&#10;h20er9bwS2zapdkNgNR9TI26Pis+3QAmBsIL/xAvnGqgAFWGwwvHNuFcEIKJ6Rp4CmzGIkS7HlGA&#10;oQCDYeZggAGcQCHGIcNAqsQoBiIYZSGawambRBRgceuJWVimbjKk0F2DEogaKQzXsRlUOISxl6Pc&#10;YhvkQZJESQaMfFOTDMSdVcivMAj/MdLuNwnQdFiiNeIQ16PYBOsNpSQHjERatz9zeUei8oRVdLFA&#10;q4Tfb/wS0qVZUKwZkwjhEUPQJ04WyplaC6haLiV6DUbFTYPSJ4PyfU6QpynzV5b7lPsrglTTWfL+&#10;4xZ8kwanZofg8cc5tXafxNtvK97APRnbtplHQmAO0MknzQHCpwDFL7CUygtqkesEGFRt98yoqo/g&#10;LGiQ62dbKLiXnM51UDutpGNTlFGQlGvgYUDCNkDAIvDzkxU3+PPk82KUJG7K6D3jpBVHpU5I59TC&#10;kUcTGI70EaNpxYIaA+Mb0ootl1RI7vstJCcWBAnQSQQ3ktmmMuMe3dKLNGMwnjYTMQVp494L9Uv7&#10;ZyI2sdiKi1EG9FkMCCT1yUR0neG+YiJfp+MO9iYzEZPyipMwEYyOoN+u24QHR8UcQHhHDFdMZIDI&#10;4kVCOGAkg3DKp03qXJ3Aii1X59En3fVaSE4sDuSKiQwRIL9IM4ZUxwEToYSW2zLGUQdiIqZOEz6S&#10;P+hWBtxPTER3wJ9gFF3FRL7CFAIR2VyG4RQ+T4DhEBIBoKZMxAQ0B4uU5oBiIgPmOC8SwkXmnFmx&#10;nDUfOCYi+LTbQnJicaWBYiKKiXTrP4hI6NbZGbOd0R2Iiehey34NxURA56GyM6C+60X8hNIM2ZuU&#10;s5JDYrjERHRPMZETqq0ukYkYzRyjeaocI2RnKiZi2i0kV0xkUNHgRZqxSDJKTETONA4WE/E9lzIg&#10;yR10waBpZLqfkAgBHbEKiXy9qkqQJclEBDIkEI3oNySCnJ6LQxxiM+k1Aelqi344kDXsJSVDDFfX&#10;qZykIUxqKJyPq4Cfqg7ZRKGSh/RGo5upRWuI1CJVY49ti0nAJWM2PZtpRHwfHjSCeq4OJ9pHelHZ&#10;MittapUuvDgL4ZU7CI206IfXsEA1AUdPWpSkWTwr2F9hkGv5LP1XF/hUOWziQWqdWhkxK42HKAzy&#10;TDRBCDn7JsP4YFIXBhl6RTKqI4UWD/ReomqJXT2tEjoYCJFW4gPBU0r9DYS4IKIbRos0ufACGwg2&#10;DcUoGLYBXI8G3g2brzf1MDQPOzoEA9RG4dInhQesARIVEpCBNPlglCojMyqx20sLJYiv25+zKner&#10;ip+6KivNJq0s7Se21cxPQKprSEopT3GHGmntTIkJfl7Ge0wS/0mjhjEFhPoqlMb1GvSpFUikE/gK&#10;xFMJA6xAvt2WBAtDo4QUl9qqPvdCFiAQpzYWoAHi05ewAC0WyPoRz2DuNbzHT85VVTQwaNEA0mCZ&#10;PQ0QlpaNV5riZ7UAfaHxfrULzQA8H1Sk3FJFEwQWBpPEeMM0QfB1Lo6u/cOK8kOMgUcvHChZZOZw&#10;pMJFdUGA2uej5VWMiPLGDqoLAm930ao0E10QWFUsTgRV1ynVdZoiYC8gA/xmmJUngAzUU2JIyW9L&#10;B4gJkTAagVGQoRqnPLG0W7SyQXkjZdqwElX/dxWn1pAhijIuBTKaru0QjENkTGr4kLMmw7VREa2q&#10;CPFY56c6UGO7Nk/+uSynI4KxdVcl1Xip7mGkKMeLNF4C6T1fSC8FP0R2pp2QwZJe5gOzcJjde2bK&#10;Ij4ravBtp1VdCYU+EJ3D/CfxoEESjLEUEsPgGWURAAjVW3Nemmxa6CHJBwogqJGT9c86kqEDRXFz&#10;HHpPTB1eT+VIHV6NPAzQroUNQ6VFrhNThwceHYYhlpBmcgrae9TssyftqhRegbx7216q8YWYJTUV&#10;wlofijE6WDOSp/YT+dzk1BfEBmHs4ES/ijg+eii9t5UEEaoc/GNyUO4b9W+dlMrQaWzqNGZecxph&#10;nQadMGdjnSr7RFsaMQearfs4J7mxspf7t1qRvaI1XaCKGxJTDewVhlZLILvRWruF2ULin2HVkdif&#10;AtV2A+Putqovrk0aAFQxNixlVMA5G9I8K0YF1glFY/DLHaCqrPP5HXJxYC/SOpv5Psb+BlvyhXUS&#10;0q49MaAJI+OkVc5YYaf1nJbUF2mdsLTK2CkXlvRESGkjxr+1GjGCqg9QnC7ylkkpaA2jkIwCpwqd&#10;J5c1tjkbdvpJXQXjI8p3optCPGmzg+6SbDQCyVSZemEwICUedgrjBsqjRJVrf65IqpynM3CeQB7d&#10;MFs5nzEkwtrCi7La3Z7PF2CVBT9mwUciy9jCR46wg2aeOkX9CU4rpukbVYi4gkdIt/PSDxcwnHpI&#10;QnJKoMSTw6oHNSD8zbmIsIsjGSkQK387wD6EmymC9TQK4oh0TH/dfqXIMmznwAkSsQ87VSsm/6Kb&#10;y7w4kz82S0WyguXBYHuknmepYdowFymN8Vi7uZpnGwSUMoxnVzVLYp52HVengA6OPOk8bcbYmSqw&#10;X57Y6dKYBhSvV0Pd7vtQuzRsMRYDptJB8l5ynW7D7yhy2QyswwZodPrT7T964obSktI1p6s1+1xd&#10;GuVxs/0Nav4zUA4IZJwNN2aAIHsnqnYRxspoJT9GoepZRtybZnuEFSFDafguvESmP9/FRSEOJUU6&#10;KJipEyJsyrN4lBws70AdZImKbR0q31veCzGrTZQ8RuzEIl8PQ7W9Xu85XJBYNebvqQK9DuGl/pAv&#10;q4ZMjDVjn+3Rej4l+oydFZ9Qf8QL5lLYHLe5xQ7UbVMT4BstPqWwjm57y/bmpIT8rPbafNwdYk4E&#10;Kx65Wdg6OPre2HVtc2yZc3186y2m45spcRx3fju9nbd2BZ3Tqy9eBrGiaigp03mAXTF/WIc7LYxx&#10;I1TT9jGiEMawmSQ22sF6SS1IVrA/0rLMYUPKrPx7XK5pABq3W8DvaLTe8XT8i7cZJnNWfTvTf9c/&#10;LCle+bWxT3xaKX4qeQc2hpEC665csNETC+1c2h0DO5YwGFbQIGR3lVlVy5KChsZ2409wERU0HN+3&#10;vDvnhrvjydBwquSFgzkLBQ3tPfwUNJSKNdBtuJGQDCsKxaZcMjSI6rb+0iGdrMH2RWJTORRASrng&#10;REGDgoaTORTNTKk7QKa0ExocFzb4UKxBsYbXgSjbVrEG2ovhZNAgMt5URAG9W4C5nCA5a+P2hAoa&#10;FDQoaGCOQ0F3VsSZeDJoaOo22KZdp4CGjqSOylCI2JkKQ06ATTynTkQM5e8hQ1GnMmkEopHS7WzG&#10;jc0W5Owu21OEdy5/m2+r7Uzowe+y5Y8Fi200s7+itQT0Or/bfZeF0fUoeCgzmrGp6pj4Pg7E95l0&#10;0jfbO2sTKbvLyuPlpgcdQFBr3s4qu4vFM3IwZgB1hiQkOklO1zEf7citcrrxMrr6UrmcyunCCFRh&#10;NMzftn3Ic87pOkJDw/ysYbvMniSTqwDhWaxEiTymSa59CGBn0d+jyAM3zZAZwgD6L5khnCJ/qwBB&#10;AYJSfaWrbmkH1K/JgMBEbf2GWyRAOEnWVgGCAgQFCEcBoan1Yq0wBwOEk+RqFSAoQFCAcBQQmgov&#10;kFn1nquVGcIpMrQKEBQgKEA4CghNXZc3gK5LBoSOdEzveVkFCAoQLhIQjudlB2iV4zRVXiC16p05&#10;dApAbR3abaLKCzY9P+jAAWDGegryar4qa4w9p95G2YZv4fHkzsGfUWyKdYdqq+BFnNANySaA4lUu&#10;rWsHnVMJkmCjiEaEbNitgqFSlasWeD00y8cu99A5s9ryripEVaY7nbVqitG4Xqag+PHEGFRdgAmf&#10;lekKkQ1N/4IMvncAlpmajSXFtJDX8lod2y/Edh+v3Q8mzTL/w3YAbXEtNxFZV+Hr/tybe9bYMpz5&#10;2NJns/HNYmqNnQVx7Zk5myq7BkUqVJSBzCsOoQFwU+fkDatzsmu7dnzerFB4IJeBycquz5JquE25&#10;DgPNwWLvkl37hHKKi+Mayq7P066bqhO2E+sJ7JqQqqOlwuuKqioe8mqZba5AJI4q2V2Wh1eGTnT6&#10;aJtny6go4mORUChplV1D0Jefhl8TE7oCw08rvKYjcGGtcc7Pb0QSK6kE/ZP1e6kqt32flYhKBg5I&#10;fgmBO8VIzpORNJPa/gBJ7c7QtKR3gbZ4LQxXJq7IyTPISTNNCzsY905OHjNxk4lHFIozpqZ4Stbe&#10;jvKJ/LuZYGTBuH79ysdM3GZBdmXiysSLV51NKZ9o4s3sI2xff3IUxy3Qms6mIiqKqDyDqIgs5XsM&#10;y91me82XM5XYCkAr9/B6tVtksaUdAbQ0m66DdBXd5Hm2W0dBWOAnwDZpE0TIF7EuArgiYGOTR1sE&#10;mCZ2eceMJTHZDug1jrughKcOp80Eb+C1H8m359GypA0Igg+wwuPZ1K3LMUYjMslVlz7xAnzwPDeK&#10;LLIkDplQo9UJe0H/0DGHd+qPSXXSTYFHY6bAVg36reGPF47njq2FZY99V/fGsIXyre/olm/NFr/g&#10;UIqaa5rH3m+StHhO+w1tB1ogG9pM4+2QTrp1bajPYe0g4MY0PraJoaG4lsQbrBKtPhRM0ATnaUjB&#10;kaeF6e1vnH6lcan+7xIMlPu7Pc10MqhFA2byF2xNjh3JtQ9RDg/WWf4zNJ/Pg+31qPjpIcijkZb8&#10;KYVp4BMLN8Qu6RPLdlFFksvv3MnvBOkSvup6VEIbdPpwWsIzOORhm8erNfwSoWOVZjfQXeM+plZd&#10;nxWfcLB7wUDbkECZWiNANUACmBK/b6uB4D1FTB9gggGGpdMYQg0YiCAUMMDG+fw4Ahh9acu6bfeT&#10;e+d0hKs2UQhGFUFv/K9LyUClk7sVmDTM/hVMsXW8nAVlID+nhj+JjGydJWGUv/m/AAAAAP//AwBQ&#10;SwMEFAAGAAgAAAAhADy6elnhAAAACwEAAA8AAABkcnMvZG93bnJldi54bWxMj0FLw0AQhe+C/2EZ&#10;wZvdxKYljdmUUtRTEWwF6W2bnSah2dmQ3Sbpv3c86e095vHme/l6sq0YsPeNIwXxLAKBVDrTUKXg&#10;6/D2lILwQZPRrSNUcEMP6+L+LteZcSN94rAPleAS8plWUIfQZVL6skar/cx1SHw7u97qwLavpOn1&#10;yOW2lc9RtJRWN8Qfat3htsbysr9aBe+jHjfz+HXYXc7b2/Gw+PjexajU48O0eQERcAp/YfjFZ3Qo&#10;mOnkrmS8aNmnc94SWCTREgQn0njF4qQgWcQJyCKX/zcUPwAAAP//AwBQSwECLQAUAAYACAAAACEA&#10;toM4kv4AAADhAQAAEwAAAAAAAAAAAAAAAAAAAAAAW0NvbnRlbnRfVHlwZXNdLnhtbFBLAQItABQA&#10;BgAIAAAAIQA4/SH/1gAAAJQBAAALAAAAAAAAAAAAAAAAAC8BAABfcmVscy8ucmVsc1BLAQItABQA&#10;BgAIAAAAIQC9jxsurxEAAFXZAAAOAAAAAAAAAAAAAAAAAC4CAABkcnMvZTJvRG9jLnhtbFBLAQIt&#10;ABQABgAIAAAAIQA8unpZ4QAAAAsBAAAPAAAAAAAAAAAAAAAAAAkUAABkcnMvZG93bnJldi54bWxQ&#10;SwUGAAAAAAQABADzAAAAFxUAAAAA&#10;" o:allowincell="f">
                <v:shape id="Text Box 25" o:spid="_x0000_s1059" type="#_x0000_t202" style="position:absolute;left:3486;top:9458;width:778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4B4428" w:rsidRDefault="004B4428" w:rsidP="004B4428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6" o:spid="_x0000_s1060" type="#_x0000_t202" style="position:absolute;left:6539;top:11372;width:781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4B4428" w:rsidRDefault="004B4428" w:rsidP="004B4428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7" o:spid="_x0000_s1061" type="#_x0000_t7" style="position:absolute;left:4303;top:10723;width:2765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rMMsUA&#10;AADbAAAADwAAAGRycy9kb3ducmV2LnhtbESP0WrCQBBF34X+wzJC3+rGlpaSuoq1EUWwResHDNlp&#10;NpidDdlV0793HgTfZrh37j0zmfW+UWfqYh3YwHiUgSIug625MnD4XT69g4oJ2WITmAz8U4TZ9GEw&#10;wdyGC+/ovE+VkhCOORpwKbW51rF05DGOQkss2l/oPCZZu0rbDi8S7hv9nGVv2mPN0uCwpYWj8rg/&#10;eQO7n6wo8HtzWmyL+tMdVv3ry5cz5nHYzz9AJerT3Xy7XlvBF3r5RQbQ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iswyxQAAANsAAAAPAAAAAAAAAAAAAAAAAJgCAABkcnMv&#10;ZG93bnJldi54bWxQSwUGAAAAAAQABAD1AAAAigMAAAAA&#10;" adj="7722" strokecolor="blue">
                  <v:stroke dashstyle="dash"/>
                </v:shape>
                <v:line id="Line 28" o:spid="_x0000_s1062" style="position:absolute;flip:x;visibility:visible;mso-wrap-style:square" from="5554,10727" to="5769,1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gFGsIAAADbAAAADwAAAGRycy9kb3ducmV2LnhtbERPS2vCQBC+F/oflil4qxs9iKTZBFPq&#10;A3uqFtHbmB2TtNnZkF01/feuIPQ2H99zkqw3jbhQ52rLCkbDCARxYXXNpYLv7fx1CsJ5ZI2NZVLw&#10;Rw6y9PkpwVjbK3/RZeNLEULYxaig8r6NpXRFRQbd0LbEgTvZzqAPsCul7vAawk0jx1E0kQZrDg0V&#10;tvReUfG7ORsFn8uPfNGcNel8GdWH/Q7p57hWavDSz95AeOr9v/jhXukwfwT3X8IBMr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gFGsIAAADbAAAADwAAAAAAAAAAAAAA&#10;AAChAgAAZHJzL2Rvd25yZXYueG1sUEsFBgAAAAAEAAQA+QAAAJADAAAAAA==&#10;" strokecolor="blue">
                  <v:stroke endarrow="classic" endarrowwidth="narrow" endarrowlength="long"/>
                </v:line>
                <v:line id="Line 29" o:spid="_x0000_s1063" style="position:absolute;flip:x;visibility:visible;mso-wrap-style:square" from="4713,10993" to="4860,1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qbbcIAAADbAAAADwAAAGRycy9kb3ducmV2LnhtbERPTWvCQBC9C/0PyxS81U09lJJmIypa&#10;pT1Vi+htzI5JbHY2ZDcx/feuIHibx/ucZNKbSnTUuNKygtdRBII4s7rkXMHvdvnyDsJ5ZI2VZVLw&#10;Tw4m6dMgwVjbC/9Qt/G5CCHsYlRQeF/HUrqsIINuZGviwJ1sY9AH2ORSN3gJ4aaS4yh6kwZLDg0F&#10;1jQvKPvbtEbB92ox+6xaTXq2isrDfod0Pn4pNXzupx8gPPX+Ib671zrMH8Ptl3CAT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8qbbcIAAADbAAAADwAAAAAAAAAAAAAA&#10;AAChAgAAZHJzL2Rvd25yZXYueG1sUEsFBgAAAAAEAAQA+QAAAJADAAAAAA==&#10;" strokecolor="blue">
                  <v:stroke endarrow="classic" endarrowwidth="narrow" endarrowlength="long"/>
                </v:line>
                <v:shape id="AutoShape 30" o:spid="_x0000_s1064" type="#_x0000_t7" style="position:absolute;left:4303;top:10514;width:2735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hSRcEA&#10;AADbAAAADwAAAGRycy9kb3ducmV2LnhtbERP24rCMBB9X/Afwizsm6arrCzVKF66rAiuePmAoRmb&#10;YjMpTdT690YQ9m0O5zrjaWsrcaXGl44VfPYSEMS50yUXCo6Hn+43CB+QNVaOScGdPEwnnbcxptrd&#10;eEfXfShEDGGfogITQp1K6XNDFn3P1cSRO7nGYoiwKaRu8BbDbSX7STKUFkuODQZrWhjKz/uLVbDb&#10;JlmGf+vLYpOVc3P8bb8GS6PUx3s7G4EI1IZ/8cu90nH+AJ6/xAPk5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YUkXBAAAA2wAAAA8AAAAAAAAAAAAAAAAAmAIAAGRycy9kb3du&#10;cmV2LnhtbFBLBQYAAAAABAAEAPUAAACGAwAAAAA=&#10;" adj="7722" strokecolor="blue">
                  <v:stroke dashstyle="dash"/>
                </v:shape>
                <v:line id="Line 31" o:spid="_x0000_s1065" style="position:absolute;flip:x;visibility:visible;mso-wrap-style:square" from="5540,10518" to="5753,1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+mgsIAAADbAAAADwAAAGRycy9kb3ducmV2LnhtbERPS2vCQBC+F/oflil4q5uKiERXqeKL&#10;emoqorcxO01Ss7Mhu3n033cLhd7m43vOfNmbUrRUu8KygpdhBII4tbrgTMHpY/s8BeE8ssbSMin4&#10;JgfLxePDHGNtO36nNvGZCCHsYlSQe1/FUro0J4NuaCviwH3a2qAPsM6krrEL4aaUoyiaSIMFh4Yc&#10;K1rnlN6Txig47jerXdlo0qt9VFwvZ6Sv25tSg6f+dQbCU+//xX/ugw7zx/D7SzhA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2+mgsIAAADbAAAADwAAAAAAAAAAAAAA&#10;AAChAgAAZHJzL2Rvd25yZXYueG1sUEsFBgAAAAAEAAQA+QAAAJADAAAAAA==&#10;" strokecolor="blue">
                  <v:stroke endarrow="classic" endarrowwidth="narrow" endarrowlength="long"/>
                </v:line>
                <v:line id="Line 32" o:spid="_x0000_s1066" style="position:absolute;flip:x;visibility:visible;mso-wrap-style:square" from="4709,10784" to="4854,10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MDGcIAAADbAAAADwAAAGRycy9kb3ducmV2LnhtbERPS2vCQBC+F/oflil4q5sKikRXqeKL&#10;emoqorcxO01Ss7Mhu3n033cLhd7m43vOfNmbUrRUu8KygpdhBII4tbrgTMHpY/s8BeE8ssbSMin4&#10;JgfLxePDHGNtO36nNvGZCCHsYlSQe1/FUro0J4NuaCviwH3a2qAPsM6krrEL4aaUoyiaSIMFh4Yc&#10;K1rnlN6Txig47jerXdlo0qt9VFwvZ6Sv25tSg6f+dQbCU+//xX/ugw7zx/D7SzhA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MDGcIAAADbAAAADwAAAAAAAAAAAAAA&#10;AAChAgAAZHJzL2Rvd25yZXYueG1sUEsFBgAAAAAEAAQA+QAAAJADAAAAAA==&#10;" strokecolor="blue">
                  <v:stroke endarrow="classic" endarrowwidth="narrow" endarrowlength="long"/>
                </v:line>
                <v:shape id="AutoShape 33" o:spid="_x0000_s1067" type="#_x0000_t7" style="position:absolute;left:4303;top:10305;width:2745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/x3cIA&#10;AADbAAAADwAAAGRycy9kb3ducmV2LnhtbERP3WrCMBS+F/YO4Qx2p+k2lFEbZXMVh+BGXR/g0Byb&#10;suakNFHr2y+C4N35+H5PthxsK07U+8axgudJAoK4crrhWkH5ux6/gfABWWPrmBRcyMNy8TDKMNXu&#10;zAWd9qEWMYR9igpMCF0qpa8MWfQT1xFH7uB6iyHCvpa6x3MMt618SZKZtNhwbDDY0cpQ9bc/WgXF&#10;T5Ln+L09rnZ582HKzTB9/TRKPT0O73MQgYZwF9/cXzrOn8H1l3iA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L/HdwgAAANsAAAAPAAAAAAAAAAAAAAAAAJgCAABkcnMvZG93&#10;bnJldi54bWxQSwUGAAAAAAQABAD1AAAAhwMAAAAA&#10;" adj="7722" strokecolor="blue">
                  <v:stroke dashstyle="dash"/>
                </v:shape>
                <v:line id="Line 34" o:spid="_x0000_s1068" style="position:absolute;flip:x;visibility:visible;mso-wrap-style:square" from="5545,10309" to="5758,10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049cIAAADbAAAADwAAAGRycy9kb3ducmV2LnhtbERPS2vCQBC+F/oflil4q5t6UImuUsUX&#10;9dRURG9jdpqkZmdDdvPov+8WCr3Nx/ec+bI3pWipdoVlBS/DCARxanXBmYLTx/Z5CsJ5ZI2lZVLw&#10;TQ6Wi8eHOcbadvxObeIzEULYxagg976KpXRpTgbd0FbEgfu0tUEfYJ1JXWMXwk0pR1E0lgYLDg05&#10;VrTOKb0njVFw3G9Wu7LRpFf7qLhezkhftzelBk/96wyEp97/i//cBx3mT+D3l3CAX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7049cIAAADbAAAADwAAAAAAAAAAAAAA&#10;AAChAgAAZHJzL2Rvd25yZXYueG1sUEsFBgAAAAAEAAQA+QAAAJADAAAAAA==&#10;" strokecolor="blue">
                  <v:stroke endarrow="classic" endarrowwidth="narrow" endarrowlength="long"/>
                </v:line>
                <v:line id="Line 35" o:spid="_x0000_s1069" style="position:absolute;flip:x;visibility:visible;mso-wrap-style:square" from="4710,10575" to="4856,10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Ksh8QAAADbAAAADwAAAGRycy9kb3ducmV2LnhtbESPQW/CMAyF75P2HyJP4jbScUCoEBBF&#10;G53GCYam7eY1pi1rnKoJUP49PiDtZus9v/d5tuhdo87UhdqzgZdhAoq48Lbm0sD+8+15AipEZIuN&#10;ZzJwpQCL+ePDDFPrL7yl8y6WSkI4pGigirFNtQ5FRQ7D0LfEoh185zDK2pXadniRcNfoUZKMtcOa&#10;paHCllYVFX+7kzOwyV+zdXOyZLM8qX++v5COvx/GDJ765RRUpD7+m+/X71bwBVZ+kQH0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qyHxAAAANsAAAAPAAAAAAAAAAAA&#10;AAAAAKECAABkcnMvZG93bnJldi54bWxQSwUGAAAAAAQABAD5AAAAkgMAAAAA&#10;" strokecolor="blue">
                  <v:stroke endarrow="classic" endarrowwidth="narrow" endarrowlength="long"/>
                </v:line>
                <v:shape id="AutoShape 36" o:spid="_x0000_s1070" type="#_x0000_t7" style="position:absolute;left:4303;top:10085;width:2745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Blr8IA&#10;AADbAAAADwAAAGRycy9kb3ducmV2LnhtbERP22oCMRB9L/gPYQTfNGvFolujqF2xCLZ4+YBhM90s&#10;bibLJur6901B6NscznVmi9ZW4kaNLx0rGA4SEMS50yUXCs6nTX8CwgdkjZVjUvAgD4t552WGqXZ3&#10;PtDtGAoRQ9inqMCEUKdS+tyQRT9wNXHkflxjMUTYFFI3eI/htpKvSfImLZYcGwzWtDaUX45Xq+Dw&#10;nWQZfu2u631Wrsx5245HH0apXrddvoMI1IZ/8dP9qeP8Kfz9Eg+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sGWvwgAAANsAAAAPAAAAAAAAAAAAAAAAAJgCAABkcnMvZG93&#10;bnJldi54bWxQSwUGAAAAAAQABAD1AAAAhwMAAAAA&#10;" adj="7722" strokecolor="blue">
                  <v:stroke dashstyle="dash"/>
                </v:shape>
                <v:line id="Line 37" o:spid="_x0000_s1071" style="position:absolute;flip:x;visibility:visible;mso-wrap-style:square" from="5545,10089" to="5758,10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hqPL8AAADbAAAADwAAAGRycy9kb3ducmV2LnhtbERPS6/BQBTeS/yHyZHYMWUhN2UI4hVW&#10;FxF2R+doS+dM0xn0/nuzuInll+89mtSmEC+qXG5ZQa8bgSBOrM45VXA8LDs/IJxH1lhYJgV/5GAy&#10;bjZGGGv75l967X0qQgi7GBVk3pexlC7JyKDr2pI4cDdbGfQBVqnUFb5DuClkP4oG0mDOoSHDkuYZ&#10;JY/90yjYrRezVfHUpGfrKL+cT0j361apdqueDkF4qv1X/O/eaAX9sD58CT9Aj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jhqPL8AAADbAAAADwAAAAAAAAAAAAAAAACh&#10;AgAAZHJzL2Rvd25yZXYueG1sUEsFBgAAAAAEAAQA+QAAAI0DAAAAAA==&#10;" strokecolor="blue">
                  <v:stroke endarrow="classic" endarrowwidth="narrow" endarrowlength="long"/>
                </v:line>
                <v:line id="Line 38" o:spid="_x0000_s1072" style="position:absolute;flip:x;visibility:visible;mso-wrap-style:square" from="4710,10355" to="4856,10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TPp8MAAADbAAAADwAAAGRycy9kb3ducmV2LnhtbESPS4vCQBCE74L/YWjBm5noQZboKKv4&#10;Yj35QPTWm+lNsmZ6QmbU+O93FgSPRVV9RY2njSnFnWpXWFbQj2IQxKnVBWcKjodl7wOE88gaS8uk&#10;4EkOppN2a4yJtg/e0X3vMxEg7BJUkHtfJVK6NCeDLrIVcfB+bG3QB1lnUtf4CHBTykEcD6XBgsNC&#10;jhXNc0qv+5tRsF0vZqvypknP1nFxOZ+Qfr+/lOp2ms8RCE+Nf4df7Y1WMOjD/5fwA+T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0z6fDAAAA2wAAAA8AAAAAAAAAAAAA&#10;AAAAoQIAAGRycy9kb3ducmV2LnhtbFBLBQYAAAAABAAEAPkAAACRAwAAAAA=&#10;" strokecolor="blue">
                  <v:stroke endarrow="classic" endarrowwidth="narrow" endarrowlength="long"/>
                </v:line>
                <v:shape id="AutoShape 39" o:spid="_x0000_s1073" type="#_x0000_t7" style="position:absolute;left:4303;top:9876;width:2755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g9Y8QA&#10;AADbAAAADwAAAGRycy9kb3ducmV2LnhtbESP3WrCQBSE7wu+w3IK3ummkRaJrlI10lJQ8ecBDtlj&#10;NjR7NmRXjW/vFoReDjPzDTOdd7YWV2p95VjB2zABQVw4XXGp4HRcD8YgfEDWWDsmBXfyMJ/1XqaY&#10;aXfjPV0PoRQRwj5DBSaEJpPSF4Ys+qFriKN3dq3FEGVbSt3iLcJtLdMk+ZAWK44LBhtaGip+Dxer&#10;YL9L8hy3P5flJq8W5vTVvY9WRqn+a/c5ARGoC//hZ/tbK0hT+PsSf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4PWPEAAAA2wAAAA8AAAAAAAAAAAAAAAAAmAIAAGRycy9k&#10;b3ducmV2LnhtbFBLBQYAAAAABAAEAPUAAACJAwAAAAA=&#10;" adj="7722" strokecolor="blue">
                  <v:stroke dashstyle="dash"/>
                </v:shape>
                <v:line id="Line 40" o:spid="_x0000_s1074" style="position:absolute;visibility:visible;mso-wrap-style:square" from="6156,11449" to="6783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KZBsQAAADbAAAADwAAAGRycy9kb3ducmV2LnhtbESPQWsCMRSE7wX/Q3iCl1KzWiiyNYpI&#10;K0IPpVaE3h6b183q5mVJ4hr/fSMIPQ4z8w0zXybbip58aBwrmIwLEMSV0w3XCvbf708zECEia2wd&#10;k4IrBVguBg9zLLW78Bf1u1iLDOFQogITY1dKGSpDFsPYdcTZ+3XeYszS11J7vGS4beW0KF6kxYbz&#10;gsGO1oaq0+5sFaTD548P1w9tjv15/5b05pEnG6VGw7R6BREpxf/wvb3VCqbPcPuSf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MpkGxAAAANsAAAAPAAAAAAAAAAAA&#10;AAAAAKECAABkcnMvZG93bnJldi54bWxQSwUGAAAAAAQABAD5AAAAkgMAAAAA&#10;" strokeweight="1pt">
                  <v:stroke endarrow="classic" endarrowlength="long"/>
                </v:line>
                <v:line id="Line 41" o:spid="_x0000_s1075" style="position:absolute;rotation:-90;visibility:visible;mso-wrap-style:square" from="3853,9953" to="4557,9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Vq+8YAAADbAAAADwAAAGRycy9kb3ducmV2LnhtbESPQWvCQBSE70L/w/IKvZmNoYiNbkKV&#10;FjxIRRuK3l6zr0lo9m3Irhr/vVsQehxm5htmkQ+mFWfqXWNZwSSKQRCXVjdcKSg+38czEM4ja2wt&#10;k4IrOcizh9ECU20vvKPz3lciQNilqKD2vkuldGVNBl1kO+Lg/djeoA+yr6Tu8RLgppVJHE+lwYbD&#10;Qo0drWoqf/cno4CK4eV70mwORfK1/djNjvZteToo9fQ4vM5BeBr8f/jeXmsFyTP8fQk/QG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avvGAAAA2wAAAA8AAAAAAAAA&#10;AAAAAAAAoQIAAGRycy9kb3ducmV2LnhtbFBLBQYAAAAABAAEAPkAAACUAwAAAAA=&#10;" strokeweight="1pt">
                  <v:stroke endarrow="classic" endarrowlength="long"/>
                </v:line>
                <v:group id="Group 42" o:spid="_x0000_s1076" style="position:absolute;left:7499;top:9458;width:1831;height:1314" coordorigin="8304,9340" coordsize="2055,1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group id="Group 43" o:spid="_x0000_s1077" style="position:absolute;left:8304;top:10226;width:726;height:1" coordorigin="2522,10259" coordsize="726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line id="Line 44" o:spid="_x0000_s1078" style="position:absolute;visibility:visible;mso-wrap-style:square" from="2762,10259" to="3009,10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ORhsIAAADbAAAADwAAAGRycy9kb3ducmV2LnhtbESPQWsCMRSE7wX/Q3iCt5rVw7asRhFR&#10;qHiqVc+PzXOzunlZk3Rd/31TKPQ4zMw3zHzZ20Z05EPtWMFknIEgLp2uuVJw/Nq+voMIEVlj45gU&#10;PCnAcjF4mWOh3YM/qTvESiQIhwIVmBjbQspQGrIYxq4lTt7FeYsxSV9J7fGR4LaR0yzLpcWa04LB&#10;ltaGytvh2yroJluXV/sNm9PON312vl/z1V2p0bBfzUBE6uN/+K/9oRVM3+D3S/oBcv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IORhsIAAADbAAAADwAAAAAAAAAAAAAA&#10;AAChAgAAZHJzL2Rvd25yZXYueG1sUEsFBgAAAAAEAAQA+QAAAJADAAAAAA==&#10;" strokecolor="blue" strokeweight="1.5pt">
                      <v:stroke endarrow="classic" endarrowwidth="narrow" endarrowlength="long"/>
                    </v:line>
                    <v:line id="Line 45" o:spid="_x0000_s1079" style="position:absolute;visibility:visible;mso-wrap-style:square" from="2522,10260" to="3248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PNP8MAAADbAAAADwAAAGRycy9kb3ducmV2LnhtbERPTWvCQBC9F/wPywi9NRstlBJdRQQl&#10;LUVoGsTjmB2TaHY2ZLdJ6q/vHgo9Pt73cj2aRvTUudqyglkUgyAurK65VJB/7Z5eQTiPrLGxTAp+&#10;yMF6NXlYYqLtwJ/UZ74UIYRdggoq79tESldUZNBFtiUO3MV2Bn2AXSl1h0MIN42cx/GLNFhzaKiw&#10;pW1FxS37NgrOp/31wG/S5se43g33j3T2/J4q9TgdNwsQnkb/L/5zp1rBPIwNX8IP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jzT/DAAAA2wAAAA8AAAAAAAAAAAAA&#10;AAAAoQIAAGRycy9kb3ducmV2LnhtbFBLBQYAAAAABAAEAPkAAACRAwAAAAA=&#10;" strokecolor="blue" strokeweight="1.5pt">
                      <v:stroke dashstyle="dash"/>
                    </v:line>
                  </v:group>
                  <v:group id="Group 46" o:spid="_x0000_s1080" style="position:absolute;left:8304;top:9593;width:726;height:1" coordorigin="2522,10259" coordsize="726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line id="Line 47" o:spid="_x0000_s1081" style="position:absolute;visibility:visible;mso-wrap-style:square" from="2762,10259" to="3009,10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VyYsAAAADbAAAADwAAAGRycy9kb3ducmV2LnhtbERPzWrCQBC+C32HZQq9iG6sYEN0lSIU&#10;2oOlTfsAQ3ZMQrOzYXc1ydt3DoLHj+9/dxhdp64UYuvZwGqZgSKuvG25NvD787bIQcWEbLHzTAYm&#10;inDYP8x2WFg/8Dddy1QrCeFYoIEmpb7QOlYNOYxL3xMLd/bBYRIYam0DDhLuOv2cZRvtsGVpaLCn&#10;Y0PVX3lx0vvS6vyj55Md0rQ+d1+Xzwnnxjw9jq9bUInGdBff3O/WwFrWyxf5AXr/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/lcmLAAAAA2wAAAA8AAAAAAAAAAAAAAAAA&#10;oQIAAGRycy9kb3ducmV2LnhtbFBLBQYAAAAABAAEAPkAAACOAwAAAAA=&#10;" strokecolor="red" strokeweight="1.5pt">
                      <v:stroke endarrow="classic" endarrowwidth="narrow" endarrowlength="long"/>
                    </v:line>
                    <v:line id="Line 48" o:spid="_x0000_s1082" style="position:absolute;visibility:visible;mso-wrap-style:square" from="2522,10260" to="3248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clR8QAAADbAAAADwAAAGRycy9kb3ducmV2LnhtbESP3YrCMBSE7wXfIRzBG9G0Loh0jeIP&#10;ogir6O4DHJpjW7c5KU3Urk9vhAUvh5n5hpnMGlOKG9WusKwgHkQgiFOrC84U/Hyv+2MQziNrLC2T&#10;gj9yMJu2WxNMtL3zkW4nn4kAYZeggtz7KpHSpTkZdANbEQfvbGuDPsg6k7rGe4CbUg6jaCQNFhwW&#10;cqxomVP6e7oaBV94kMdLrxeno8VmvvP71fB8eSjV7TTzTxCeGv8O/7e3WsFHDK8v4Qf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VyVHxAAAANsAAAAPAAAAAAAAAAAA&#10;AAAAAKECAABkcnMvZG93bnJldi54bWxQSwUGAAAAAAQABAD5AAAAkgMAAAAA&#10;" strokecolor="red" strokeweight="1.5pt"/>
                  </v:group>
                  <v:shape id="Text Box 49" o:spid="_x0000_s1083" type="#_x0000_t202" style="position:absolute;left:9040;top:9340;width:1274;height: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4B4428" w:rsidRDefault="004B4428" w:rsidP="004B4428">
                          <w:pPr>
                            <w:jc w:val="center"/>
                          </w:pPr>
                          <w:r>
                            <w:rPr>
                              <w:position w:val="-4"/>
                            </w:rPr>
                            <w:object w:dxaOrig="279" w:dyaOrig="360">
                              <v:shape id="_x0000_i1092" type="#_x0000_t75" style="width:14.25pt;height:18pt" o:ole="" fillcolor="window">
                                <v:imagedata r:id="rId55" o:title=""/>
                              </v:shape>
                              <o:OLEObject Type="Embed" ProgID="Equation.3" ShapeID="_x0000_i1092" DrawAspect="Content" ObjectID="_1769550355" r:id="rId59"/>
                            </w:object>
                          </w:r>
                        </w:p>
                      </w:txbxContent>
                    </v:textbox>
                  </v:shape>
                  <v:shape id="Text Box 50" o:spid="_x0000_s1084" type="#_x0000_t202" style="position:absolute;left:9017;top:9989;width:1342;height: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4B4428" w:rsidRDefault="004B4428" w:rsidP="004B4428">
                          <w:pPr>
                            <w:jc w:val="center"/>
                          </w:pPr>
                          <w:r>
                            <w:rPr>
                              <w:position w:val="-4"/>
                            </w:rPr>
                            <w:object w:dxaOrig="340" w:dyaOrig="360">
                              <v:shape id="_x0000_i1093" type="#_x0000_t75" style="width:17.25pt;height:18pt" o:ole="" fillcolor="window">
                                <v:imagedata r:id="rId57" o:title=""/>
                              </v:shape>
                              <o:OLEObject Type="Embed" ProgID="Equation.3" ShapeID="_x0000_i1093" DrawAspect="Content" ObjectID="_1769550356" r:id="rId60"/>
                            </w:object>
                          </w:r>
                        </w:p>
                      </w:txbxContent>
                    </v:textbox>
                  </v:shape>
                </v:group>
                <v:shape id="Text Box 51" o:spid="_x0000_s1085" type="#_x0000_t202" style="position:absolute;left:2964;top:11825;width:5757;height: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4B4428" w:rsidRDefault="004B4428" w:rsidP="004B4428">
                        <w:pPr>
                          <w:pStyle w:val="a7"/>
                          <w:ind w:firstLine="0"/>
                          <w:rPr>
                            <w:b w:val="0"/>
                            <w:vertAlign w:val="subscript"/>
                          </w:rPr>
                        </w:pPr>
                        <w:r>
                          <w:rPr>
                            <w:b w:val="0"/>
                          </w:rPr>
                          <w:t xml:space="preserve">Рисунок </w:t>
                        </w:r>
                        <w:r>
                          <w:rPr>
                            <w:b w:val="0"/>
                          </w:rPr>
                          <w:t>16.</w:t>
                        </w:r>
                        <w:r>
                          <w:rPr>
                            <w:b w:val="0"/>
                          </w:rPr>
                          <w:t xml:space="preserve">8 – Структура поля волны </w:t>
                        </w:r>
                        <w:r>
                          <w:rPr>
                            <w:b w:val="0"/>
                            <w:i/>
                          </w:rPr>
                          <w:t>Н</w:t>
                        </w:r>
                        <w:r>
                          <w:rPr>
                            <w:b w:val="0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shape>
                <v:group id="Group 52" o:spid="_x0000_s1086" style="position:absolute;left:4195;top:9568;width:3059;height:1881" coordorigin="593,9296" coordsize="3432,1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53" o:spid="_x0000_s1087" style="position:absolute;left:593;top:9296;width:3432;height:1881" coordorigin="582,9285" coordsize="3432,1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line id="Line 54" o:spid="_x0000_s1088" style="position:absolute;visibility:visible;mso-wrap-style:square" from="4003,9296" to="4003,10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nQesMAAADbAAAADwAAAGRycy9kb3ducmV2LnhtbESPQWvCQBSE7wX/w/IEb3VjhVaiq4ig&#10;lt6MInh7ZJ9JTPZturvR9N+7hUKPw8x8wyxWvWnEnZyvLCuYjBMQxLnVFRcKTsft6wyED8gaG8uk&#10;4Ic8rJaDlwWm2j74QPcsFCJC2KeooAyhTaX0eUkG/di2xNG7WmcwROkKqR0+Itw08i1J3qXBiuNC&#10;iS1tSsrrrDMKzl3Gl1u9dQ12u/3+ev6u/fRLqdGwX89BBOrDf/iv/akVTD/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50HrDAAAA2wAAAA8AAAAAAAAAAAAA&#10;AAAAoQIAAGRycy9kb3ducmV2LnhtbFBLBQYAAAAABAAEAPkAAACRAwAAAAA=&#10;" strokeweight="1.5pt"/>
                    <v:line id="Line 55" o:spid="_x0000_s1089" style="position:absolute;visibility:visible;mso-wrap-style:square" from="1825,9307" to="1825,10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OIKMMAAADbAAAADwAAAGRycy9kb3ducmV2LnhtbERPz2vCMBS+C/sfwht403RTx+iMMgeO&#10;HUS07rDjo3lruyUvbRNt9a83B8Hjx/d7vuytESdqfeVYwdM4AUGcO11xoeD7sB69gvABWaNxTArO&#10;5GG5eBjMMdWu4z2dslCIGMI+RQVlCHUqpc9LsujHriaO3K9rLYYI20LqFrsYbo18TpIXabHi2FBi&#10;TR8l5f/Z0SrYHFddM919mh+zumw38q+ZHSaNUsPH/v0NRKA+3MU395dWMIlj45f4A+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5TiCjDAAAA2wAAAA8AAAAAAAAAAAAA&#10;AAAAoQIAAGRycy9kb3ducmV2LnhtbFBLBQYAAAAABAAEAPkAAACRAwAAAAA=&#10;" strokeweight="1.5pt">
                      <v:stroke dashstyle="dash"/>
                    </v:line>
                    <v:line id="Line 56" o:spid="_x0000_s1090" style="position:absolute;visibility:visible;mso-wrap-style:square" from="2782,10008" to="2782,1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rhk8MAAADbAAAADwAAAGRycy9kb3ducmV2LnhtbESPQWvCQBSE7wX/w/IEb3VjhVKjq4ig&#10;lt6MInh7ZJ9JTPZturvR9N+7hUKPw8x8wyxWvWnEnZyvLCuYjBMQxLnVFRcKTsft6wcIH5A1NpZJ&#10;wQ95WC0HLwtMtX3wge5ZKESEsE9RQRlCm0rp85IM+rFtiaN3tc5giNIVUjt8RLhp5FuSvEuDFceF&#10;ElvalJTXWWcUnLuML7d66xrsdvv99fxd++mXUqNhv56DCNSH//Bf+1MrmM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q4ZPDAAAA2wAAAA8AAAAAAAAAAAAA&#10;AAAAoQIAAGRycy9kb3ducmV2LnhtbFBLBQYAAAAABAAEAPkAAACRAwAAAAA=&#10;" strokeweight="1.5pt"/>
                    <v:line id="Line 57" o:spid="_x0000_s1091" style="position:absolute;visibility:visible;mso-wrap-style:square" from="593,10019" to="593,11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Y7c8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WO3PAAAAA2wAAAA8AAAAAAAAAAAAAAAAA&#10;oQIAAGRycy9kb3ducmV2LnhtbFBLBQYAAAAABAAEAPkAAACOAwAAAAA=&#10;" strokeweight="1.5pt"/>
                    <v:line id="Line 58" o:spid="_x0000_s1092" style="position:absolute;visibility:visible;mso-wrap-style:square" from="593,11155" to="2771,1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e6M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E/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anujDAAAA2wAAAA8AAAAAAAAAAAAA&#10;AAAAoQIAAGRycy9kb3ducmV2LnhtbFBLBQYAAAAABAAEAPkAAACRAwAAAAA=&#10;" strokeweight="1.5pt"/>
                    <v:line id="Line 59" o:spid="_x0000_s1093" style="position:absolute;flip:y;visibility:visible;mso-wrap-style:square" from="2760,10434" to="4003,11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gKhcMAAADbAAAADwAAAGRycy9kb3ducmV2LnhtbESPzWrDMBCE74W8g9hAb40cU0Jwo4QQ&#10;CCS0h/wYcl2stWVqrYykxO7bV4FCj8PMfMOsNqPtxIN8aB0rmM8yEMSV0y03Csrr/m0JIkRkjZ1j&#10;UvBDATbrycsKC+0GPtPjEhuRIBwKVGBi7AspQ2XIYpi5njh5tfMWY5K+kdrjkOC2k3mWLaTFltOC&#10;wZ52hqrvy90qkMfP4eT3eVk39aF3t6P5WgyjUq/TcfsBItIY/8N/7YNW8J7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ICoXDAAAA2wAAAA8AAAAAAAAAAAAA&#10;AAAAoQIAAGRycy9kb3ducmV2LnhtbFBLBQYAAAAABAAEAPkAAACRAwAAAAA=&#10;" strokeweight="1.5pt"/>
                    <v:line id="Line 60" o:spid="_x0000_s1094" style="position:absolute;visibility:visible;mso-wrap-style:square" from="1814,10431" to="3992,10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FpJMYAAADbAAAADwAAAGRycy9kb3ducmV2LnhtbESPT2vCQBTE7wW/w/IKvdVNqxWJrqKF&#10;igcR/x08PrLPJO3u2yS7mrSf3i0Uehxm5jfMdN5ZI27U+NKxgpd+AoI4c7rkXMHp+PE8BuEDskbj&#10;mBR8k4f5rPcwxVS7lvd0O4RcRAj7FBUUIVSplD4ryKLvu4o4ehfXWAxRNrnUDbYRbo18TZKRtFhy&#10;XCiwoveCsq/D1SrYXJdtPdytzNksf7Yb+Vm/HQe1Uk+P3WICIlAX/sN/7bVWMBzA75f4A+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xaSTGAAAA2wAAAA8AAAAAAAAA&#10;AAAAAAAAoQIAAGRycy9kb3ducmV2LnhtbFBLBQYAAAAABAAEAPkAAACUAwAAAAA=&#10;" strokeweight="1.5pt">
                      <v:stroke dashstyle="dash"/>
                    </v:line>
                    <v:line id="Line 61" o:spid="_x0000_s1095" style="position:absolute;flip:y;visibility:visible;mso-wrap-style:square" from="582,10423" to="1825,1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HhjcEAAADbAAAADwAAAGRycy9kb3ducmV2LnhtbESPzYrCMBSF9wO+Q7iCuzFVRKSaigjK&#10;ILoYZ3R9aW6banNTmozWtzfCgMvD+fk4i2Vna3Gj1leOFYyGCQji3OmKSwW/P5vPGQgfkDXWjknB&#10;gzwss97HAlPt7vxNt2MoRRxhn6ICE0KTSulzQxb90DXE0StcazFE2ZZSt3iP47aW4ySZSosVR4LB&#10;htaG8uvxz0butjic9udtfrAjw+tLU2nePZQa9LvVHESgLrzD/+0vrWAygdeX+ANk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0eGNwQAAANsAAAAPAAAAAAAAAAAAAAAA&#10;AKECAABkcnMvZG93bnJldi54bWxQSwUGAAAAAAQABAD5AAAAjwMAAAAA&#10;" strokeweight="1.5pt">
                      <v:stroke dashstyle="dash"/>
                    </v:line>
                    <v:group id="Group 62" o:spid="_x0000_s1096" style="position:absolute;left:593;top:9285;width:3421;height:743" coordorigin="1119,10804" coordsize="3421,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line id="Line 63" o:spid="_x0000_s1097" style="position:absolute;visibility:visible;mso-wrap-style:square" from="1130,11527" to="3308,1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Gn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zBpzDAAAA2wAAAA8AAAAAAAAAAAAA&#10;AAAAoQIAAGRycy9kb3ducmV2LnhtbFBLBQYAAAAABAAEAPkAAACRAwAAAAA=&#10;" strokeweight="1.5pt"/>
                      <v:group id="Group 64" o:spid="_x0000_s1098" style="position:absolute;left:2351;top:10812;width:2189;height:726" coordorigin="2351,10812" coordsize="2189,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<v:line id="Line 65" o:spid="_x0000_s1099" style="position:absolute;flip:y;visibility:visible;mso-wrap-style:square" from="3297,10815" to="4540,11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A9b78AAADbAAAADwAAAGRycy9kb3ducmV2LnhtbERPTYvCMBC9L/gfwgje1lQRWapRRBAU&#10;9+Cq4HVopk2xmZQk2vrvzWHB4+N9L9e9bcSTfKgdK5iMMxDEhdM1Vwqul933D4gQkTU2jknBiwKs&#10;V4OvJebadfxHz3OsRArhkKMCE2ObSxkKQxbD2LXEiSudtxgT9JXUHrsUbhs5zbK5tFhzajDY0tZQ&#10;cT8/rAJ5OHYnv5tey6rct+52ML/zrldqNOw3CxCR+vgR/7v3WsEsjU1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+A9b78AAADbAAAADwAAAAAAAAAAAAAAAACh&#10;AgAAZHJzL2Rvd25yZXYueG1sUEsFBgAAAAAEAAQA+QAAAI0DAAAAAA==&#10;" strokeweight="1.5pt"/>
                        <v:line id="Line 66" o:spid="_x0000_s1100" style="position:absolute;visibility:visible;mso-wrap-style:square" from="2351,10812" to="4529,10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7s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JLuxAAAANsAAAAPAAAAAAAAAAAA&#10;AAAAAKECAABkcnMvZG93bnJldi54bWxQSwUGAAAAAAQABAD5AAAAkgMAAAAA&#10;" strokeweight="1.5pt"/>
                      </v:group>
                      <v:line id="Line 67" o:spid="_x0000_s1101" style="position:absolute;flip:y;visibility:visible;mso-wrap-style:square" from="1119,10804" to="2362,1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ntL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+ntL8AAADbAAAADwAAAAAAAAAAAAAAAACh&#10;AgAAZHJzL2Rvd25yZXYueG1sUEsFBgAAAAAEAAQA+QAAAI0DAAAAAA==&#10;" strokeweight="1.5pt"/>
                    </v:group>
                    <v:group id="Group 68" o:spid="_x0000_s1102" style="position:absolute;left:736;top:10033;width:1848;height:1111" coordorigin="5422,10099" coordsize="1365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line id="Line 69" o:spid="_x0000_s1103" style="position:absolute;flip:y;visibility:visible;mso-wrap-style:square" from="6104,10099" to="6105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uB28UAAADbAAAADwAAAGRycy9kb3ducmV2LnhtbESPQWvCQBSE70L/w/IKXkQ3FZQ2zUaq&#10;UimCtNGS8yP7moRm34bs1sR/3xUEj8PMfMMkq8E04kydqy0reJpFIIgLq2suFXyf3qfPIJxH1thY&#10;JgUXcrBKH0YJxtr2nNH56EsRIOxiVFB538ZSuqIig25mW+Lg/djOoA+yK6XusA9w08h5FC2lwZrD&#10;QoUtbSoqfo9/RsF6spmsd0Xzuc+zr53utzm9HHKlxo/D2ysIT4O/h2/tD61gMYfrl/ADZ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uB28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0" o:spid="_x0000_s1104" style="position:absolute;flip:y;visibility:visible;mso-wrap-style:square" from="6225,10099" to="6226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ckQMUAAADbAAAADwAAAGRycy9kb3ducmV2LnhtbESP3WrCQBSE74W+w3IK3ohuqrRodJWq&#10;KCKU1h9yfcieJqHZsyG7mvj2rlDwcpiZb5jZojWluFLtCssK3gYRCOLU6oIzBefTpj8G4TyyxtIy&#10;KbiRg8X8pTPDWNuGD3Q9+kwECLsYFeTeV7GULs3JoBvYijh4v7Y26IOsM6lrbALclHIYRR/SYMFh&#10;IceKVjmlf8eLUbDsrXrLbVp+75PDz1Y364QmX4lS3df2cwrCU+uf4f/2Tit4H8HjS/gB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ackQM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1" o:spid="_x0000_s1105" style="position:absolute;flip:y;visibility:visible;mso-wrap-style:square" from="6423,10099" to="6424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68NMUAAADbAAAADwAAAGRycy9kb3ducmV2LnhtbESP3WrCQBSE74W+w3IK3ohuKrZodJWq&#10;KCKU1h9yfcieJqHZsyG7mvj2rlDwcpiZb5jZojWluFLtCssK3gYRCOLU6oIzBefTpj8G4TyyxtIy&#10;KbiRg8X8pTPDWNuGD3Q9+kwECLsYFeTeV7GULs3JoBvYijh4v7Y26IOsM6lrbALclHIYRR/SYMFh&#10;IceKVjmlf8eLUbDsrXrLbVp+75PDz1Y364QmX4lS3df2cwrCU+uf4f/2Tit4H8HjS/gB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68NM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2" o:spid="_x0000_s1106" style="position:absolute;flip:y;visibility:visible;mso-wrap-style:square" from="5982,10099" to="5983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Zr8UAAADbAAAADwAAAGRycy9kb3ducmV2LnhtbESPQWvCQBSE7wX/w/KEXkQ3LVhsmo1U&#10;S0UEsdGS8yP7TILZtyG7Nem/d4VCj8PMfMMky8E04kqdqy0reJpFIIgLq2suFXyfPqcLEM4ja2ws&#10;k4JfcrBMRw8Jxtr2nNH16EsRIOxiVFB538ZSuqIig25mW+LgnW1n0AfZlVJ32Ae4aeRzFL1IgzWH&#10;hQpbWldUXI4/RsFqsp6sNkVz2OXZ10b3Hzm97nOlHsfD+xsIT4P/D/+1t1rBfA73L+EHyP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IZr8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3" o:spid="_x0000_s1107" style="position:absolute;flip:y;visibility:visible;mso-wrap-style:square" from="6786,10099" to="6787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CH2MUAAADbAAAADwAAAGRycy9kb3ducmV2LnhtbESPQWvCQBSE70L/w/IKvYhuLChtmo2o&#10;RSmCtNGS8yP7moRm34bs1qT/3hUEj8PMfMMky8E04kydqy0rmE0jEMSF1TWXCr5P28kLCOeRNTaW&#10;ScE/OVimD6MEY217zuh89KUIEHYxKqi8b2MpXVGRQTe1LXHwfmxn0AfZlVJ32Ae4aeRzFC2kwZrD&#10;QoUtbSoqfo9/RsF6vBmvd0Xzuc+zr53u33N6PeRKPT0OqzcQngZ/D9/aH1rBfAHXL+EHy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CH2M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4" o:spid="_x0000_s1108" style="position:absolute;flip:y;visibility:visible;mso-wrap-style:square" from="5784,10099" to="5785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wiQ8UAAADbAAAADwAAAGRycy9kb3ducmV2LnhtbESP3WrCQBSE74W+w3IK3ohuKthqdJWq&#10;KCKU1h9yfcieJqHZsyG7mvj2rlDwcpiZb5jZojWluFLtCssK3gYRCOLU6oIzBefTpj8G4TyyxtIy&#10;KbiRg8X8pTPDWNuGD3Q9+kwECLsYFeTeV7GULs3JoBvYijh4v7Y26IOsM6lrbALclHIYRe/SYMFh&#10;IceKVjmlf8eLUbDsrXrLbVp+75PDz1Y364QmX4lS3df2cwrCU+uf4f/2TisYfcDjS/gB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wiQ8UAAADbAAAADwAAAAAAAAAA&#10;AAAAAAChAgAAZHJzL2Rvd25yZXYueG1sUEsFBgAAAAAEAAQA+QAAAJMDAAAAAA==&#10;" strokecolor="red">
                        <v:stroke startarrowwidth="narrow" startarrowlength="short" endarrow="classic" endarrowwidth="narrow" endarrowlength="long"/>
                      </v:line>
                      <v:line id="Line 75" o:spid="_x0000_s1109" style="position:absolute;flip:y;visibility:visible;mso-wrap-style:square" from="5422,10099" to="5423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O2McMAAADbAAAADwAAAGRycy9kb3ducmV2LnhtbERPy2rCQBTdC/7DcAvdiE5aqNjoJFRL&#10;QymI9UHWl8xtEszcCZlpkv59ZyG4PJz3Jh1NI3rqXG1ZwdMiAkFcWF1zqeBy/pivQDiPrLGxTAr+&#10;yEGaTCcbjLUd+Ej9yZcihLCLUUHlfRtL6YqKDLqFbYkD92M7gz7ArpS6wyGEm0Y+R9FSGqw5NFTY&#10;0q6i4nr6NQq2s91smxXN4Ss/fmd6eM/pdZ8r9fgwvq1BeBr9XXxzf2oFL2Fs+BJ+gE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DtjHDAAAA2wAAAA8AAAAAAAAAAAAA&#10;AAAAoQIAAGRycy9kb3ducmV2LnhtbFBLBQYAAAAABAAEAPkAAACRAwAAAAA=&#10;" strokecolor="red">
                        <v:stroke startarrowwidth="narrow" startarrowlength="short" endarrow="classic" endarrowwidth="narrow" endarrowlength="long"/>
                      </v:line>
                    </v:group>
                  </v:group>
                  <v:group id="Group 76" o:spid="_x0000_s1110" style="position:absolute;left:1990;top:9318;width:1848;height:1100" coordorigin="5422,10099" coordsize="1365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line id="Line 77" o:spid="_x0000_s1111" style="position:absolute;visibility:visible;mso-wrap-style:square" from="6104,10099" to="6105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wcRMEAAADbAAAADwAAAGRycy9kb3ducmV2LnhtbERPy4rCMBTdC/5DuMJsRFNn4UhtFBEL&#10;4mp8fMC1ubalzU1tYq1+/WQhzPJw3sm6N7XoqHWlZQWzaQSCOLO65FzB5ZxOFiCcR9ZYWyYFL3Kw&#10;Xg0HCcbaPvlI3cnnIoSwi1FB4X0TS+myggy6qW2IA3ezrUEfYJtL3eIzhJtafkfRXBosOTQU2NC2&#10;oKw6PYyCdP97vd3fP2NdPWaduV+jwyvdKfU16jdLEJ56/y/+uPdawTysD1/C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DBxEwQAAANsAAAAPAAAAAAAAAAAAAAAA&#10;AKECAABkcnMvZG93bnJldi54bWxQSwUGAAAAAAQABAD5AAAAjwMAAAAA&#10;" strokecolor="red" strokeweight=".5pt">
                      <v:stroke startarrowwidth="narrow" startarrowlength="short" endarrow="classic" endarrowwidth="narrow" endarrowlength="long"/>
                    </v:line>
                    <v:line id="Line 78" o:spid="_x0000_s1112" style="position:absolute;visibility:visible;mso-wrap-style:square" from="6225,10099" to="6226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C538UAAADbAAAADwAAAGRycy9kb3ducmV2LnhtbESPzWrDMBCE74G+g9hCL6GW3UNS3Cih&#10;lBpCT03SB1hb6x9irWxLdpw+fVUI5DjMzDfMZjebVkw0uMaygiSKQRAXVjdcKfg5Zc+vIJxH1tha&#10;JgVXcrDbPiw2mGp74QNNR1+JAGGXooLa+y6V0hU1GXSR7YiDV9rBoA9yqKQe8BLgppUvcbySBhsO&#10;CzV29FFTcT6ORkG2/87L/ne91OcxmUyfx1/X7FOpp8f5/Q2Ep9nfw7f2XitYJfD/JfwA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C538UAAADbAAAADwAAAAAAAAAA&#10;AAAAAAChAgAAZHJzL2Rvd25yZXYueG1sUEsFBgAAAAAEAAQA+QAAAJMDAAAAAA==&#10;" strokecolor="red" strokeweight=".5pt">
                      <v:stroke startarrowwidth="narrow" startarrowlength="short" endarrow="classic" endarrowwidth="narrow" endarrowlength="long"/>
                    </v:line>
                    <v:line id="Line 79" o:spid="_x0000_s1113" style="position:absolute;visibility:visible;mso-wrap-style:square" from="6423,10099" to="6424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InqMUAAADbAAAADwAAAGRycy9kb3ducmV2LnhtbESPQWvCQBSE74X+h+UVvBTd6CGV1FWK&#10;GAiebNof8Mw+k2D2bcyuSfTXu0Khx2FmvmFWm9E0oqfO1ZYVzGcRCOLC6ppLBb8/6XQJwnlkjY1l&#10;UnAjB5v168sKE20H/qY+96UIEHYJKqi8bxMpXVGRQTezLXHwTrYz6IPsSqk7HALcNHIRRbE0WHNY&#10;qLClbUXFOb8aBWl2OJ4u9493fb7Oe3M5RvtbulNq8jZ+fYLwNPr/8F870wriB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InqMUAAADbAAAADwAAAAAAAAAA&#10;AAAAAAChAgAAZHJzL2Rvd25yZXYueG1sUEsFBgAAAAAEAAQA+QAAAJMDAAAAAA==&#10;" strokecolor="red" strokeweight=".5pt">
                      <v:stroke startarrowwidth="narrow" startarrowlength="short" endarrow="classic" endarrowwidth="narrow" endarrowlength="long"/>
                    </v:line>
                    <v:line id="Line 80" o:spid="_x0000_s1114" style="position:absolute;visibility:visible;mso-wrap-style:square" from="5982,10099" to="5983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6CM8UAAADbAAAADwAAAGRycy9kb3ducmV2LnhtbESP3WrCQBSE7wt9h+UIvSl1kwq2RFcp&#10;YiD0qto+wDF7TILZszG7+evTuwWhl8PMfMOst6OpRU+tqywriOcRCOLc6ooLBT/f6cs7COeRNdaW&#10;ScFEDrabx4c1JtoOfKD+6AsRIOwSVFB63yRSurwkg25uG+LgnW1r0AfZFlK3OAS4qeVrFC2lwYrD&#10;QokN7UrKL8fOKEizr9P5+vv2rC9d3JvrKfqc0r1ST7PxYwXC0+j/w/d2phUsF/D3Jf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6CM8UAAADbAAAADwAAAAAAAAAA&#10;AAAAAAChAgAAZHJzL2Rvd25yZXYueG1sUEsFBgAAAAAEAAQA+QAAAJMDAAAAAA==&#10;" strokecolor="red" strokeweight=".5pt">
                      <v:stroke startarrowwidth="narrow" startarrowlength="short" endarrow="classic" endarrowwidth="narrow" endarrowlength="long"/>
                    </v:line>
                    <v:line id="Line 81" o:spid="_x0000_s1115" style="position:absolute;visibility:visible;mso-wrap-style:square" from="6786,10099" to="6787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caR8UAAADbAAAADwAAAGRycy9kb3ducmV2LnhtbESP3WrCQBSE7wt9h+UIvSl1kyK2RFcp&#10;YiD0qto+wDF7TILZszG7+evTuwWhl8PMfMOst6OpRU+tqywriOcRCOLc6ooLBT/f6cs7COeRNdaW&#10;ScFEDrabx4c1JtoOfKD+6AsRIOwSVFB63yRSurwkg25uG+LgnW1r0AfZFlK3OAS4qeVrFC2lwYrD&#10;QokN7UrKL8fOKEizr9P5+vv2rC9d3JvrKfqc0r1ST7PxYwXC0+j/w/d2phUsF/D3Jf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TcaR8UAAADbAAAADwAAAAAAAAAA&#10;AAAAAAChAgAAZHJzL2Rvd25yZXYueG1sUEsFBgAAAAAEAAQA+QAAAJMDAAAAAA==&#10;" strokecolor="red" strokeweight=".5pt">
                      <v:stroke startarrowwidth="narrow" startarrowlength="short" endarrow="classic" endarrowwidth="narrow" endarrowlength="long"/>
                    </v:line>
                    <v:line id="Line 82" o:spid="_x0000_s1116" style="position:absolute;visibility:visible;mso-wrap-style:square" from="5784,10099" to="5785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u/3MUAAADbAAAADwAAAGRycy9kb3ducmV2LnhtbESP3WrCQBSE7wt9h+UIvSl1k4K2RFcp&#10;YiD0qto+wDF7TILZszG7+evTuwWhl8PMfMOst6OpRU+tqywriOcRCOLc6ooLBT/f6cs7COeRNdaW&#10;ScFEDrabx4c1JtoOfKD+6AsRIOwSVFB63yRSurwkg25uG+LgnW1r0AfZFlK3OAS4qeVrFC2lwYrD&#10;QokN7UrKL8fOKEizr9P5+vv2rC9d3JvrKfqc0r1ST7PxYwXC0+j/w/d2phUsF/D3Jf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u/3MUAAADbAAAADwAAAAAAAAAA&#10;AAAAAAChAgAAZHJzL2Rvd25yZXYueG1sUEsFBgAAAAAEAAQA+QAAAJMDAAAAAA==&#10;" strokecolor="red" strokeweight=".5pt">
                      <v:stroke startarrowwidth="narrow" startarrowlength="short" endarrow="classic" endarrowwidth="narrow" endarrowlength="long"/>
                    </v:line>
                    <v:line id="Line 83" o:spid="_x0000_s1117" style="position:absolute;visibility:visible;mso-wrap-style:square" from="5422,10099" to="5423,10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khq8MAAADbAAAADwAAAGRycy9kb3ducmV2LnhtbESPzYrCQBCE7wu+w9CCl0Un7iEr0VFE&#10;NiCe/HuANtMmwUxPzIwx+vSOIOyxqKqvqNmiM5VoqXGlZQXjUQSCOLO65FzB8ZAOJyCcR9ZYWSYF&#10;D3KwmPe+Zphoe+cdtXufiwBhl6CCwvs6kdJlBRl0I1sTB+9sG4M+yCaXusF7gJtK/kRRLA2WHBYK&#10;rGlVUHbZ34yCdL09na/P3299uY1bcz1Fm0f6p9Sg3y2nIDx1/j/8aa+1gjiG95fwA+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pIavDAAAA2wAAAA8AAAAAAAAAAAAA&#10;AAAAoQIAAGRycy9kb3ducmV2LnhtbFBLBQYAAAAABAAEAPkAAACRAwAAAAA=&#10;" strokecolor="red" strokeweight=".5pt">
                      <v:stroke startarrowwidth="narrow" startarrowlength="short" endarrow="classic" endarrowwidth="narrow" endarrowlength="long"/>
                    </v:line>
                  </v:group>
                </v:group>
                <v:line id="Line 84" o:spid="_x0000_s1118" style="position:absolute;flip:y;visibility:visible;mso-wrap-style:square" from="5058,9955" to="5184,10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tLiMUAAADbAAAADwAAAGRycy9kb3ducmV2LnhtbESPS2/CMBCE70j9D9ZW6g2ccqBVwKBS&#10;laZqTzyE4LbESxKI11HsPPrv60pIHEcz841mtuhNKVqqXWFZwfMoAkGcWl1wpmC3XQ1fQTiPrLG0&#10;TAp+ycFi/jCYYaxtx2tqNz4TAcIuRgW591UspUtzMuhGtiIO3tnWBn2QdSZ1jV2Am1KOo2giDRYc&#10;FnKs6D2n9LppjIKf5GP5WTaa9DKJiuNhj3Q5fSv19Ni/TUF46v09fGt/aQWTF/j/En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7tLiMUAAADbAAAADwAAAAAAAAAA&#10;AAAAAAChAgAAZHJzL2Rvd25yZXYueG1sUEsFBgAAAAAEAAQA+QAAAJMDAAAAAA==&#10;" strokecolor="blue">
                  <v:stroke endarrow="classic" endarrowwidth="narrow" endarrowlength="long"/>
                </v:line>
                <v:line id="Line 85" o:spid="_x0000_s1119" style="position:absolute;visibility:visible;mso-wrap-style:square" from="5920,9864" to="6094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UKocEAAADbAAAADwAAAGRycy9kb3ducmV2LnhtbERPy4rCMBTdC/5DuIIb0XRciFSjqDDj&#10;wKx8LOru0lzbYnPTaaLNzNebheDycN7LdTC1eFDrKssKPiYJCOLc6ooLBefT53gOwnlkjbVlUvBH&#10;Dtarfm+JqbYdH+hx9IWIIexSVFB636RSurwkg25iG+LIXW1r0EfYFlK32MVwU8tpksykwYpjQ4kN&#10;7UrKb8e7UXD731+yr/CT8aHbhtGozu1vmCs1HITNAoSn4N/il/tbK5jFsfFL/AF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QqhwQAAANsAAAAPAAAAAAAAAAAAAAAA&#10;AKECAABkcnMvZG93bnJldi54bWxQSwUGAAAAAAQABAD5AAAAjwMAAAAA&#10;" strokecolor="blue">
                  <v:stroke endarrow="classic" endarrowwidth="narrow" endarrowlength="long"/>
                </v:line>
                <v:line id="Line 86" o:spid="_x0000_s1120" style="position:absolute;visibility:visible;mso-wrap-style:square" from="5553,10488" to="5727,10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vCHMUAAADbAAAADwAAAGRycy9kb3ducmV2LnhtbESPQWvCQBSE74L/YXmF3nRjoVFTV5FC&#10;i7QHMYp4fGSf2bTZtyG7xvjvuwXB4zAz3zCLVW9r0VHrK8cKJuMEBHHhdMWlgsP+YzQD4QOyxtox&#10;KbiRh9VyOFhgpt2Vd9TloRQRwj5DBSaEJpPSF4Ys+rFriKN3dq3FEGVbSt3iNcJtLV+SJJUWK44L&#10;Bht6N1T85herwJebn8ntcpzmX5+n7/p03qavplPq+alfv4EI1IdH+N7eaAXpHP6/xB8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3vCHMUAAADbAAAADwAAAAAAAAAA&#10;AAAAAAChAgAAZHJzL2Rvd25yZXYueG1sUEsFBgAAAAAEAAQA+QAAAJMDAAAAAA==&#10;" strokecolor="blue">
                  <v:stroke startarrow="classic" startarrowwidth="narrow" startarrowlength="long" endarrowwidth="narrow" endarrowlength="long"/>
                </v:line>
                <v:line id="Line 87" o:spid="_x0000_s1121" style="position:absolute;visibility:visible;mso-wrap-style:square" from="5553,10694" to="5727,10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j9XMIAAADbAAAADwAAAGRycy9kb3ducmV2LnhtbERPz2vCMBS+D/wfwhO8zbSDVemMIsKG&#10;uMNYleHx0Tybbs1LadLa/vfLYbDjx/d7sxttIwbqfO1YQbpMQBCXTtdcKbicXx/XIHxA1tg4JgUT&#10;edhtZw8bzLW78ycNRahEDGGfowITQptL6UtDFv3StcSRu7nOYoiwq6Tu8B7DbSOfkiSTFmuODQZb&#10;Ohgqf4reKvDV8Tud+q9VcXq7vjfX20f2bAalFvNx/wIi0Bj+xX/uo1awiuvjl/g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5j9XMIAAADbAAAADwAAAAAAAAAAAAAA&#10;AAChAgAAZHJzL2Rvd25yZXYueG1sUEsFBgAAAAAEAAQA+QAAAJADAAAAAA==&#10;" strokecolor="blue">
                  <v:stroke startarrow="classic" startarrowwidth="narrow" startarrowlength="long" endarrowwidth="narrow" endarrowlength="long"/>
                </v:line>
                <v:line id="Line 88" o:spid="_x0000_s1122" style="position:absolute;visibility:visible;mso-wrap-style:square" from="5553,10910" to="5727,10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RYx8QAAADbAAAADwAAAGRycy9kb3ducmV2LnhtbESPQWvCQBSE7wX/w/KE3uomglpSVxFB&#10;kXoojaV4fGSf2Wj2bciuMf57t1DwOMzMN8x82dtadNT6yrGCdJSAIC6crrhU8HPYvL2D8AFZY+2Y&#10;FNzJw3IxeJljpt2Nv6nLQykihH2GCkwITSalLwxZ9CPXEEfv5FqLIcq2lLrFW4TbWo6TZCotVhwX&#10;DDa0NlRc8qtV4MvdOb1ff2f55/a4r4+nr+nEdEq9DvvVB4hAfXiG/9s7rWCWwt+X+AP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1FjHxAAAANsAAAAPAAAAAAAAAAAA&#10;AAAAAKECAABkcnMvZG93bnJldi54bWxQSwUGAAAAAAQABAD5AAAAkgMAAAAA&#10;" strokecolor="blue">
                  <v:stroke startarrow="classic" startarrowwidth="narrow" startarrowlength="long" endarrowwidth="narrow" endarrowlength="long"/>
                </v:line>
                <v:line id="Line 89" o:spid="_x0000_s1123" style="position:absolute;visibility:visible;mso-wrap-style:square" from="5553,11126" to="5727,11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bGsMUAAADbAAAADwAAAGRycy9kb3ducmV2LnhtbESPT4vCMBTE78J+h/AWvGmq4B+qUWRh&#10;RdzDslXE46N5NtXmpTSx1m+/WVjwOMzMb5jlurOVaKnxpWMFo2ECgjh3uuRCwfHwOZiD8AFZY+WY&#10;FDzJw3r11ltiqt2Df6jNQiEihH2KCkwIdSqlzw1Z9ENXE0fv4hqLIcqmkLrBR4TbSo6TZCotlhwX&#10;DNb0YSi/ZXerwBe76+h5P82y/fb8VZ0v39OJaZXqv3ebBYhAXXiF/9s7rWA2hr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bGsMUAAADbAAAADwAAAAAAAAAA&#10;AAAAAAChAgAAZHJzL2Rvd25yZXYueG1sUEsFBgAAAAAEAAQA+QAAAJMDAAAAAA==&#10;" strokecolor="blue">
                  <v:stroke startarrow="classic" startarrowwidth="narrow" startarrowlength="long" endarrowwidth="narrow" endarrowlength="long"/>
                </v:line>
                <v:line id="Line 90" o:spid="_x0000_s1124" style="position:absolute;visibility:visible;mso-wrap-style:square" from="5553,11330" to="5727,1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pjK8UAAADbAAAADwAAAGRycy9kb3ducmV2LnhtbESPQWvCQBSE7wX/w/KE3urGSlWiq4hQ&#10;kfZQjCIeH9lnNpp9G7JrjP++Wyh4HGbmG2a+7GwlWmp86VjBcJCAIM6dLrlQcNh/vk1B+ICssXJM&#10;Ch7kYbnovcwx1e7OO2qzUIgIYZ+iAhNCnUrpc0MW/cDVxNE7u8ZiiLIppG7wHuG2ku9JMpYWS44L&#10;BmtaG8qv2c0q8MX2MnzcjpPsa3P6rk7nn/GHaZV67XerGYhAXXiG/9tbrWAygr8v8Qf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pjK8UAAADbAAAADwAAAAAAAAAA&#10;AAAAAAChAgAAZHJzL2Rvd25yZXYueG1sUEsFBgAAAAAEAAQA+QAAAJMDAAAAAA==&#10;" strokecolor="blue">
                  <v:stroke startarrow="classic" startarrowwidth="narrow" startarrowlength="long" endarrowwidth="narrow" endarrowlength="long"/>
                </v:line>
                <v:line id="Line 91" o:spid="_x0000_s1125" style="position:absolute;flip:y;visibility:visible;mso-wrap-style:square" from="6786,9974" to="6912,10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xpbsQAAADbAAAADwAAAGRycy9kb3ducmV2LnhtbESPQWvCQBSE74X+h+UVvJS60UpbohsR&#10;QfGiYlp6fmZfkzTZt0t21fTfu4LQ4zAz3zCzeW9acabO15YVjIYJCOLC6ppLBV+fq5cPED4ga2wt&#10;k4I/8jDPHh9mmGp74QOd81CKCGGfooIqBJdK6YuKDPqhdcTR+7GdwRBlV0rd4SXCTSvHSfImDdYc&#10;Fyp0tKyoaPKTUeCaV+ePv9vTeCPX+8PzzlP4LpQaPPWLKYhAffgP39sbreB9Arcv8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XGluxAAAANsAAAAPAAAAAAAAAAAA&#10;AAAAAKECAABkcnMvZG93bnJldi54bWxQSwUGAAAAAAQABAD5AAAAkgMAAAAA&#10;" strokecolor="blue">
                  <v:stroke startarrow="classic" startarrowwidth="narrow" startarrowlength="long" endarrowwidth="narrow" endarrowlength="long"/>
                </v:line>
                <v:line id="Line 92" o:spid="_x0000_s1126" style="position:absolute;flip:y;visibility:visible;mso-wrap-style:square" from="6786,10166" to="6912,10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DM9cQAAADbAAAADwAAAGRycy9kb3ducmV2LnhtbESPQWvCQBSE74X+h+UVvJS60WJbohsR&#10;QfGiYlp6fmZfkzTZt0t21fTfu4LQ4zAz3zCzeW9acabO15YVjIYJCOLC6ppLBV+fq5cPED4ga2wt&#10;k4I/8jDPHh9mmGp74QOd81CKCGGfooIqBJdK6YuKDPqhdcTR+7GdwRBlV0rd4SXCTSvHSfImDdYc&#10;Fyp0tKyoaPKTUeCaV+ePv9vTeCPX+8PzzlP4LpQaPPWLKYhAffgP39sbreB9Arcv8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Mz1xAAAANsAAAAPAAAAAAAAAAAA&#10;AAAAAKECAABkcnMvZG93bnJldi54bWxQSwUGAAAAAAQABAD5AAAAkgMAAAAA&#10;" strokecolor="blue">
                  <v:stroke startarrow="classic" startarrowwidth="narrow" startarrowlength="long" endarrowwidth="narrow" endarrowlength="long"/>
                </v:line>
                <v:line id="Line 93" o:spid="_x0000_s1127" style="position:absolute;flip:y;visibility:visible;mso-wrap-style:square" from="6786,10382" to="6912,10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JSgsIAAADbAAAADwAAAGRycy9kb3ducmV2LnhtbESPQYvCMBSE7wv+h/AEL8uaqqBLNYoI&#10;ihdd1GXPz+bZVpuX0ESt/94ICx6HmfmGmcwaU4kb1b60rKDXTUAQZ1aXnCv4PSy/vkH4gKyxskwK&#10;HuRhNm19TDDV9s47uu1DLiKEfYoKihBcKqXPCjLou9YRR+9ka4MhyjqXusZ7hJtK9pNkKA2WHBcK&#10;dLQoKLvsr0aBuwycP5431/5arn52n1tP4S9TqtNu5mMQgZrwDv+311rBaAivL/EH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JSgsIAAADbAAAADwAAAAAAAAAAAAAA&#10;AAChAgAAZHJzL2Rvd25yZXYueG1sUEsFBgAAAAAEAAQA+QAAAJADAAAAAA==&#10;" strokecolor="blue">
                  <v:stroke startarrow="classic" startarrowwidth="narrow" startarrowlength="long" endarrowwidth="narrow" endarrowlength="long"/>
                </v:line>
                <v:line id="Line 94" o:spid="_x0000_s1128" style="position:absolute;flip:y;visibility:visible;mso-wrap-style:square" from="6786,10586" to="6912,10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73GcIAAADbAAAADwAAAGRycy9kb3ducmV2LnhtbESPQYvCMBSE7wv+h/AEL8uaqrAu1Sgi&#10;KF50UZc9P5tnW21eQhO1/nsjCB6HmfmGGU8bU4kr1b60rKDXTUAQZ1aXnCv42y++fkD4gKyxskwK&#10;7uRhOml9jDHV9sZbuu5CLiKEfYoKihBcKqXPCjLou9YRR+9oa4MhyjqXusZbhJtK9pPkWxosOS4U&#10;6GheUHbeXYwCdx44fzitL/2VXP5uPzeewn+mVKfdzEYgAjXhHX61V1rBcAjPL/EHy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73GcIAAADbAAAADwAAAAAAAAAAAAAA&#10;AAChAgAAZHJzL2Rvd25yZXYueG1sUEsFBgAAAAAEAAQA+QAAAJADAAAAAA==&#10;" strokecolor="blue">
                  <v:stroke startarrow="classic" startarrowwidth="narrow" startarrowlength="long" endarrowwidth="narrow" endarrowlength="long"/>
                </v:line>
                <v:line id="Line 95" o:spid="_x0000_s1129" style="position:absolute;flip:y;visibility:visible;mso-wrap-style:square" from="6786,10814" to="6912,10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Fja8EAAADbAAAADwAAAGRycy9kb3ducmV2LnhtbERPz2vCMBS+D/wfwhN2GZqugynVKCJs&#10;9LKNqnh+Ns+22ryEJtruv18OA48f3+/lejCtuFPnG8sKXqcJCOLS6oYrBYf9x2QOwgdkja1lUvBL&#10;Htar0dMSM217Lui+C5WIIewzVFCH4DIpfVmTQT+1jjhyZ9sZDBF2ldQd9jHctDJNkndpsOHYUKOj&#10;bU3ldXczCtz1zfnT5euW5vLzp3j59hSOpVLP42GzABFoCA/xvzvXCmZxbPwSf4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EWNrwQAAANsAAAAPAAAAAAAAAAAAAAAA&#10;AKECAABkcnMvZG93bnJldi54bWxQSwUGAAAAAAQABAD5AAAAjwMAAAAA&#10;" strokecolor="blue">
                  <v:stroke startarrow="classic" startarrowwidth="narrow" startarrowlength="long" endarrowwidth="narrow" endarrowlength="long"/>
                </v:line>
                <v:shape id="Text Box 96" o:spid="_x0000_s1130" type="#_x0000_t202" style="position:absolute;left:3348;top:11324;width:781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4B4428" w:rsidRDefault="004B4428" w:rsidP="004B442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line id="Line 97" o:spid="_x0000_s1131" style="position:absolute;flip:x;visibility:visible;mso-wrap-style:square" from="3924,11402" to="4248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IMusAAAADbAAAADwAAAGRycy9kb3ducmV2LnhtbERPy4rCMBTdD/gP4QqzG1NnoVKNUkVB&#10;UAd8LdxdmmtTbG46TUbr35vFgMvDeU9mra3EnRpfOlbQ7yUgiHOnSy4UnI6rrxEIH5A1Vo5JwZM8&#10;zKadjwmm2j14T/dDKEQMYZ+iAhNCnUrpc0MWfc/VxJG7usZiiLAppG7wEcNtJb+TZCAtlhwbDNa0&#10;MJTfDn9WwdDUv+dsvltu6MdsrckW5jIolfrsttkYRKA2vMX/7rVWMIrr45f4A+T0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yDLrAAAAA2wAAAA8AAAAAAAAAAAAAAAAA&#10;oQIAAGRycy9kb3ducmV2LnhtbFBLBQYAAAAABAAEAPkAAACOAwAAAAA=&#10;">
                  <v:stroke endarrow="classic" endarrowlength="long"/>
                </v:line>
                <w10:wrap type="topAndBottom"/>
              </v:group>
            </w:pict>
          </mc:Fallback>
        </mc:AlternateContent>
      </w:r>
      <w:r w:rsidRPr="004B4428">
        <w:rPr>
          <w:sz w:val="28"/>
          <w:szCs w:val="28"/>
        </w:rPr>
        <w:t xml:space="preserve">На рис.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8 показана структура поля волны </w:t>
      </w:r>
      <w:r w:rsidRPr="004B4428">
        <w:rPr>
          <w:i/>
          <w:sz w:val="28"/>
          <w:szCs w:val="28"/>
        </w:rPr>
        <w:t>H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(поведение силовых линий векторов </w:t>
      </w:r>
      <w:r w:rsidRPr="004B4428">
        <w:rPr>
          <w:position w:val="-4"/>
          <w:sz w:val="28"/>
          <w:szCs w:val="28"/>
        </w:rPr>
        <w:object w:dxaOrig="260" w:dyaOrig="340">
          <v:shape id="_x0000_i1038" type="#_x0000_t75" style="width:12.75pt;height:17.25pt" o:ole="" fillcolor="window">
            <v:imagedata r:id="rId61" o:title=""/>
          </v:shape>
          <o:OLEObject Type="Embed" ProgID="Equation.3" ShapeID="_x0000_i1038" DrawAspect="Content" ObjectID="_1769550311" r:id="rId62"/>
        </w:object>
      </w:r>
      <w:r w:rsidRPr="004B4428">
        <w:rPr>
          <w:sz w:val="28"/>
          <w:szCs w:val="28"/>
        </w:rPr>
        <w:t xml:space="preserve"> и </w:t>
      </w:r>
      <w:r w:rsidRPr="004B4428">
        <w:rPr>
          <w:position w:val="-4"/>
          <w:sz w:val="28"/>
          <w:szCs w:val="28"/>
        </w:rPr>
        <w:object w:dxaOrig="320" w:dyaOrig="340">
          <v:shape id="_x0000_i1039" type="#_x0000_t75" style="width:15.75pt;height:17.25pt" o:ole="" fillcolor="window">
            <v:imagedata r:id="rId53" o:title=""/>
          </v:shape>
          <o:OLEObject Type="Embed" ProgID="Equation.3" ShapeID="_x0000_i1039" DrawAspect="Content" ObjectID="_1769550312" r:id="rId63"/>
        </w:object>
      </w:r>
      <w:r w:rsidRPr="004B4428">
        <w:rPr>
          <w:sz w:val="28"/>
          <w:szCs w:val="28"/>
        </w:rPr>
        <w:t xml:space="preserve"> в фиксированный момент времени).  При этом пунктирными линиями обозначены силовые линии вектора напряженности магнитного поля, а сплошными – вектора напряженности электрического поля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6. Подставим формулу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9) в соотношения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5),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6) и (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7), тогда получим, что для основного типа волны прямоугольного волновода: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position w:val="-44"/>
          <w:sz w:val="28"/>
          <w:szCs w:val="28"/>
        </w:rPr>
        <w:object w:dxaOrig="2200" w:dyaOrig="880">
          <v:shape id="_x0000_i1040" type="#_x0000_t75" style="width:110.25pt;height:44.25pt" o:ole="" fillcolor="window">
            <v:imagedata r:id="rId64" o:title=""/>
          </v:shape>
          <o:OLEObject Type="Embed" ProgID="Equation.3" ShapeID="_x0000_i1040" DrawAspect="Content" ObjectID="_1769550313" r:id="rId65"/>
        </w:object>
      </w:r>
      <w:r w:rsidRPr="004B4428">
        <w:rPr>
          <w:sz w:val="28"/>
          <w:szCs w:val="28"/>
        </w:rPr>
        <w:t xml:space="preserve"> ,   </w:t>
      </w:r>
      <w:r w:rsidRPr="004B4428">
        <w:rPr>
          <w:position w:val="-44"/>
          <w:sz w:val="28"/>
          <w:szCs w:val="28"/>
        </w:rPr>
        <w:object w:dxaOrig="2200" w:dyaOrig="900">
          <v:shape id="_x0000_i1041" type="#_x0000_t75" style="width:110.25pt;height:45pt" o:ole="" fillcolor="window">
            <v:imagedata r:id="rId66" o:title=""/>
          </v:shape>
          <o:OLEObject Type="Embed" ProgID="Equation.3" ShapeID="_x0000_i1041" DrawAspect="Content" ObjectID="_1769550314" r:id="rId67"/>
        </w:object>
      </w:r>
      <w:r w:rsidRPr="004B4428">
        <w:rPr>
          <w:sz w:val="28"/>
          <w:szCs w:val="28"/>
        </w:rPr>
        <w:t xml:space="preserve">,    </w:t>
      </w:r>
      <w:r w:rsidRPr="004B4428">
        <w:rPr>
          <w:position w:val="-16"/>
          <w:sz w:val="28"/>
          <w:szCs w:val="28"/>
        </w:rPr>
        <w:object w:dxaOrig="2460" w:dyaOrig="540">
          <v:shape id="_x0000_i1042" type="#_x0000_t75" style="width:123pt;height:27pt" o:ole="" fillcolor="window">
            <v:imagedata r:id="rId68" o:title=""/>
          </v:shape>
          <o:OLEObject Type="Embed" ProgID="Equation.3" ShapeID="_x0000_i1042" DrawAspect="Content" ObjectID="_1769550315" r:id="rId69"/>
        </w:objec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7. Коэффициент затухания волны Н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в стенках волновода можно рассчитать по формуле:</w:t>
      </w:r>
    </w:p>
    <w:p w:rsidR="004B4428" w:rsidRPr="004B4428" w:rsidRDefault="004B4428" w:rsidP="004B4428">
      <w:pPr>
        <w:pStyle w:val="FR3"/>
        <w:spacing w:line="240" w:lineRule="auto"/>
        <w:ind w:left="0" w:right="0" w:firstLine="0"/>
        <w:jc w:val="center"/>
        <w:rPr>
          <w:rFonts w:ascii="Times New Roman" w:hAnsi="Times New Roman"/>
          <w:sz w:val="28"/>
          <w:szCs w:val="28"/>
        </w:rPr>
      </w:pPr>
      <w:r w:rsidRPr="004B4428">
        <w:rPr>
          <w:rFonts w:ascii="Times New Roman" w:hAnsi="Times New Roman"/>
          <w:position w:val="-82"/>
          <w:sz w:val="28"/>
          <w:szCs w:val="28"/>
        </w:rPr>
        <w:object w:dxaOrig="3040" w:dyaOrig="1700">
          <v:shape id="_x0000_i1043" type="#_x0000_t75" style="width:152.25pt;height:84.75pt" o:ole="" fillcolor="window">
            <v:imagedata r:id="rId70" o:title=""/>
          </v:shape>
          <o:OLEObject Type="Embed" ProgID="Equation.3" ShapeID="_x0000_i1043" DrawAspect="Content" ObjectID="_1769550316" r:id="rId71"/>
        </w:object>
      </w:r>
      <w:r w:rsidRPr="004B4428">
        <w:rPr>
          <w:rFonts w:ascii="Times New Roman" w:hAnsi="Times New Roman"/>
          <w:sz w:val="28"/>
          <w:szCs w:val="28"/>
        </w:rPr>
        <w:t>,</w:t>
      </w:r>
    </w:p>
    <w:p w:rsidR="004B4428" w:rsidRPr="004B4428" w:rsidRDefault="004B4428" w:rsidP="004B4428">
      <w:pPr>
        <w:spacing w:after="0" w:line="240" w:lineRule="auto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где</w:t>
      </w:r>
      <w:r w:rsidRPr="004B4428">
        <w:rPr>
          <w:b/>
          <w:sz w:val="28"/>
          <w:szCs w:val="28"/>
        </w:rPr>
        <w:t xml:space="preserve"> </w:t>
      </w:r>
      <w:r w:rsidRPr="004B4428">
        <w:rPr>
          <w:i/>
          <w:sz w:val="28"/>
          <w:szCs w:val="28"/>
        </w:rPr>
        <w:t>R</w:t>
      </w:r>
      <w:r w:rsidRPr="004B4428">
        <w:rPr>
          <w:i/>
          <w:sz w:val="28"/>
          <w:szCs w:val="28"/>
          <w:vertAlign w:val="subscript"/>
        </w:rPr>
        <w:t>S</w:t>
      </w:r>
      <w:r w:rsidRPr="004B4428">
        <w:rPr>
          <w:b/>
          <w:sz w:val="28"/>
          <w:szCs w:val="28"/>
        </w:rPr>
        <w:t xml:space="preserve"> – </w:t>
      </w:r>
      <w:r w:rsidRPr="004B4428">
        <w:rPr>
          <w:sz w:val="28"/>
          <w:szCs w:val="28"/>
        </w:rPr>
        <w:t>поверхностное сопротивление материала, из которого выполнен волновод, может быть определено по формуле:</w:t>
      </w:r>
    </w:p>
    <w:p w:rsidR="004B4428" w:rsidRPr="004B4428" w:rsidRDefault="004B4428" w:rsidP="004B4428">
      <w:pPr>
        <w:spacing w:after="0" w:line="240" w:lineRule="auto"/>
        <w:ind w:firstLine="142"/>
        <w:jc w:val="center"/>
        <w:rPr>
          <w:sz w:val="28"/>
          <w:szCs w:val="28"/>
        </w:rPr>
      </w:pPr>
      <w:r w:rsidRPr="004B4428">
        <w:rPr>
          <w:position w:val="-28"/>
          <w:sz w:val="28"/>
          <w:szCs w:val="28"/>
        </w:rPr>
        <w:object w:dxaOrig="1500" w:dyaOrig="760">
          <v:shape id="_x0000_i1044" type="#_x0000_t75" style="width:75pt;height:38.25pt" o:ole="" fillcolor="window">
            <v:imagedata r:id="rId72" o:title=""/>
          </v:shape>
          <o:OLEObject Type="Embed" ProgID="Equation.3" ShapeID="_x0000_i1044" DrawAspect="Content" ObjectID="_1769550317" r:id="rId73"/>
        </w:objec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8. Условие одноволнового режима в прямоугольном волноводе  при </w:t>
      </w:r>
      <w:r w:rsidRPr="004B4428">
        <w:rPr>
          <w:i/>
          <w:sz w:val="28"/>
          <w:szCs w:val="28"/>
        </w:rPr>
        <w:t xml:space="preserve">а </w:t>
      </w:r>
      <w:r w:rsidRPr="004B4428">
        <w:rPr>
          <w:sz w:val="28"/>
          <w:szCs w:val="28"/>
        </w:rPr>
        <w:sym w:font="Symbol" w:char="F0B3"/>
      </w:r>
      <w:r w:rsidRPr="004B4428">
        <w:rPr>
          <w:sz w:val="28"/>
          <w:szCs w:val="28"/>
        </w:rPr>
        <w:t xml:space="preserve"> 2</w:t>
      </w:r>
      <w:r w:rsidRPr="004B4428">
        <w:rPr>
          <w:i/>
          <w:sz w:val="28"/>
          <w:szCs w:val="28"/>
        </w:rPr>
        <w:t>b</w:t>
      </w:r>
      <w:r w:rsidRPr="004B4428">
        <w:rPr>
          <w:sz w:val="28"/>
          <w:szCs w:val="28"/>
        </w:rPr>
        <w:t xml:space="preserve"> имеет вид </w:t>
      </w:r>
    </w:p>
    <w:p w:rsidR="004B4428" w:rsidRPr="004B4428" w:rsidRDefault="004B4428" w:rsidP="004B4428">
      <w:pPr>
        <w:spacing w:after="0" w:line="240" w:lineRule="auto"/>
        <w:jc w:val="center"/>
        <w:rPr>
          <w:sz w:val="28"/>
          <w:szCs w:val="28"/>
        </w:rPr>
      </w:pPr>
      <w:r w:rsidRPr="004B4428">
        <w:rPr>
          <w:position w:val="-6"/>
          <w:sz w:val="28"/>
          <w:szCs w:val="28"/>
        </w:rPr>
        <w:object w:dxaOrig="1219" w:dyaOrig="300">
          <v:shape id="_x0000_i1045" type="#_x0000_t75" style="width:60.75pt;height:15pt" o:ole="" fillcolor="window">
            <v:imagedata r:id="rId74" o:title=""/>
          </v:shape>
          <o:OLEObject Type="Embed" ProgID="Equation.3" ShapeID="_x0000_i1045" DrawAspect="Content" ObjectID="_1769550318" r:id="rId75"/>
        </w:objec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9. На поверхности стенок волновода протекают поверхностные токи, которые связаны с вектором магнитного поля следующей формулой:</w:t>
      </w:r>
    </w:p>
    <w:p w:rsidR="004B4428" w:rsidRPr="004B4428" w:rsidRDefault="004B4428" w:rsidP="004B4428">
      <w:pPr>
        <w:spacing w:after="0" w:line="240" w:lineRule="auto"/>
        <w:jc w:val="center"/>
        <w:rPr>
          <w:sz w:val="28"/>
          <w:szCs w:val="28"/>
        </w:rPr>
      </w:pPr>
      <w:r w:rsidRPr="004B4428">
        <w:rPr>
          <w:position w:val="-12"/>
          <w:sz w:val="28"/>
          <w:szCs w:val="28"/>
        </w:rPr>
        <w:object w:dxaOrig="1380" w:dyaOrig="420">
          <v:shape id="_x0000_i1046" type="#_x0000_t75" style="width:69pt;height:21pt" o:ole="" fillcolor="window">
            <v:imagedata r:id="rId76" o:title=""/>
          </v:shape>
          <o:OLEObject Type="Embed" ProgID="Equation.3" ShapeID="_x0000_i1046" DrawAspect="Content" ObjectID="_1769550319" r:id="rId77"/>
        </w:object>
      </w:r>
      <w:r w:rsidRPr="004B4428">
        <w:rPr>
          <w:sz w:val="28"/>
          <w:szCs w:val="28"/>
        </w:rPr>
        <w:t>,</w:t>
      </w:r>
    </w:p>
    <w:p w:rsidR="004B4428" w:rsidRPr="004B4428" w:rsidRDefault="004B4428" w:rsidP="004B4428">
      <w:pPr>
        <w:spacing w:after="0" w:line="240" w:lineRule="auto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где </w:t>
      </w:r>
      <w:r w:rsidRPr="004B4428">
        <w:rPr>
          <w:position w:val="-12"/>
          <w:sz w:val="28"/>
          <w:szCs w:val="28"/>
        </w:rPr>
        <w:object w:dxaOrig="300" w:dyaOrig="380">
          <v:shape id="_x0000_i1047" type="#_x0000_t75" style="width:15pt;height:18.75pt" o:ole="" fillcolor="window">
            <v:imagedata r:id="rId78" o:title=""/>
          </v:shape>
          <o:OLEObject Type="Embed" ProgID="Equation.3" ShapeID="_x0000_i1047" DrawAspect="Content" ObjectID="_1769550320" r:id="rId79"/>
        </w:object>
      </w:r>
      <w:r w:rsidRPr="004B4428">
        <w:rPr>
          <w:sz w:val="28"/>
          <w:szCs w:val="28"/>
        </w:rPr>
        <w:t xml:space="preserve"> – орт внутренней нормали к стенкам волновода; </w:t>
      </w:r>
      <w:r w:rsidRPr="004B4428">
        <w:rPr>
          <w:position w:val="-4"/>
          <w:sz w:val="28"/>
          <w:szCs w:val="28"/>
        </w:rPr>
        <w:object w:dxaOrig="320" w:dyaOrig="340">
          <v:shape id="_x0000_i1048" type="#_x0000_t75" style="width:15.75pt;height:17.25pt" o:ole="" fillcolor="window">
            <v:imagedata r:id="rId80" o:title=""/>
          </v:shape>
          <o:OLEObject Type="Embed" ProgID="Equation.3" ShapeID="_x0000_i1048" DrawAspect="Content" ObjectID="_1769550321" r:id="rId81"/>
        </w:object>
      </w:r>
      <w:r w:rsidRPr="004B4428">
        <w:rPr>
          <w:sz w:val="28"/>
          <w:szCs w:val="28"/>
        </w:rPr>
        <w:t xml:space="preserve"> – значение магнитного поля волны на поверхности стенок волновода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На рис.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>9. в качестве примера представлена структура токов (силовые линии вектора </w:t>
      </w:r>
      <w:r w:rsidRPr="004B4428">
        <w:rPr>
          <w:position w:val="-12"/>
          <w:sz w:val="28"/>
          <w:szCs w:val="28"/>
        </w:rPr>
        <w:object w:dxaOrig="300" w:dyaOrig="420">
          <v:shape id="_x0000_i1049" type="#_x0000_t75" style="width:15pt;height:21pt" o:ole="" fillcolor="window">
            <v:imagedata r:id="rId82" o:title=""/>
          </v:shape>
          <o:OLEObject Type="Embed" ProgID="Equation.3" ShapeID="_x0000_i1049" DrawAspect="Content" ObjectID="_1769550322" r:id="rId83"/>
        </w:object>
      </w:r>
      <w:r w:rsidRPr="004B4428">
        <w:rPr>
          <w:sz w:val="28"/>
          <w:szCs w:val="28"/>
        </w:rPr>
        <w:t xml:space="preserve">) для волны </w:t>
      </w:r>
      <w:r w:rsidRPr="004B4428">
        <w:rPr>
          <w:i/>
          <w:sz w:val="28"/>
          <w:szCs w:val="28"/>
        </w:rPr>
        <w:t>Н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bookmarkStart w:id="1" w:name="_MON_1141199626"/>
    <w:bookmarkStart w:id="2" w:name="_MON_1220789340"/>
    <w:bookmarkEnd w:id="1"/>
    <w:bookmarkEnd w:id="2"/>
    <w:p w:rsidR="004B4428" w:rsidRPr="004B4428" w:rsidRDefault="004B4428" w:rsidP="004B4428">
      <w:pPr>
        <w:spacing w:after="0" w:line="240" w:lineRule="auto"/>
        <w:jc w:val="center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object w:dxaOrig="5479" w:dyaOrig="1634">
          <v:shape id="_x0000_i1050" type="#_x0000_t75" style="width:273.75pt;height:81.75pt" o:ole="" fillcolor="window">
            <v:imagedata r:id="rId84" o:title=""/>
          </v:shape>
          <o:OLEObject Type="Embed" ProgID="Word.Picture.8" ShapeID="_x0000_i1050" DrawAspect="Content" ObjectID="_1769550323" r:id="rId85"/>
        </w:objec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Рисунок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9 – Структура токов на стенках волновода для волны </w:t>
      </w:r>
      <w:r w:rsidRPr="004B4428">
        <w:rPr>
          <w:i/>
          <w:sz w:val="28"/>
          <w:szCs w:val="28"/>
        </w:rPr>
        <w:t>Н</w:t>
      </w:r>
      <w:r w:rsidRPr="004B4428">
        <w:rPr>
          <w:sz w:val="28"/>
          <w:szCs w:val="28"/>
          <w:vertAlign w:val="subscript"/>
        </w:rPr>
        <w:t>10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Распределение тока по стенкам волновода важно знать как при конструировании самого волновода, так и при конструировании волноводных устройств. Большая плотность токов через ребро прямоугольного волновода требует хорошей проводимости этих участков. При создании на базе волноводов устройств различного назначения приходится прорезать в нем узкие щели. Щели не вызывают заметных потерь на излучение и не искажают структуру поля волны, если они расположены вдоль линий тока. Для волны Н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такими щелями являются поперечные щели на узких стенках и продольная щель, расположенная посредине широкой стенки волновода. На практике часто возникает задача создания излучающей щели, которая является элементом щелевой антенны или используется для ввода энергии в волновод. Излучающая щель хотя бы часть периода пересекается линиями тока.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10. Как отмечалось,  в прямоугольном волноводе могут распространяться также высшие типы волн, которые могут быть использованы в тех или других волноводных устройствах. Структура поля высших типов волн имеет более сложный характер. В качестве примера на рис.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10 и рис. </w:t>
      </w:r>
      <w:r w:rsidRPr="004B4428">
        <w:rPr>
          <w:sz w:val="28"/>
          <w:szCs w:val="28"/>
        </w:rPr>
        <w:t>16.</w:t>
      </w:r>
      <w:r w:rsidRPr="004B4428">
        <w:rPr>
          <w:sz w:val="28"/>
          <w:szCs w:val="28"/>
        </w:rPr>
        <w:t xml:space="preserve">11 представлены в поперечном сечении волновода структуры поля волн </w:t>
      </w:r>
      <w:r w:rsidRPr="004B4428">
        <w:rPr>
          <w:i/>
          <w:sz w:val="28"/>
          <w:szCs w:val="28"/>
        </w:rPr>
        <w:t>Н</w:t>
      </w:r>
      <w:r w:rsidRPr="004B4428">
        <w:rPr>
          <w:sz w:val="28"/>
          <w:szCs w:val="28"/>
          <w:vertAlign w:val="subscript"/>
        </w:rPr>
        <w:t>11</w:t>
      </w:r>
      <w:r w:rsidRPr="004B4428">
        <w:rPr>
          <w:sz w:val="28"/>
          <w:szCs w:val="28"/>
        </w:rPr>
        <w:t xml:space="preserve"> и </w:t>
      </w:r>
      <w:r w:rsidRPr="004B4428">
        <w:rPr>
          <w:i/>
          <w:sz w:val="28"/>
          <w:szCs w:val="28"/>
        </w:rPr>
        <w:t>Е</w:t>
      </w:r>
      <w:r w:rsidRPr="004B4428">
        <w:rPr>
          <w:sz w:val="28"/>
          <w:szCs w:val="28"/>
          <w:vertAlign w:val="subscript"/>
        </w:rPr>
        <w:t>11</w:t>
      </w:r>
      <w:r w:rsidRPr="004B4428">
        <w:rPr>
          <w:sz w:val="28"/>
          <w:szCs w:val="28"/>
        </w:rPr>
        <w:t xml:space="preserve">. </w: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  <w:r w:rsidRPr="004B4428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3152775</wp:posOffset>
                </wp:positionH>
                <wp:positionV relativeFrom="paragraph">
                  <wp:posOffset>223520</wp:posOffset>
                </wp:positionV>
                <wp:extent cx="2316480" cy="2013585"/>
                <wp:effectExtent l="0" t="3810" r="1905" b="1905"/>
                <wp:wrapTopAndBottom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6480" cy="2013585"/>
                          <a:chOff x="6204" y="9462"/>
                          <a:chExt cx="3648" cy="3171"/>
                        </a:xfrm>
                      </wpg:grpSpPr>
                      <pic:pic xmlns:pic="http://schemas.openxmlformats.org/drawingml/2006/picture">
                        <pic:nvPicPr>
                          <pic:cNvPr id="5" name="Picture 102" descr="Рис3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41" y="9462"/>
                            <a:ext cx="3326" cy="2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6204" y="11835"/>
                            <a:ext cx="3648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jc w:val="center"/>
                                <w:rPr>
                                  <w:sz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Рисунок 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>16.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11 – </w:t>
                              </w:r>
                            </w:p>
                            <w:p w:rsidR="004B4428" w:rsidRDefault="004B4428" w:rsidP="004B4428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Структура поля волны 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Е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uk-UA"/>
                                </w:rPr>
                                <w:t>11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" o:spid="_x0000_s1132" style="position:absolute;left:0;text-align:left;margin-left:248.25pt;margin-top:17.6pt;width:182.4pt;height:158.55pt;z-index:251662336" coordorigin="6204,9462" coordsize="3648,31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BCePBAAAlQwAAA4AAABkcnMvZTJvRG9jLnhtbOxXXW7jNhB+L9A7&#10;CHpXLMm0LQlxFol/ggXSbtDdHoCWKItYiVRJOna2KNBij9AL9Ah97FuvkNyoM6RkOz/oBtnXdRCD&#10;5JDDmW++maFP3+ya2rthSnMppn50EvoeE7ksuFhP/Z8/LIPE97ShoqC1FGzq3zLtvzn7/rvTbZux&#10;WFayLpjyQInQ2bad+pUxbTYY6LxiDdUnsmUChKVUDTUwVetBoegWtDf1IA7D8WArVdEqmTOtYXXu&#10;hP6Z1V+WLDfvylIz49VTH2wz9lvZ7xV+D85OabZWtK143plBX2FFQ7mAS/eq5tRQb6P4E1UNz5XU&#10;sjQnuWwGsix5zqwP4E0UPvLmUslNa31ZZ9t1u4cJoH2E06vV5j/eXCuPF1Of+J6gDYTo7s/73+8/&#10;3/0Lf397BBHatusMNl6q9n17rZybMLyS+UcN4sFjOc7XbrO32v4gC9BKN0ZahHalalAF+O7tbCBu&#10;94FgO+PlsBgPozFJIF45yACY4SgZuVDlFcQTz43jECwGcUrGcS9bdOeHcNodHkaTCKUDmrmLrbGd&#10;cWenLc8z+O+QhdETZL/MQDhlNor5nZLmRToaqj5u2gBI0FLDV7zm5tYSGjBCo8TNNc8Ra5wcgjTq&#10;gwRSvNSLwtj3CqZz4PTdX3f/3P8xDCLrcX/QqaHopg2YJ+SsomLNznUL6QFJCzr7JaXktmK00LiM&#10;sD3UYqcPTFvVvF3yusaI4rgDAax5xNBncHTsn8t80zBhXDorVgMeUuiKt9r3VMaaFQN2qrcF2JlD&#10;KTFAplZxYSybgDFX2uDtyB2bcb/GyXkYpvFFMBuFs4CEk0VwnpJJMAkXExKSJJpFs9/wdESyjWaA&#10;Cq3nLe9Mh9Unxj+bXl0hcolrC4B3Q22ZcXwDgyzvehOBgogQ2qpV/hNgD/tgbBQzeYXDEoDs1mHz&#10;XmBRPwCNIdGQh19MrTEhgNmDFEGQMMGGw3jcZVeU2BzfJwgwRWlzyWTj4QCgB0st1vQGoHa+9VvQ&#10;aiGRANaXWjxYAJ1upYfgOEppmC6SRUICEo8XEKX5PDhfzkgwXkaT0Xw4n83mUR+lihcFE3jN1wfJ&#10;Yi5rXvS01Wq9mtXKBW9pP13F0IdtAyTLwYw+sKgMMXXES6OYhBdxGizHySQgSzIK0kmYBGGUXqTj&#10;kKRkvnzo0hUX7Otd8rZQBkfxyEbpyGgk2pFvof089Y1mDTfQhWveTP1kv4lmWAkWorChNZTXbnwE&#10;BZp/gALC3QfaUhZJ2pUQ4Cy2Eejxui8RMHtZnmGHf647vq9oy8BlVHuokEBr18Y+YFwu5A5K5BB9&#10;7rZhB/PMDgRY4iwZXCP7nyJ4dNTpeVn69R0qipJh177QJpt/+wY1SZMuIn1j7HPrW/p9S7/Xph8y&#10;1qUfjsxutbNvvMjSEJdWsriFRFASCjy8s+AFD4NKqk++t4XX8NTXv2woPmrqtwLyNI0IweeznZDR&#10;JIaJOpasjiVU5KBq6hvfc8OZgRkc2UDjXldwk8s8Ic/hVVhy21QOVkHNwAmUCjuyb19bZbp3Oj6u&#10;j+d21+HXxNl/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EusKgbgAAAACgEAAA8A&#10;AABkcnMvZG93bnJldi54bWxMj8Fqg0AQhu+FvsMyhd6a1VglMa4hhLanUEhSKL1NdKISd1bcjZq3&#10;77aX9jgzH/98f7aedCsG6m1jWEE4C0AQF6ZsuFLwcXx9WoCwDrnE1jApuJGFdX5/l2FampH3NBxc&#10;JXwI2xQV1M51qZS2qEmjnZmO2N/Optfo/NhXsuxx9OG6lfMgSKTGhv2HGjva1lRcDlet4G3EcROF&#10;L8Puct7evo7x++cuJKUeH6bNCoSjyf3B8KPv1SH3Tidz5dKKVsHzMok9qiCK5yA8sEjCCMTpdxGB&#10;zDP5v0L+DQAA//8DAFBLAwQKAAAAAAAAACEAfKvGAOYTAQDmEwEAFQAAAGRycy9tZWRpYS9pbWFn&#10;ZTEuanBlZ//Y/+AAEEpGSUYAAQIBASwBLAAA/+0YFFBob3Rvc2hvcCAzLjAAOEJJTQPtClJlc29s&#10;dXRpb24AAAAAEAEsAAAAAQACASwAAAABAAI4QklNBA0YRlggR2xvYmFsIExpZ2h0aW5nIEFuZ2xl&#10;AAAAAAQAAAB4OEJJTQQZEkZYIEdsb2JhbCBBbHRpdHVkZQAAAAAEAAAAHjhCSU0D8wtQcmludCBG&#10;bGFncwAAAAkAAAAAAAAAAAEAOEJJTQQKDkNvcHlyaWdodCBGbGFnAAAAAAEAADhCSU0nEBRKYXBh&#10;bmVzZSBQcmludCBGbGFncwAAAAAKAAEAAAAAAAAAAjhCSU0D9BxNb25vY2hyb21lIEhhbGZ0b25l&#10;IFNldHRpbmdzAAAAABIANQAAAAEALQAAAAYAAAAAAAE4QklNA/ccTW9ub2Nocm9tZSBUcmFuc2Zl&#10;ciBTZXR0aW5ncwAAAAAcAAD/////////////////////////////A+gAADhCSU0ECAZHdWlkZXMA&#10;AAAAEAAAAAEAAAJAAAACQAAAAAA4QklNBB4NVVJMIG92ZXJyaWRlcwAAAAQAAAAAOEJJTQQaBlNs&#10;aWNlcwAAAABvAAAABgAAAAAAAAAAAAABxwAAArUAAAAHBCAEOARBADMALQAxADEAAAABAAAAAAAA&#10;AAAAAAAAAAAAAAAAAAEAAAAAAAAAAAAAArUAAAHHAAAAAAAAAAAAAAAAAAAAAAAAAAAAAAAAAAAA&#10;AAAAAAAAADhCSU0EFBdMYXllciBJRCBHZW5lcmF0b3IgQmFzZQAAAAQAAAABOEJJTQQMFU5ldyBX&#10;aW5kb3dzIFRodW1ibmFpbAAAFQ0AAAABAAAAcAAAAEoAAAFQAABhIAAAFPEAGAAB/9j/4AAQSkZJ&#10;RgABAgEASABIAAD/7gAOQWRvYmUAZIAAAAAB/9sAhAAMCAgICQgMCQkMEQsKCxEVDwwMDxUYExMV&#10;ExMYEQwMDAwMDBEMDAwMDAwMDAwMDAwMDAwMDAwMDAwMDAwMDAwMAQ0LCw0ODRAODhAUDg4OFBQO&#10;Dg4OFBEMDAwMDBERDAwMDAwMEQwMDAwMDAwMDAwMDAwMDAwMDAwMDAwMDAwMDAz/wAARCABKAHAD&#10;ASIAAhEBAxEB/90ABAAH/8QBPwAAAQUBAQEBAQEAAAAAAAAAAwABAgQFBgcICQoLAQABBQEBAQEB&#10;AQAAAAAAAAABAAIDBAUGBwgJCgsQAAEEAQMCBAIFBwYIBQMMMwEAAhEDBCESMQVBUWETInGBMgYU&#10;kaGxQiMkFVLBYjM0coLRQwclklPw4fFjczUWorKDJkSTVGRFwqN0NhfSVeJl8rOEw9N14/NGJ5Sk&#10;hbSVxNTk9KW1xdXl9VZmdoaWprbG1ub2N0dXZ3eHl6e3x9fn9xEAAgIBAgQEAwQFBgcHBgU1AQAC&#10;EQMhMRIEQVFhcSITBTKBkRShsUIjwVLR8DMkYuFygpJDUxVjczTxJQYWorKDByY1wtJEk1SjF2RF&#10;VTZ0ZeLys4TD03Xj80aUpIW0lcTU5PSltcXV5fVWZnaGlqa2xtbm9ic3R1dnd4eXp7fH/9oADAMB&#10;AAIRAxEAPwDpfrH1XquJ1h+B0/NbgUY3T2ZFVQx22tcTbbRbZa90eji4dddG9tP6T9L6VFd+TZjY&#10;9lN3V/rSWvLerUtdULQ/fjMa1r2APay5/qubVXhUfrHW8j+bxPUo6difa8/9Gr/1gY931kaytzhZ&#10;dhMFbWFm9zq7y9vo02fzuS1r3fZ7n/qnTf8AlLK/o2On+rX1e+r2Xh5F+R0zAyHHKuDLPs7HjYD+&#10;j2W3V+pfXs+hk/8Aar+k/wCGR6Kcv9s/WoBzT1aptzBcbGvx6WMq2APrrzLPWPp2UY9leZ1T0t/2&#10;Kn9W/TZt+JXeQ9V+sm6LOtfZgHEOFuFVuEFjW/om2us+jdRZdX/Oevm4HSv+ULbvQ6b/AJpfVX/y&#10;mwP/AGGq/wDSa5vrmB9UKupYFeD0fGy7sXLFebVj41YqAvquxaqMvJe2vAbb9suw3tx7rvtX0PSp&#10;96VqYM6p9ZbNpHWR73ANqbj47rNbH0NZLXHH9R1rPsNX6b08nP8Atd1D/wBndPvvudmT9bSW2ft3&#10;dVDQRXj4r99rt7W0Yzi6j1vVsb9kxbHeh619OVmWehg/Z/tPQZf1U6E2oHC6H0uy2dRdRWxsQfzq&#10;8e527d/JWDT9WqLOt5zKOjdID66cX1abag6lhP2lzn4u3HZ/Oe31d1dX82kpD9s+tZpFrvrE1lLG&#10;Cy7IGLj+m1m5wvyhu32W4f6N+J03ZX6/U8z9PX/k/wDTWNZ1b6xMkW9d9DZ6zXGyrEG17IfVj5Dt&#10;r9t2NQ5uX1e2tno4u9nT8avLzrVvYH1SwPUceo9H6P6cewY+K3dun851rPo7VQxvqnXkY9VmLg9F&#10;rYQQ9uT00W2Bwe8O99V+K3bt27f0SSmg7N+szQQ/6xPY9osa8Px8Ova5ra3usta9ljqqcCh327qn&#10;qfzf2jE6ZRZZ1D1E1vVetMDm/wDOS2u1xsLBZTghrBsL8YZJ9D9H6dLf2rn/AOhw/SwPR+35WOrf&#10;U/qth41GO3Lw+kvdk5uHVWMXp7cd39IptyWutsyMvfW/DqyGvr9Na1n1N6Sc9ttWB0tuEABZjO6f&#10;W55I3bnMymvr2bvZ9LHsSU4I6x1FjmG36yWhm4F7I6e2wh7fTwsJrX4+1mfn3/rf6T9DgYPszP8A&#10;uShV9dzWsDsn60hoOwm0HA2iqsTm5/pfZHXejk2fqnS8Rm/Itf8ArX81a+rHu5vTPq/jfWJ73/V+&#10;q3pWFjCq+3Hw6rGNvvc29zrsatn2i70Meqj341GT6H2uz1PSrsXR4fSPqzdSzJwcLBsps/SV201V&#10;Frp/wjH1t2u/rJKeKt65nm1zGfWf0Xe+vbZZgu23O/S1MsdVitr9Pp2FuyOq2s/QWZL6+m4GRZkL&#10;QxOq9Zp6z02s9QybsbNzH0mnJbj60im6xrnOxsOjba+2r1P6RX6H9E/WMmnPqwej6r0rpjOlZhqw&#10;8djm49m0+kwRDHbOG/mri+kOLnfVRsl3pvxtwBkM34OQ+n7Wd2z7RdW3fg41TP1DD/SX+m/qNfqJ&#10;T//Q6v6xmgdbHruYKv2e/wBUWMLmGsXV7/XdXD3Yv0fXwGP/AMq/ocP+a9VaH1VbYMPKNvqi12Zc&#10;54vc19upG02up20tc+vZZ6Nbf1Xf9k/wCpdfMddrMWiMJ0Pp9zg42s9L08V3syMzcP1F9v6DEt/W&#10;rv5pW/qs1n7Oy2URV+t5DRscbWtcHbXFltrf0z939Ie7f+ufaP5xHopuMy29RyMvCqa44lLfRvy6&#10;7HVu9Y/zmNQ6rbZvoqP6bJquZ6Nr/Rq/WK8j7PKzpGD+yndKx6mY2LsLKmVtAFZ+kyytv+krt/Tf&#10;8ai9PwaOn4VOHQP0dLdu4/Sc76Vl1rvz7rrC626z/C2v9RV+s9Pu6nXThbwzBssBzwHEPsqaN32R&#10;kNP6LJt9OvL939E9aj/DfowpH0/qF/V+kC3EyKq8sRVbcKzZULG7fVsx6zZV6mPfWfXwbvV99F2P&#10;kfpf5tVcHAtwPrIXX5eRmPzcMfpbfSa0nFe4OY6vGox2btvUN1P/AF1Wur4+Rjx1bp+mTisi6gNc&#10;8ZFDZe7F9Knc/wBdn08K1lVllVv6P+ZyL2Lleo/WDqP1nx6aeiY9mD1npU5ufiX/AKLIrG2zGOBi&#10;+rS6z182i+x1WXVV6dP6H1/RsyEVPS9Z+rDOr2usf1PqOIHAAV4mQaWCAP8ABhjmO4/wiq/VX6v1&#10;dI6cxxy7XsZZZYN22pu36H602gVsybfZvsyb/wBK9aeHR0XqdGH1WmqvK/RMdiZdjQ+0Mj2bb7N1&#10;7H+92/3+pvXF9G+pn1Xt+pVGT1XpxvysVt/qvp3evZZXbbVsr9D0fX9R1ezFrsa//B/8Ykp6bqWG&#10;3qf1jxKRbc1mDQ7KtNby1jLH7sXBc0Qa/Vsrs6h/2yzerWZlZXRemeoXWdWyPUayplhqrus9R20V&#10;VejVTRZYxvu/m6/Z/OWLnumdPb9S8GzrvVOoGluUDZ1HAf8ApW+ptJw8Lpb32+oy3Er/AFX32ZX2&#10;qqv/AAXp1+jr/VvIzut00dd6ljvw9zB9iwnEOawOaPUzf3nXZG706nWMrfTjfzf9JyPXSm79X2Uj&#10;prba7vtNuQ99uVcQ5pdeXbchhqu/TY/2d7fsteLd+lxKqK8Wz+ZUcs4nQMTK6hjYoFVl32rqHpyC&#10;A7ZXl53pNa/1H11V+vcxnvu9Oz6d/wDOFNGFgZ1uc670PtxrqfU5wFT7v5qmxrXf9q7WbMf2u/Ts&#10;ror/AMFWr6Cmn1Fws6TlOqcHB+PYWPbqCCx21zf3l5z0FrRb9UvT2emLK9mwENbuxbn5DMd8fpH2&#10;W7n9Vus/nMv0sHH/AOTcr0/QBgV9O6Hfh1OL6aq7vSa4/Qrd6llWO3/gcat32en/AIGutcL0lrt3&#10;1ScXGGvxmvEtc6ThWvq+07f0f80/9Txqv0mBhfrWV+sdX9hCn//R7Hrm7/nDjtY0PsswrWVsaQ25&#10;xN2O19WNaffRW9j/ANdyK/0mPjfpKv0v6SvJw39Rswq6MbBZm4rOrtLbsZwx6iypzLqn141bLvTw&#10;8W2uuil//amnHryf+1C1PrLWLOp11ljHtswb22GwuY30xdhvu+0XNc1tWC2sepnNf/SamfZv8Ipd&#10;MuzMfo/U8uluRbfVlW3huQwNutYz07XVso21el9px2eliexmzfT6iKnSGb1ozPTAP/Qhv/kFn4OX&#10;1N/XeqOOGwXsrxGCs3/4KMixlm5tb2/z9mS36C36ra7qmXVOD67Gh7HjUFrhua4f1kPJysfF9N15&#10;2C+xlDXwSN7zFLLHtH6P1LP0Vfqf4ayun+dtYgpoZnUOvUUPtq6WzIe36NbcmC4khrR/R3bVmdM6&#10;rf1HLov670ijAvx8i3Hxsl99L3stMtZi0em59zrrqv55rP5zZ6mz0lvdT6lj9MwrMzIDntZAZVWN&#10;1lj3e2rHx6v8Lfc/9HUxc50fpT+lfbPrX9ZzPULXutdXU11lWJW4V4z3UU0+t+lfRTT9vy2/4Cn/&#10;AEdV1txU9XVVVU0tqY2tpc55a0ADc8myx8D86yxzrH/y1DGxMfEpFGMwVVAucGDiXudbY7+3Y971&#10;ifVrrL+v5/UuoUXbul4tv2HDrbEOdWG25Wa9zC/1PXdZUzF9/wDR6/5v9PYrv1ezLs/pQvucTYb8&#10;qrfpMVZF+Oztt+hUgpzesUde+3V9Qxei4ubmVNNeLdbluLaATLra8azGrYx9v+Gsos+0Wfo6vU9N&#10;F6CzruHguxmYGOytmTlFgsybGkNdkXWs2fqLt1O2z9A//Q7FkG/M6o/M6c2+yj64dKe2j1caz0GW&#10;UOduxOpZGHY+7FyMP0r23ZWNsyb6rP0VPo/aKVu9Cyer4jKemfWJ7Lc9+70M2r+ZvDfd6f0avSzW&#10;VN9WzH9P9LV6l+PZb6WT9mKmPVcf6xZ+L9nZi4VRbdReyw5VrodRdVlsmv7Az6Xo/vq8Luu98PF/&#10;9irP/eFC6kzLy+o4OHULK8Wp/wBry72kta4Vf0bDDm/TddkuZfaz/uPjPrs/n1poKea/aHXMjO61&#10;iuqxzVjUVN2eu7ax1ld1j9r/ALGHP3tNX01zPTDXs+qUs27LMUt9uwMFmNftbRVLnUU5F/q+rdd+&#10;tdYyK78n9F0/DwPU7LBpu+w9Vzbq3V25911oqeza4MrY3BxtzfpO9ajEryPd/p1w/TmtdX9UbBWD&#10;stxQ30nksl9Rrus9Rzmera30qWZT797K/Tp6T03+jZtlhU//0u268156lSWh8NxrHF3pC2ppbbjP&#10;qfZX/PXZLXf8n41LP0+T/wAWjfVdrm4uW1zdkZt+hcXu+lr6lznWerdu/n/Tf6NV/qY9P6OlUOuO&#10;/wCyamAN7enX7Yca7Tvtoa9tF4P6qza39azP53Go/mPTf71f+q1llmBfvf6gbk2tY4N9NuwH2Nop&#10;/wAHjMb7Mb/S4/p3/wCFR6KbRysHpb8Xp/p/ZsexoqxrPa2gOBbXThA7vZdbu/Vq9myzZ6dfv/Rq&#10;xm4+LlYl2PmsbZi2sc25j/olhHv3KeRj4+VQ/Hya23UWgtsqsAc1wP5rmu9rlj9aZaacfomKx2U7&#10;L3PtrsvdW44lBr+1N+1bL7LHWPuxsXZZ+kurybP09f8APIKa3TBa2mrq+U/J6hh0kM6U3ZvubQ8C&#10;v9p5VW1l12Xa17622sY/Ir6b/gvtGV1Hff6j1hh6Ze/p9obmP2Y+OLGOaWX5Dhj4rrqLWixrWW2e&#10;pY19f81XYr2Nk3XOLbcW3HgTusNZBP7o9C25ZXXb8g9X6RjVYtmQ2uy3LdtNYa4V03Y7a/0trPey&#10;/Lx7f0jdn+j/AEiKkHTcr6gdN9M4OX0ym6moY4vZZQ20sEe2yxha5257N7/+EQfqZT0KzoWR0jFv&#10;blVC3Jbfj+sLXNrdbbQ3e5h9Rn2quv7R/wBeejYPX/rZkPZ6/wBWnUUP/wAL9sqJAmPdRczHub/a&#10;YrnT8nMxum1uGHfmWWX5HqMrdSHMm658v+0X4rHs/N/Rue9JTn3VfVz6s9aw34jKcD7Yw4l+PRWR&#10;vEPyMO9zKWn9Ix9GRRv/AJzJ+0e/1PQq9PQ6xXldX6fVjYFQazLDbftl4dWcfaWWVXV4zvTyvt7H&#10;fpcat/2dlVlX6e5nsovr9W6hbbi4xyMO/AsHUMFtHrvpl7n5FbLW1/ZMjK/7T+tubZ6e9aF2X1kZ&#10;jqMfp7H44I25VmQGAgt3O/RMqvt9r/0aSmPQbbzhuxMx/q52C80ZVhMmx2lteVEu9L7XRZVk+h9D&#10;G9X7L/gUMdUyM7qbMTpjZw8cl2fnFpNZIJYMHDf9C/I9Qfrdte+vC9L7P/Srf0FB+HY7rYxeqGt3&#10;7bwrWZH2X1aQfsllb8ar1mW+tv8AQ6jlerZvp9ZlX82uiqpqoqZTSxtVVTQyutgDWta0bWMYxvtY&#10;xrUFMMsTi3DxrcPwK826aLTh/VV7Xhz/AF+n7Xg7htFVldlfu2+s6ut1lNlr6/s+Bv8AsWF6+f8A&#10;tDJXpeQC6iwDkscB93kvNcIsdifVR1lbbHuv6dq0uhobTZXQXz6fqP8AZb77f0NP9D6fXfd+0cxE&#10;Kf/T6H62Z2DhfWEPzMmvGa7prw0XbfSeW3Ms97XuZZkelta9mDS9n27+ZtsrxvWWPTm9GD3beuhr&#10;3PL3h/UrGsdaWe9+Q7FyqGW01b/Xv+ysq/aOd6eLhfZOn4tnqemJkVPmd/UOlEv9Hq9jAXM9Df1b&#10;IGgM7L3faz77mepl9UdW2v7NjfZ+nYFf7TyPXrFR1DoxLcl3Vrtx21l9nUri5rW1usd63oZfqv2V&#10;f5SzmY7mUfbbMPouHZ67Mu1epJJKfMjldMqIdZ1e+phOhyepZMMPpB3p3tpyq35N1NR+3Z7MT0q3&#10;9Rsxej4OT+jzLkzs3ornPH7buZ6TXg3Dqtz7GtLGera5zMl9L/s7PTt9HGqv/aXWbvstPo9Mwbrr&#10;fTkklPl1nUei7Xl/WrqbH+qHNb1K97qtvpbnUH7bss+y/wAxR6vq/tLqWRkZddNfRsNPjZvRGfo2&#10;9WDNrnFlLerZFdYD7Xua12Q7I9zfV/VWWVY/s6fXf1bK/WeodPw6/UE3cf6lJT5i3qfQWivIu6ub&#10;vTsFlPrdQttAj1/TtbjHKsvptbQ5+Vfucy6qlmD0fF9fqmRl2p3Z/wBWqw5tnVdzhq6OpZD3x+hL&#10;/TsrzvszrWV2bPz68nqGRbZ+i6f0u9emhIduElPmht+qZtrdb1Ct9le7bt6tcQwveK/Trybsjf6V&#10;nvosvqqY/wDZ1N+Xf+lzsOisQt+prw3/ACruc4VljX5tzZrBtezfYL3fZbc30/1z2W3YHT/Rwvs1&#10;XUMmv1fT/u5TjhJT5eyz6rbq2ftLEyQ5gI3ZN7Wk+0u30uyN3/ajf9n9X9N+g6R/M4PUuootGX0q&#10;7M6PhdMuryGYWdjaV213PAZvxN+97GW3fzbmb6dlf2TGrsrqrw/2f9v9L79kjwjqp//ZADhCSU0E&#10;IRpWZXJzaW9uIGNvbXBhdGliaWxpdHkgaW5mbwAAAABVAAAAAQEAAAAPAEEAZABvAGIAZQAgAFAA&#10;aABvAHQAbwBzAGgAbwBwAAAAEwBBAGQAbwBiAGUAIABQAGgAbwB0AG8AcwBoAG8AcAAgADYALgAw&#10;AAAAAQA4QklNBAYMSlBFRyBRdWFsaXR5AAAAAAcAAwAAAAEBAP/iAaBJQ0NfUFJPRklMRQABAQAA&#10;AZBBREJFAhAAAG1udHJHUkFZWFlaIAACB9QACQANAA4AMmFjc3BNU0ZUAAAAAG5vbmUAAAAAAAAA&#10;AAAAAAAAAAAAAAD21gABAAAAANMtQURCRQAAAAAAAAAAAAAAAAAAAAAAAAAAAAAAAAAAAAAAAAAA&#10;AAAAAAAAAAAAAAAAAAAABWNwcnQAAADAAAAAJGRlc2MAAADkAAAAcXd0cHQAAAFYAAAAFGJrcHQA&#10;AAFsAAAAFGtUUkMAAAGAAAAADnRleHQAAAAAKGMpIDIwMDQgQWRvYmUgU3lzdGVtcyBJbmMuAGRl&#10;c2MAAAAAAAAAFte48O0tweXrIC3D4Ozs4CAgIDIsMgAAAAAAAAAAAAAAAAAAAAAAAAAAAAAAAAAA&#10;AAAAAAAAAAAAAAAAAAAAAAAAAAAAAAAAAAAAAAAAAAAAAAAAAAAAAAAAAAAAAAAAAAAAAAAAAAAA&#10;WFlaIAAAAAAAAPNRAAEAAAABFsxYWVogAAAAAAAAAAAAAAAAAAAAAGN1cnYAAAAAAAAAAQIzAAD/&#10;7gAOQWRvYmUAZAAAAAAA/9sAQwAKBwcHCAcKCAgKDwoICg8SDQoKDRIUEBASEBAUEQwMDAwMDBEM&#10;DAwMDAwMDAwMDAwMDAwMDAwMDAwMDAwMDAwM/8AACwgBxwK1AQERAP/dAAQAV//EANIAAAAHAQEB&#10;AQEAAAAAAAAAAAQFAwIGAQAHCAkKCxAAAgEDAwIEAgYHAwQCBgJzAQIDEQQABSESMUFRBhNhInGB&#10;FDKRoQcVsUIjwVLR4TMWYvAkcoLxJUM0U5KismNzwjVEJ5OjszYXVGR0w9LiCCaDCQoYGYSURUak&#10;tFbTVSga8uPzxNTk9GV1hZWltcXV5fVmdoaWprbG1ub2N0dXZ3eHl6e3x9fn9zhIWGh4iJiouMjY&#10;6PgpOUlZaXmJmam5ydnp+So6SlpqeoqaqrrK2ur6/9oACAEBAAA/AOzZs2bNmzZs2bNmzZs2bNmz&#10;Zs2bNmzZs2bNlUy82bNmzZs2bNmzZs2bNmzZs2bNmzZs2bNmzZs2bNmzZs2bNmzZs2bNmzZs2bNm&#10;zZRNMwy8/9Ds2Fuva/pugadJqGoyiOBNgP2mb+RB+02RG2/OryVPJwaSaBaV5yR0Hy+EtgiL83/I&#10;78ud40dDtVGNR47Yo/5teRlEZGocg5INFaqgftMME2/5neR5wxXVY140B5hlO/hUYq35jeSVRnOs&#10;QEKKkAkn6BxxAfmj5FP/AEtY/wDgX/5pxT/lZXkf0DP+l4eINONTy/4CnLAw/NjyKVhYakP3zcaF&#10;WBX/ACpdvgXBC/mb5GLFf0vCKU3JIG/0YGX82fIzS+kNQ35cQxRgvWleX8uY/mz5EDFf0kPhJFQj&#10;kGnhtjh+bHkMmn6UA9zHJ/zRmn/NfyJEpI1MSkECkaOSa+HJVxD/AJXB5F/5bH/5FtgtfzS8iFQf&#10;0tGKitCrgiv+xxh/NXyKJfS/SaH4eXPi3H5cqfay5PzT8jRornVEIfoFViRUV+IAYFP5w+RfUCC8&#10;cijEv6bU+Ht/s/2cVi/NryNJAsv6Q4Mwr6TIwcex245U35t+RYkZxfmQK/AhI2JP+WooPgxD/lc3&#10;kSn+9Uv/ACJf+mPj/OLyI/L/AE114ivxROK/L4cqf84/I0VeN28tCB8ETb17iox3/K4fIvLj9cf7&#10;JavptTY/Z/1sTH5zeRjEJPrMwJNOHpNyHuR/Ljx+cXkUxq/1uQcm48TE3If5Tf5OB2/OzyULs24a&#10;4MYPH6wIh6f+t9vnw/2GKv8AnL5JV0VbiRlavJhGaLQV3wL/AMrx8mVI43VPH0h/zXjj+d/kzb/e&#10;k1Ff7rp7dcZL+eHk9E5ItxI38ojp+s5p/wA8PKSQB4VnklPH90U49ftfF/k4mv55eVWmjUQzrExp&#10;JIyj4R4hRXlg7/lc/kb/AJaJv+RR/rlS/nT5HSNnSeZ3UErGIWBY/wAtT8OBU/PHygwUslwtVBYe&#10;nUhv5Njgh/zp8lC29VZZmk7Q+mwbrTr9nGn87PJYIo85BWtfSOzV+xgeD88/Kby8JobiJKH95xDC&#10;o6bKf2sYv57eVT9q2uh/sVP/ABtisP55eT3Yh47qMAE1MampH7Io/VsfF+eHk1yQy3UdATVoxSo/&#10;Z2fBkf5xeRnWpu3Q1Io0bV2JHavWnLAkn53eTEdkH1h+JIDLHsflviSfnl5RYxhorlOQJc8AeJHR&#10;dj8XLL/5Xj5Q5SDhc0QVRuA+M/yjfb/ZY0fnp5S7w3Q/2A/5qzR/nn5TI/eQ3KmppRAdux+0uIN+&#10;fHl0TBBZ3DRk/wB6ONAPdftZpfz58tpJIsdldSItOD0QcvHYt8OIp+fmhln56dcKoI9MgoSRTfl8&#10;Xw4qPz58ud7G5H/A/wDNWJXP5+aIgH1fTbiUnryZUA/4liT/AJ/6aCnp6RMw/brKop/q/C2Ly/n3&#10;oKpWLTrh34A8SyqOZHxJX4vs/wA+A/8AoYC2qf8AcM9K7fvh0/5F5Y/5yAtO+jSfRMP+aMw/5yAs&#10;u+jyf8jV/wCacDn/AJyAbkaaOONfhrLvT/gcEN+f9n6Y46TIZNqgyCn+VgZ/z/l9d/T0lTb8aRhp&#10;Dz5V2LUFOOBx+f2qd9KgP+zfHf8AK/8AUf8Aq0Q/8jG/pjJfz+1RoyItJhSTajGRmH/A8RjIfz81&#10;kODNpkDJvUK7A/qbG3X59a28sZttPgijUgyKzMxYd15fDwxk/wCfXmB4+MNhbxSV+2Sz7f6p441f&#10;z48yCdWaztjCCOUfxVIAHL46/tYs/wCfmtm3KpptutxXaQlytK1pwqP2PhzTfn5rhEfoadbIQv70&#10;sXarbbrRl44mPz78x97C0P8AyM/5ryx+ffmHvp9r97/81YAm/O7zg8vOMQRDf4AlVoa06ntlf8rt&#10;84+lCh9DlGaySBN3H8rb0X/Y5rj87fOUsnOL0IUoBwWOor/N8RwK/wCcXndrlLj6zGvAU9IRjgfH&#10;kvfBX/K7vOo72/0xD+uM/wCV1+dvXEpkg4AUMXpDiffryrmm/OnztKx9OSCMVqAsVaAV8TgiP88f&#10;Na2yRGOBpx9udlO+9fsLSm2b/lePm4S14WzIBSnpkV3+19rBi/nprSwJ+4R5+TcwVAHHqlP+I5P/&#10;AMt/PL+bLe7a5/d3sDLygUfCI6UVwf8AKbJwOmXn/9Hs2cp/Py546Hp1twJMlwX9T9kcUYcf9ZuW&#10;QHyL+Wlx5usri8S8W2jhcxgFSx5ceS/7HDu6/IXXkkAtr+3lSm7MGTf5fFhRrv5R6/oelXGqXlzb&#10;m3tl5MFY8j24rUdcB+Uvy11rzTp0uoWUkcUSOY09So5OKE/7HN5q/LjUfK9kLvUby3+PisMKsTI7&#10;ft8U/kT+fL8nflnrvmqB7uEraWQNEuJgaOf2vTUfE3H+bD7X/wAlbvSNLl1D9KwMkAZpfVrEOIHw&#10;8WP7WRLyl5G1vzVNIunoFghp6txIeKCv7K/zNkvuPyJ1+G2Mq31vJICeUY5ABf5uTDIj5W8lah5m&#10;1C50+ymiWe1BZuRqCob0y6lf2MOtf/KPW9C0SfV7u7tzHb19SIV5UrxXix+Fubfs4R+TvJep+bL5&#10;7ayIiiiUtLcuCUU0PBDx/akpkvk/IjzCslFvYDGehAaoJIA5Db4eP2myDeYPLd5oWtNo87CW5XiP&#10;g3+39n4d8m8X5F+YpLWKZruCORwTJE/IFBtxqd+32shlp5T1O+8xt5esilxdq5Uyo1Y+Kjk0vP8A&#10;k45O7f8AITWmRjcahBG4OwUMwI+eQOPyrqdz5il8v6eFvLyORo+UZ+D4P7xuXZUyfv8AkFqwjjKa&#10;nCZCtZVKNQN4Ka5D/NHka40LWbPRbe6TUL+7VawRAh43agWNxv8Aar8OSeD8jdZCCa+v4LWBV5Su&#10;anj8PLff7NfhyMeV/Id/5m1q50+xlX6paMwlv6H06K3FCvvJ9pUyQeYvydudA0q51S61SE29unKg&#10;VuTMSFVB/rVwh8jeQNS83TzGI+hYwA+pdMNuZH7uNf5v8rD/AMz/AJQr5d0V9SutZhVousbqR6jU&#10;+GOD9oyM2Evkf8udU82SPIGNnp6A/wClshYM46IgqvL/ACsX88fl5D5Rto3n1Nbi7nfjbWqoQzoP&#10;7yZt/wB2qfZwx8qfk3qeu6SupXV2LETUNtEULMUr8bSA8OH+Ri/m/wDKKz8t6Hcao2rc3hA9OF1C&#10;lySF4Lv9r4sB+Tvylu/MuhnVWuxa8yywRFK8uNPiLfy/awbr35Ltothc6lPq8Qs7dWerIQxoPhSl&#10;ftu3wZH/ACV+W2sebEmnjYWlnEKLcSqeLvUfAg/aov7WP87/AJc3XlGGGaa9iuFncJEi/C5+GrHh&#10;/KrYM8t/k/5h1zTF1B5FsFc/uo7hW5OhAKyAD7Kt/lYrqv5PappGlzapqF/BDbQCsoCszAdK0WvL&#10;CTyh5A1jzZPL9RpHYwtxkvJdlqfsgL9pm/1ckeqfklq+nQzXT6hbtZwgvJKeS8UUcmdw2QnRfLWq&#10;69qDWOkQm5Kn4pQKIFrT1GJ+yudAX8htUeKOUanCilQzh0YEHqcgknlqS58yyaFocn6SIk9KOdRx&#10;VqbO9fs+mjcv3mdNi/IGH04zNqzerwHqKsYp6m1eDH9jC7WPya0/SNEuNTvNZELW6MWVlBTnv6cX&#10;IfEzP8H7ORnyB+Xt95sumkk5W+lxAiS5oN3pVI0B/wCGbJw35AwbkauwHvGNv+GznF15Slm81v5d&#10;0KYam6uI1nTZSQKysx6KkX7bZ03TvyD09VrqOpSSOQPhhUKA3H4t2rX48gHnXyZaaJ5gtdC0e4fU&#10;byZR6iUHJZHPGOP4cl8H5DTfUVku9TWK54cpaLVENOn+VxyC6R5PfX/Mz6NocxuLWM/vL5lKoEXZ&#10;5T/ks391nRZvyF0+KF5TrLqEUsS8aqooP2n5fZyBjyXbal5pi0Dy5dNfxrT63e8aRx70lYUJ5Rx/&#10;z/t50iT8hdB4qRqVwgVKOSqmrCvJ+vw/6ucvn8rW+o+av0F5Xle+h5CP6zIvFQQSJZDx/wB0p/Pn&#10;UB+Qui/VEQ3831qgEktBxJpuVT/WzmPmnyjDpnmlfLejzSahdEpGwKhT6r/EI1p/kFc6bB+Q2imC&#10;Az3tws5RfrITjx58fi9Kq/Z5/wA2R7z3+Wflfypoz336Qna6k+C0gfgS8n+x4/u1T7eBvy+/Kb/E&#10;ennVNTne2tHPG3SMfG1D8T/H+x+zjPzL8ieWvKdvB9TuJ3vbon0YGKsAq/bdujftLhp5K/JhNS0s&#10;X+vyS27XADW8EdAwQ/EHk5D9ofs4G/ML8vPKflHRhcpcXEt/cN6dpCzLSvV5HoPsIuX+XP5SprVo&#10;2qeYFlhtJBSzgU8GcH/dzH7Sp/Jk1P5O+QrKKW4uUlMKKWdpJiFUDct+znKPLnk6Dzd5qubbRw8O&#10;hwuXMsm7LDWgXl/vx/2c7Av5OeRQoH1SQkEGplapoKfjkG/NHyf5P8u2MUemwSLq19L/AKPGHLAK&#10;G+OieHxcFyQeUvyY0eHTI5tdVp7+dVd4vsrECOXpf6/8+Rj82fL3k7y/Hb2WlW3DVZyH4K5PCOv2&#10;mTfl6v2Vw+/Lj8p7EaY9/wCZ7NZri6Cm3t3J/dxEB+TL8PGV/wDhMlaflV5Ei5n9GKQx5HkzNT/V&#10;qfhXOVweVdM84+d5LLy9aCy0CwPC7uFJYMEJ5SLX9qenCH/kZnVU/K3yMgA/RaMQAKlm39/tZB/z&#10;M0LyB5b0toLWyA1i7QraxoxJSp/v25H7K8WXDT8s/wAstPt9Gj1LXbVJ768pJHFIK+nCR8KMrfty&#10;V5ti3n3Q/IXljRXvX0yI3Uh4WsCmnJ2oK/6sf28g/wCVn5fnzDf/AKXv4QNEt3YCNq/vZAPhjX/I&#10;j/bzsV/5U8k2lnJdXmmWqWtsjO7MgoiD4mpnGPLvlq188+d7uS1tRZ+X4HLMIl4qI1+GGP8A4yT0&#10;5f8AB52i2/L/AMm2wpFpMAO/xEEnfY7k5zn8xYfI+ll9A0bRo7jXr4hKR8gYSRxidftfHy/3Xki8&#10;m/lLo+l6Yf01Cl7qNwv7wndYwR/dx/8AGzZzv82dK8q6NqUGnaLb+leIOd3xaqgNuqcD+3+1ht+Q&#10;Qb9Naof2PqwB+fqLTO6DLz//0uzZyz8+omfy5YSAErHdfER0FUdd8S/IJ5To2qI392s8ZTbuVblv&#10;9C51O5uILW3kubhxHBEpeSRtgqqKsxzi2o6re/mj5ri0fT+UXlyyYvcSAlS8YKhpXH8zfYhTOsQ2&#10;+j+VNAZYEFtpthG0hHWgFXYk/tMxzk+laJf/AJoeZG8xanGbfy9Awiig5bsE+L0l/wBZm5SvnX5p&#10;tK8v6UZJClnptmnyVVH7KjONahf61+a/mL9G6az2vlu0IaRnFKDvLIoP7yVv90xZ2PQtD07QdMh0&#10;3To+FvCKVO7Mf2nkb9pmyBfmn5vuDw8o6AWl1e+IS4MJ+KNCR+72/al/4hh35B8h2Hk/TzPK3PU5&#10;o/8ATbgn4VA+MxJ/kJnOfOvmTUPzB8xw+W/LzNJpiuBy3COwPx3En/FMf7HLOu+U/KuneV9KSwsl&#10;HM0a4np8Ur/zv/xrhf5989WHlPTquTJqVwCLS3Wla9PVfkGURJ/w+Qj8r/Jc+r3r+cvMiPLPLJ6t&#10;ks3Rm/5aWVviZV/3R/1xhv8Am952l0q0j0LSpP8AcpfCk3Dd44m+EUp/uyVvsYM/KvyJ/hzTBf3y&#10;j9K3qhnUgViT9mIN/Myn97lfmv52bQ9LGmabKDrF/wDu1Vd3jjbZpOI/bb7EeLflZ5M/QGjfXr6M&#10;DWb/APeTu27JG3xJF/xvJhr55852XlPSTcyUkvpqpZW3d3p1f+WJf2sJfy/8oS85fNfmGNJdd1Jx&#10;cQ139CM/FGqV+y3H/gU+DAXn3Up/NGr2vknQbvjIzs2rSpUrHGg3R2X/AIh/Pk60LQ9N8v6ZFYWM&#10;axQxKPUcAKXYAK00n+W3HOW+ZL68/MfzZH5b0tyugWD1vbpT8L8SOb/7D7EOdU0zTNK8v6WtpZot&#10;tY26liSaDYfFJIx/a/mbOUX1rqX5q+Z6Qs0HlLTHKC4pT1D/ALsMf88kn7P++486fPLofk/y9y+G&#10;00ywjoi+J/ZX+Z5JX/4bOWeTvK99598wS+b/ADGoOmc621sdhJxNI0FNvQip+8/36+dd1jVLTRNI&#10;udSuBxtrSMuyig2H2UX3b7K5xnSNJ1/81Nbk1XVpHt/L1u5VI12FB9mKBW+03+/pc7bZ2lrp1lFa&#10;wKI7a3QIg8FUU3PyzjXmLUtQ/MvzWnl7R346DYsXnuN+D8dnlf6f3cGdM1jWNH8l+XBLJxSG1jEd&#10;tbggNIyjikaeLf5WQ3yZ5fvPNmtTedPMkR9JjTSbJx8Kxj7EnE/5P/Bv8edRZkjQsxCogqSdgAM4&#10;9r19efmZ5lTQtFlZfLtgeV/dA0V9/tKP2/5If+Dzq+l6ZY6TYRWNjEsNtCoVVQAVoKF2p+237TZz&#10;X8wdefzZcweTfLT+vJLIDqF1Gx9KNVYoYpWX/K+3k38n+T9M8qaYtlZjnM9Gurkj4pHHf/JVf2Ey&#10;DfmR57vbu9Pk7ywHl1GZjDdSR7EEgfuo2+R/eN+xkk/LryBaeVdPWadRJrVwo+tTdeA6+jF/kD9r&#10;+fJbc3EFrBJc3MixW8Kl5JGNFVRuWY5wLzBqWsfmX5rXSdI5DSoHPpcjxRUr+8up6VXl/vv/ACM7&#10;romj2ei6XbaZZIEgt0CVAALN+3I1P25G+Ns55+bH5gNYR/4c0WTnqlz8FzJGamJW2ES0/wB3SVwx&#10;/KryCfLWntf6jGBrN4PiHUxRdRD/AK7falw08/8Ana38raaBFSXVrr4LK3rvyO3quP8Afa4TeQPy&#10;5l0y7bzHr8n1rXrgmRQdxEZN3Y/zTfF/sMX/ADY1i9g0e30bS5P9ymrTrbpHGf3npnd+IH832MOv&#10;JXk6w8q6Utrbryu5QrXlweruB0/4xp+xkW/MvzpdGY+TPL8ZudXvh6dwyb+mr/7rWn+7WX7X++0y&#10;TeRfJVj5V0mOFEVtRlUNeXHVixG8Yb/faZHvza87vpViuh6TL/uXvTxk4btHE2x+Ukn2Vw4/Lfyb&#10;H5X0JBMobUrukt09KMtR8MH/ADy/4ng/zz5k/wAN+WrvU1obhQI7ZT3lc8U+fH7bZEPyk8rXpa48&#10;360WfUdRr6AlB5qhPxSnn/vz7Mf/ABXnSNQv7XTbKe+vHEdtboZJXPZRnHrTQL/8z/M0uuX7SQ+W&#10;LWT07RGBUyRjqsP8vqMvKZ/9hnTte1nSvKXl9rhgkFvbR+naW42BZRSKFFzm/wCXvlzUfNevTecf&#10;MyGSAHnY28oJRmOyMiN8Pow8fh/nkzqWv65YaBpU+p3zcYIRsB1Zjska/wCUxzlvlbRtU/MLzE3m&#10;rzBGyaLbsRp9o32WofhRR/Iv25H/AN2PnY1VVUKoAUCgA2AAzkP5keY9S8yaynkby43qKx/3IyKP&#10;2lPIxl/99Q/bl4/6mdD8o+VrHyvo8WnWg5OAGuZj1kk/ac/8af5GLeZvMFl5d0e41O7YARKfSjJo&#10;ZH/YiT/KbOdfl35V1DX9Vbzr5kUsGZm0y1kqePxF1kUN/umPl+6/4PJ95v8ANNj5X0aXUbo1k3S2&#10;hHWSQj4UH/G2cv8Ay38oXfmvVJPOXmN3ljE3K2ietJHU1Db/APHvD9lEztucn/MzzrdX15F5L8uH&#10;nf3TrHczqWVlYn/eddvh6cpX/wB95N/JflKy8q6OlnAK3EgV7yXrzlp8VP8AIX9jBvmDXbHQdKuN&#10;UvnCQwqSB3dv2I0H7TNnMfIHlzUPNuuSed/MkYe2JP6Pt3qVJU/Ayof90Q/Fw/nlzrN7eW9jaTXl&#10;04jt7dDJK56BVFTnCXj1f81fODvHzTy/aOBVjQRQ9Dx/mnmpyzuemadaaXZQ2Fmgjt4FCoo9h1+n&#10;OSfmL5n1fzL5g/wPoFWgZlivHUV5ODyk5sPswQ/t50zyl5YsvLGjQ6bagF1HK4moA0kh+07f8af5&#10;GEn5leeo/LOm/VbQ89bvBxtIgK8QTxMzfL9j+Z8KPyz/AC+ksFHmLzArSa5OxkiWU8jGrb85K/7v&#10;f/hMOvPfnyHy7GlhYxm81+6FLW1QcuNdhJIB/wAKv7ecX87eVda0y0tdc16cvqurSO00R6oAAV5n&#10;+b/IyU/kFT9Kat4+gn/E87iOmXn/0+zZzX88/wDlEYf+YpP1Nhf+QV0zaTqlqacYpkdfH4lPKv8A&#10;wOP/ADB82XnmG8/wR5VH1ie4JTUbhd0VP24+fZV/3c/+wyX+TvJ+leTNIdEYGd1El9dv3Kjen8sS&#10;fFxznurazq35l+Y20DR5Xi8swspu51FKha8nY9+Z/uo86/pmm2mlafBp9kgjtrdAkajwHc/5TftZ&#10;xb8wtY1Tzp5tj8paSrC1tZPTk60Zx/eTyD+SDOt+V/LOm+WtLj0+wSgFGmlP2pHpRpGwo/MDz5a+&#10;VrNYIV+s6vdgra2yncV29WT9rjX7P8+F/wCWvkd9KibX9YLT69qA9SQyDeIP8XH4v92N+1/wGFn5&#10;peenVj5R0LlLq10yxXLR/sB/90L/AMWSA/F/ImSfyB5ItPKmkrGVV9TnAa8uKb1/30h/32mGfmjz&#10;PpvlrS5b++koQD6MII5yP2WNW/4bOU+VfJ+ree9ebzR5pidNNYhoIG+D1Qv92gT/AHx/N/v3Olec&#10;fNuneTtFFw6BpSPSsrRaDkwHw7fsxJ+1kL/LTyZc6jft528xVe8uHaSztnGy1/3cwb+X/dCZNvOn&#10;nLT/ACppb3U5El24ItbWtGkb/mhf2s59+X3kjUtb1Q+dPMLMsrzevZwOK8jXkrsG/wB1J/upM6Z5&#10;p8yWXlvRp9Tu2HwCkMRNDJIfsRrnNPKHl7VfPeuf4w8zR009KfULX9luB+Hin++U/wCSkmSn8zfP&#10;Y8saatpYFX1i8+CGOtTGhFPW4D/gY8Q/Kjybc6Hp82q6oCdY1P45OZqyRk8wrt/vyRv3kmFf5keb&#10;L3U9St/JXlqf/TLp/Tv5Ur8IP+6/VH2fh/vsmnkzyjZ+VNHSwhYSzE87m5IoXc/8aL+zkC85a5c+&#10;dvMMPk/y7csLRSy6pOu0ZVCGf4v2lj48f+LHzpmk6Xpvl7SIrG2Cw2donxO1FrQfvJZG/mb7T5y+&#10;+uJvzQ81nS4ZHj8q6Y3KSWP/AHa425c/8v8A3X/kZ1mKOy0ywSNeFvZ2sYAJoqIiDv8AsjOW3f6T&#10;/NDWxbRBrbyZp8vxzCqtcstRyjYr8X/Mv/jJnU7Gws9PtY7SyiWG3iAVI0FAKCmc9/MfzRfXl1F5&#10;K8tsJNUvvgvJEP8AdRn7SM37HJft/wAiZIPLHl/SfInlsrPKg9JTLfXrALybvv8AyL9mNMh+leXb&#10;38w9fPmfXUeLy7CaaXYvsZEH7TD/AH27fG/+/M6vEiRoscahI0AVFUUAA2AAzl3n7zPqOv6mvkny&#10;rIWuJSU1O4WqhAPtRGT+Sn97x/1MmHkjydZeU9JFnDSS6lIe7uO7uP8AjRP2Mi35med7pLiLyj5d&#10;flrF8wjnmjO8Qc8fSBH2ZH/a/wB9pkt8m+VLLyzo8NpEiG8ZVN7cAfFJJ1YluvFSfgwl/MDz4+kA&#10;aLoaG88xXQokMYL+krbeo4X9v+Rcr8uPIp0C2fU9VAm8wX1ZLiVviaMP8RjDfzk/3rZOdgCzGgG5&#10;Jzj/AJ2803HnfUYvJvlkM8LS01C7UEpxQ06qeJgT7bfz50Lyj5O0ryrp4tbJeczbz3LAc3b3p+z/&#10;AJOAvzA86w+VdMUxATand1SzgG55f79ZP5FyN/lz+W7QTL5n8wH19Uuf9IihYf3TOSxeSv2pfi/2&#10;GTbzb5msvLOjT6lcsvqKpFtCTQySU+CNf+NsgHkPypfeZtTbzr5sUySuwbT7VxRAo3STh/vuP/dS&#10;f7PJB+Zfn1fLFmtpZUk1e7UiFQamMHb1WX/k3hR+Vnkq+Qt5m8yCSTVZSRaJcEs0ad5iG+y7/s5I&#10;PzF84/4Z0elowfV7w+lZwihcFtjNw/yP+J4T/lh5Du9NaTzJr9ZNcvKsiyVLxK/2zIf9/S/8k8lf&#10;nHzVZ+V9Gl1G4o81ONtBWhkkP2V/5qyAflt5OvNY1J/O/mNfUnuHM1lC3SpO0pXssf2YVzpXmHXr&#10;Dy/pU2p378YYhstRydj9mOPxds5RoFhrf5m62+q61JJH5Zs5eVvajZXIPwxKP9X++kztCIkaKiAK&#10;iAKqjoANgM4z5t1vVfPvmceUtBcrpUDUvZ/2TwNJZGofiiT7Mf8APnWdM0+y0PSIrOGkdrZxULbD&#10;ZRVnan/BNnHdYvbr80vNsGmWIMXl/TmJkuPEE0aY1+HnJ9iFM7MosdI01VJW3sbOICp2VY4xT9Qz&#10;jss99+a/mtrWKR4PK2nEM4G3LenP/jLN+x/vuPOzWdnb2NrDaWqCO3gQRxoOgVRQZEfzJ83DRdLO&#10;nWDl9e1CkVpBGf3gDnj6op/wmV+XPkceWrJr29Pq63fLyu5DvxqefpBj/wAlP8vJde31rYWkt5dy&#10;CK2gUvJI3QAZyawtb78zvM41W8VovKenSEW0J29Vl8d/tSf7s/yM65JJBawF5GWGCJakmiqqqP8A&#10;hVUZxZorn80vO/Mq6eWNNJTkCeLhT+z/AMWXH/Cx52i1tYLS2itbdAkEKhI0HQKuwGQ78xvPcfl6&#10;zOnWB9XX7xQlrCoqUDngJT/zLTEPy6/L2HQIV1fU6z+YLpecsjmvpc/iaJdz8f8AvyTJvc3ENtBJ&#10;c3DiOCFS8kjbBVAqTnJ4Yrn80vMv1mXnF5O0p6Rxnb15B4j+Z/2v99xZ1mGGKCFIYUWOGJQscaii&#10;qo2CqM41+Y3mu+81axH5M8uEyQ+oEupkPwyP3RmH+6If2/8ALzp3lHy3beWtDt9MhCmRByuJVFDJ&#10;IftOf+Irkd/M3z+vluy/R+nMJNcuxxRBuYkbb1SB+3/vpcb+VHky40LTpdU1MV1bUqO/Ld0Q/FwY&#10;/wA7n45Mkvm3zTYeV9Ik1G7+N/sW9upAaSQ/ZRf+Nsgvkjyhq+uaz/jXzaCZWPLT7GQfZX/dTsh+&#10;xHH/ALpT/npkr88edbfyzZpHCBc61dkJY2Q3LMTx9RwP91riflPygunPJr2tMLrzHeD1Lq5cDjCK&#10;f3MAP92sa/Dyzlf5veeLLX7uHStNIls7F2Z7gdHlpw+D/ITDH8gv+Onq3/GGP/iRzuI6Zef/1OzZ&#10;z/8AOmyS48lyTNL6Ztpo5FWn2yfg4f8ADZy/8s7fzbfHUNN8vyJbQXQRb69YfFEnxf3ffk3xZ2/y&#10;j5M0ryrZGCzBluJDynu5APUcntX+T/JyDfmP5juvMl7H5K8sFprlpKajLHsgC/7raQfsJ/u3Jz5L&#10;8o2XlXRo7G3Aa4aj3dx3kkpuf9Rf2Mhf5kfmwuls+keXpVkv1JW5uxRliI/Yj/Zd/wCb+TDX8rfL&#10;dlpOmNqtxcpcavqSia6l5q3FWPNUrX/ZPhx5r8/6B5ashPNMLm4kr9XtoSGZiPE14og/ayH+Q9Gg&#10;1zUm89eZLqGS9uGLWFrzXjEo+FGZSeqf7rT/AGeHvnr8ztH8vW0tpaTC51h0PoxxUZUJ2V5X+ytP&#10;5cKfyz8oafbqPM+s3cd3rl0xkUtICIi3Xv8AFK1f9hkm86eftK8s6XJOksdzftVba2Vgav8A8Wca&#10;8UXOVeUrW48/eYxqnmm9BsoG/cwO6hGavL6skZPwR/8AE8675j85eX/LNgz3FwgeMcIbaP4mJA2j&#10;Cr9nOVeXrg+fvOZ1zXZo4tKsD+5tJGFNt44glf8AnpI3H486nrnnjy9omnPctdROoRvq0cbBubqP&#10;hiUJnMPKEUHnPW7jzR5ruojFbH/RdPLgAld+Kox/uk/4Z865L5n8u2lk9w19AkMKciiupIAH2VVT&#10;nHYr69/M3zEDql7FY+X7CTmsDMFqtf2eX2pZFHxtnR9e87eVfKukobWeKST0itjawHmp49AeHwot&#10;f2sgP5a2Ft5h1+583eYblHlWU/VoJWBHqGu5En+64V/usk35h/mnpWnadcadot0J9WkHpiSH4lhr&#10;9pvUHwepgP8AKrTNC0qx/wAQapfwSavqLGjvIC0YPxFDU/3r/adsD/mJ+a9nLbz6D5ecy3ExMM98&#10;poigkAiFv2+X8+SDyFo/lbylp0nLUIJdTkob64LrUMRy9KP9rgtcif5pfmMNQceWtBuF+rykJe3Y&#10;YBX5beiH7R/79bJ95HstA8t+W7ayhv7Z34+rdTiVCGkYVduVfsL9lcgH5g+e/wDEuqweVNDvUg02&#10;ZxHe37ELG5ruOZK/uI/+SjZ0Xy7e+VtD0e20uDVrRkt148hNGAT1Y/a/myOfmH+allo1v+j9FkS7&#10;1G4jJFxGwaOEHYNyWvOT/JxX8t9P8v6RYLe3t9bzeYL8mW5meRDIC/xemprhNrGuQ+dfOf6Bnuor&#10;by1pUnqXau4X6y8ZpQN+0nLOmRazoMcaRRXtskaAKiLIgAA6Ab5APPf5mQq48veW5xJqlyyxveqQ&#10;Iog38j/tP/xDD/yTp3ljQNJDRX9tcXstZL6+aRebyHeTkzHnxXAn5h/mLp+haNw025S41O9Slr6Z&#10;5BUPwtPzWq/D+xgH8u/L/lrRR+kLy9iu/MU8frTSSNVkEg5kRh/2v55MNfPnn600LQpp9NmiuNQZ&#10;xCiKwbgzCvqOo/lyN/lhDp+mLc69reoRS6zqfxspYM8UZNS0jfs886GPNHl0n/jowH/ZjOafmb+Z&#10;TTsPLnlq4Rmn+C7vEYAUbb0Y5TRV/wCLXw//AC90ry35T05VN5HPqd3Q3dwpHEUHIRrv/dL/ADYJ&#10;85/mlonl60T6jJHqWoTV9KGNwyKB+3M6V4/8Y/t5BfIWoaRrGt3fmzzdqULXcbBbe2m2EZP2GQE8&#10;eC/ZROOdL1b8xfKemWk1wb+KdoaD0YWDOxPQIB9rOS2GuWvnzzSl35tvobPSLLk1vZE8Q1TURD+b&#10;/i18nPmz83dE0O1itdCVL65ZKIFNIolA4py/5oyG/l/Po+qa1c+aPN19HLcK37mOU/ZYb82U/sKv&#10;93nUr38xvKtrptxfxX0VwtuPgiRgGkP8kQb9rOb+U77TvNvneTzL5iuIYUh30+wdwGHp/FGSv8ka&#10;/F/lyZ0vUfzG8nafbySy6nE7IKiCM8pG/lCou+cktNbtPPfm0al5ovI7LRbI1gtGagIrVI9/5vtT&#10;SZ1xvPnkiytgV1S2SGMcVSNgaADoqLnHvOHm6Hz15lt7L62LDy7btVZZtht/eTsv+/H+xEudZsPN&#10;/kDRtMtrSz1K3jto4x6MSH4iBt0/n/1siX5nfmjYrpraT5euhLdT/Dc3Ee6pGR8SK1N2k5fsfYyv&#10;y81j8v8AypoySzanE2p3gBu5wrk1G/or8PPhHhd+aP5o2Wo2J0Py/L6sE4Bu70clBXr6MYPFv+Mj&#10;YZ+S/M3kbyxo1tp0GoxNc3AE17csGIWag5KRx+yq/BHkb/M38zE8wMui6NIU0oMPrFwar6xr4dfR&#10;T/h8lXkrzl+XflnRYNOgvaTsQbqUoatIftOzf77X9jDXUPzk8oW0E728rXMqAiJFXZ27b/y5zbyr&#10;5s0S5823PmfzVcOLtTysIgvNEO/4RL/d50w/nJ5FBobmX5iJiPwzmPn78zp/M836Mta2ughx6lBW&#10;SUA/3j/5P8keTHQ/za8l6LptrpdpFOLW2jCcuJqW/aah/mbIf+Yf5ozeZol07T42ttPUkysTRpfY&#10;0/3X/k5KvKP5leRPLeiW+lwCf4FDyy+nu8rby1/1f2cHal+e3l+GKUWFpNczD+650RDXu37W2QHy&#10;n5y0SPzTdeZfM6TXF9I3K0WMco4y2xJ5H/da/DHnR2/PHyeHKGO6NDTksakfRV1znXn/APM6fzTw&#10;sLSNrTSEcMwJrJIRtyen7ND/AHeTHy9+bHkjQ9JttMtoLlYYIhUlAWaX9utD+1/NhP5v/OuXULB7&#10;DQoGthOhWa5kP7wA7FYgv+T+3hN+Xfn3RfKcFwbnT2nv7hxyugRUR/y7/wCVkvuPz4sE9UQWLzGn&#10;7lmoor/ljOd6H5rsk83P5k8wQy3zh2mijVhtIT+75c/91xj7C50yb8+9ERSItOnkagK/EqivhnMr&#10;7zjNr3m221fWgXso50YWqn4EiDfZXlX/AGed/wDNHnLSfLuijUZJFledP9Bt1ILSsR8HGn7H8zZG&#10;vJPlDUtQ1JfOnmtvU1SYBrG0P2YUP92Sv7LBT+7TAH5oear7UblPJ3lstNdzMBqEsJJ4gmiwM6/Y&#10;/mlyHef/AMvrXyl5b0uQEzajNIwvLivwV4hljjX+VcNvyCZf0rqq1+IwIQPkxzuQ6Zef/9Xs2QL8&#10;5z/zo9x7zRfryOfkBbkWurXO/wATxxgU22Bbr/ssknn3ztLZt/hzQIzeeYL1TGFiNTAG+H1Hp9l8&#10;Hfl95Ii8raczTkTaxd/He3HU16+krfyqcjv5qef7jTynlzQZCdWuCFuHj3aNW2WJf+LZP+IZzjzd&#10;+X8/lny9YajqExOqXkrCaAUKqtOS/F9rn/PgnSfy089X2jx6jayenC6B7eAylWZDvsv7OFrflh57&#10;JqdKlPvVT/xtlJ+W3nviCulTgHt0/CuMk/LbzwitI+kz0UFmNK7DAw8qec41VRp14qHdVCsBU+2M&#10;Xyf5tnn9IaXcvMTupQ138a5f+DfOEUPrjSrtY+XGqxtXkP8AJX48UfyR51ejSaVdNXerKT+s43/B&#10;fnGFWcaVdIAKsVQ9P9jlHyZ5wZRXSroqN1BRqCuZPJfnANRNKugx22Rh1xsvkvzbE3F9Jugf+MbH&#10;9WKL5H83cxGumzhiARQUG/b/AFsRuPJ/mqBikul3PJTQgRs1P+BrhVcQXVpM1vcI8MyGjxOCrA+6&#10;nD628gebbvTBqkGnSPbMOS0HxFf5wv8ALiQ8j+bWKqulXBLDmoCHdf5hgv8A5Vn55ABGkTePQY6X&#10;8tfPSlW/Rc7sRUldyPZt+uIn8uvO466Ncf8AAj+uWv5e+eSjkaRchUHxDYbH25fFiP8AgHzlUV0i&#10;4Fe/H+3FV/Lvzo07W40qYSA03oAfk9eGPf8ALXzukyQtpUvqSVK04kbeLBuIxM/l95wB/wCObLUb&#10;dMJb7Tb/AE+9ayvIWhu1IBib7VW+z/wWHTeQfOKQxznTpvTlFUI9sExfld55kjSaPTH4uOS/EoND&#10;82y2/LHz6ik/ouWgBJAZf1csb/yrDz0QD+ipOm3xL/zVlr+WPnvkP9xcoP8ANUbfjmH5X+emen6K&#10;lqT9okAffXB6fk959Ir9XRaihBmXp9+JT/lN5+hrSz9Sgr+7lU/R164VH8vfOoFf0NcU/wBUf1x0&#10;XkXzq8hhXTpxIBuhIBHhX4vh5f5WP0/8uvN+ozyQwWJDRCshd0oD/KeLN8WD0/KHzw4UizTi37Xq&#10;D9R3xJvyn89Ksrfo0kRGlA61b3jFfiym/Knz0HVP0ax5GnIMtBtXc1y/+VT+e+TD9Gn4TSvNaGvh&#10;vlH8qfPY/wClY30Ov/NWNP5V+ex/0q3/AOCT/mrHH8rfPzAOdMc0Woq6VoNuP2/+FxP/AJVf56/6&#10;tMv3r/zVj4vyr88SBydMdOC8qMQK+y7/ABNhPr3lXXfL3ofpa1a3+sqWiqQa0+0Nv2lw90n8p/N+&#10;rabBqVpDF9XuV5xc5ArFT0PE4LT8lPPDMymO3XjTdphQ18KKccfyS87gV42p9hMf+aMfH+SHnJg3&#10;NrVCBVR6jGp8PsZQ/JDzqe9p/wAjW/6p4sv5F+bSxBntQopRubGvj+xiTfkh5zExjH1cp2l9Tb7q&#10;csWH5F+bObL69txABD8jQk9vs9sx/IrzZ2ntT/sz/wA040/kZ5v7S2v/AAZ/5pyE6zoN/o2rvpF7&#10;xF3Gyq3A8l+L7O/05Mk/JHzi6K6tbcWAYfvD0Ir/AC5X/KkfOXLj/o9aV/vNvvpgsfkT5l9Hmbq3&#10;D/77qa/f9nLP5D+ZabXlt8qt/TBH/KgtaoP9ylv7jg+Cf+VA3Ppcv0qvq0/u+G1f9ev/ABrlJ+QN&#10;2yVfVkjf+T0i3/Dck/4ji8H5AKYgZ9WIl7hIxx/E4p/yoCDtq7f8ih/zVi1t+QWmgN9a1SVz+wY0&#10;C/fyrml/ITTeX7rUZOH+Uor+GZvyD071Bx1KX0u54jljrj8g9JMa/V9SmEgHxc1Ugt9H2cbdfkHp&#10;pMf1XUpVGwl9QKfmyUGcx89+WrXyz5gl0u1ufrMSIjcmpyUsKlH450b8pPJkOoW0PmHWZDeiD93p&#10;1rIS6RBd+XF/h/1EyU+bfNmoT3x8q+VU+sa1MtLq6H93aI2xd3H+7KYa+S/Jll5WsGjVvX1C4+K9&#10;u23Z269Tvwznv56+YNPlW00GL95eQP68zA7Rgiip/rNhb+QzEeYb9extgT9DZ3kZef/W7NkG/OKE&#10;SeRrsliPTkjcU7/FSn45zf8ALnz6+i6HdaJZ2zXGs3Uw/RyKKoXk+DlK3ZUzqvknyb+g0m1HUmFz&#10;5gv2Ml7ddQC2/pxH+TH+dfPOmeWbGRfUEurSjjaWaGrl22RmX9lAcIPy58hyQSN5o8xqZtfvGaUL&#10;KK+ly/ap/v1v+Ewn/Pt7eSLR7UEm75uyRjoVai/8SGdN8toqaBpyLGYgtvGBG3VaKNjhnmysvKoK&#10;1puepy82bNlZW+YZecB/PPS/qvmW31BVAS8hFSB1eM8TX6M7N5QvEvfLGl3KEEPbx1oCBUDidj8s&#10;OMvNmzZs2VXNnm78yUeX8yrmNN3aaFVHvRAM9HQKVgjVuoVQfmBj6gZsvKNe2VvmpmpljGyHgjyK&#10;oLBSfCtB45yH8m9auLnzH5gt53qbhzccCSTyDsrcf9jnYc2bNmzZs2bOL/n8ymXR4+XxUkNPmVFa&#10;Z1Py1B9X8u6bDXlwtohyAp+yMMwK5fHNTNTKpm45qZeU7hEZz0UEn5DfPOegWn+MvzLlmuFYQPcP&#10;O5Q/ZWM/u9/9jno0CgAHQbZebNmzZs2bNmzZs2eZPzZNfPepfNP+IDDfQvOGt33lvTvJ3lm3kTVS&#10;7ie7FPhjJ5co3H91/wAWO2df8meTbLyvYFFJm1Gf4r27Y1Z3O7fEf2eWV5484WnlTRnu3Ie9lqln&#10;bk7u/wDMf8hP2s4F5k8t6xDpFv5o1eQ/WdWmdvRavOhHMO1fs8v2VyafkC0X17VlKD1fSjKydwvI&#10;1XO2jHZ//9fs2Qn83q/4EvqAn4o60/1hkQ/IbRbN4tQ1iWPnco6wQsw2VSOblP8AKyf+efOdn5S0&#10;r61Kvq3c5KWluP2np1b/ACE/ayDflv5Jv9W1JvOHmhDLLIxe0gmBryrVZirfsJ/urOqanqlhpVlJ&#10;fX8ywW0Qq7t/DxzzH5980/4l8yT6lByS1WiWqnYhU6PT9ln+1nojyNdS3flLSriYlpHgWpJqdvh3&#10;P0Yf5s2bNmzZs2bGmuWBl5yX8/bXlpOmXVQPTmdKePJa/wDGuTL8tpI5PJGkGNuQEPE/ME1GSjNm&#10;zZW+IyXVvEC0syIo2JZlAH3nERq2lnpfW5/56p/zVlHV9KBAN7b1Y0X96m58B8WCIZ4JqmGRZACQ&#10;eJB3HbbPO/nkhvzUloa0uoBt/sM7lqvnLyzo14ljqV/Hb3LJz9Nj0H+VT7NcDJ+YPkt9xrFuPmxH&#10;8MbJ+YnkqNgraxASRX4SSPwGNf8AMfyQlK6xAaiuxJ6/RiC/ml5FblTVUHHrVWFf9Wo+LGf8rX8i&#10;Ur+kx/wD/wDNOOg/NPyPO6ImpAPIwVQysNyaDqMmAoQCNwehy8QvWK2dwwNCI3IPuFOcQ/I9JJPN&#10;epzUJAhbk3u0mTH8x/zJv/Kl5b2llZpM0q82km5cCPBONMhrfn3rnw8NOt+nxci3X/Jp+zmH5967&#10;3063/wCCfHD8/NZ76bB/wTYFP57eZy6t9VtgFJqoDUP+tviVx+eXm+Rw0MdtCgG6BC1T41c5m/O3&#10;zoxZkigAJqo9IkAdx1+LHWv5x/mBdyCO2ghnkNaLHAzE0/1WzqP5ca95l1zTbq51+3FvIkoSABDG&#10;StPiqjE5zP8AOyX1/OdnbNIOEcMa0/l5ueVc7pYxLDY28KfZjiRV+QUDFwcCaxb31zpl1Bp1x9Vv&#10;njIt7inLi/7Jpnn79Hfm9b3Fz6f6R9QEmZ1kNGoaclPL4/8AY4rFdfnFblgBqElSD8YLiq7/AA8s&#10;MLPzf+bMetQLcWszM7JHLE0BWNgTSrMq8V/187unIqCwo1ByA8cdmyN/mDrEmjeUdRvIuXq+n6Ub&#10;L1VpPgDf7Gucy/IO2Emq6pdtu8cKKGNa1dqn/iOdxzZs2bNmzZs2bNmzZ5k/Ndi3nvU69ig8OiLn&#10;W/yi0jS4fKdlqUESi9mDiedftNRiOD/5OSHzX5u0ryvpzXl/IPVYEW1sPtyuP2VH8v8AM+QHyt5Y&#10;1Xztqw82+bFK2SmunWHRaA1X4T/ur/k7i358LbDQdPrtN9YPpgbCnD4qj5ZH/wAhJWXW9SioOL24&#10;JPfZxndRjs//0OzZFPzPr/gXV6Gn7rwr+0MgP5R+cdE0XyxqUWo3Ije2c3Cwn7TKw48YR+2zMPs4&#10;ceVPL9z5y1VvOPmVC1pyYaVpsleKIporun0Z0q6urSwtXuLmRYLaFau7EKqqM5FqC6r+a+qtDZs1&#10;l5Y09iPXYbyyfzU/aqv2P5MCfm15V0jQdB0e00uz4N6xRpx9piV/3a37TMc655bga30DToWUI6W8&#10;YZR2PEV6YZ5s2bNmzZs2bNmzZC/zY0SXV/J10sCepcWpFwg70T+84/7DI9+SGu258vXWn3E8cZtJ&#10;uSK7BTxkHXen7QyUT/md5Nh1KPTRfercSMIwYlZ0DMePFnUcclubNhH5w0G51/Qp9OtLt7K4ejRz&#10;ISBUH7D8aHg2cxt/yP12VZFvtbAFB6YQO4LV/b5MuBbv8ideWdxaanFJb/sNIGVv9kBXEf8AlRXm&#10;Xqb+323G71yZflt+Xms+WNSurzUrwSq6enDFGxZWrRmkfl+0tM5rrKqfzbdQfUB1KKu3+Um2dB81&#10;fk0Ne1271aPUvQ+tNzaJkL0alNjX7OFH/KgH+H/cuD/MPSp/wPxYKi/IHT/hMuqSg1+JVRaU9icE&#10;L+Q2hEtzvrhRX4OJU1X/ACqqPixU/kR5dIQC8nHH7RAHxf62DR+SPkwRuv8ApBZqcXMgqtPD4cHa&#10;V+Uvk/TrqK8Fs0s8J5KJGLR1H2TwOTXpl4G1E00+6P8AxU//ABE5xv8AIb/jr60f+K1/4mc7He6Z&#10;p+oIEvraO4VTVRKoah9uWEEf5beS0mM36MjZm+0GqVP+xx5/LryYZfU/RcI/yAPh/wCBzL+XPktV&#10;CnSYWpvUg1wUfJPlIih0i1/5FjFLfyj5YtmLQaXbIWFGpGu4+nBUGjaTbxCGGzhWMVIXgp67nqMV&#10;ttPsLT/eW2ig6/3aKnXc/ZGCc83edSNS/NKWEOZA13DAPahReAr4HPR6KERUHRQAPozEZq5dRmBG&#10;XmzZs4F+b3m7X5NVvfLcwEWmI6Og40ZwByU8/wBpOWHP5PeZvKOk6QbO5uFtdVupj6zy7K1NoVD/&#10;ALK52MEEAg1B3BHhl5s2bNmzZs2bNmzZ5m/NsSDz5qIkYMf3fGnZSi8RnS/KfnTTNC/LGy1G6Tj6&#10;PO3hgT7Usqk0p/r/ALTYVeXfKWseetV/xR5tUxWalTY2O4DIDy48T8Sw/wCX/u3OvoiIqogCooCq&#10;o2AA6AZwL86fNS6nrKaNblHtNONWkQ8iZWFHUn/iv7OLfkNLKvmK+iVSY3tSXYUoCHXjXO8jHZ//&#10;0ezZGvzEtzceStXiFa+gWHEVPwkN0+jOW/kp5W0jVpr3UdRgW5e0ZBBG+6qx+L1KftZ3N3htoWkc&#10;rFDGCzMaKqgdTnKr9tS/NDUoobISWvlGykH1iVtjcOrfF6YH2l450/T9OstNs47KyiWG2iAVEUU2&#10;GcI/Nrz4mtXx0S1hAttOnP8ApPKpkdRxbjT4Qmdt8tTXM/l/TprpFjnkt42dF3AqooPuw0zZs2bN&#10;mzZs2bNhD5i86+XPLgA1O7VJj9m3T45D78F/42zlPm786ZtTsZdO0W2aAT1SS4c1bgfhKog/nyB+&#10;WvLuo+Z9Tj0qwCRzIjO7sePwA1Zm/mb4s7n5Y/KLy7oVzHeys99dx0ZGlACqwG5CDJ7mzZs2bGkZ&#10;Yzz7NFGn51cZz6Km/DVry3Iqn/BnPQebNmzZs2bNgXU/+Odd/wDGGT/iJzj35Ccf0nrZ35cI/lTm&#10;2drzZs2bNmzZWecdHjOo/m6ouGE1dQkdnUbH0yzKf+Ez0fmxpGYCuWBTLzZs2edvPkzeavzKGlxE&#10;LEsyWKsu/Q0lk+f2sPr38g7hY5WstTVnBrCsi0qo/ZYr+1kUh1nz55F1St0ZSErEUnZpYGA/Zjap&#10;T/gc6p5U/ODy/rXp21+f0ffuePGQ/uif8mX/AJqyfQzRTxLLCweNt1Ybg4pmzZs2bNmzZs2ebfzk&#10;RE89XfBQvKKEtQUqSnU++G35S+RZ9ZuItY1RTJotqWNrCzVV5gRX93/Iv7f82d5AoAAKAbADOa/m&#10;R+YVzZT/AOGvLoabW56JJJGORj5fsJ/xa3/CZzjzp5GTy55f0q/meR9Uu3cX4b7CPQScP9deWSX8&#10;grMm+1S9I+FY0iU17k8m+HO2nrl12z//0uzYR+dXgTynqzXHL0hbSV4GjVIou/8ArZzP8hdQaOLW&#10;LeRlS1iCTs7bUO6mrfy8VwZq2ra1+Y+ry6BorG28t2zgX98p3lp1Sv8AL/KmdM0PRrLQ9Lt9LsVK&#10;29uvFSepPVnb/KY5CfzF883UEkPlryxIJtfvHEcnp7mJT4H7Ikb/AJJ5zvz3+Xlv5U0GzvJbh7nU&#10;7uXjOT9hfh5sF/m+L9rO7+W2VtA04qQR9XiFR7KMM82bNmzZs2bNgTUtU0/S7VrvULhLa3Tq8hAH&#10;yHjnIPNn5vahqkx0ryjFIfU4gXSqTKTX4hGgrt/lYB0T8nvMmvStqHmS7a0Mm5D/ALydj13r8KZ1&#10;Hy1+Xvljy7GPqlqs1yRR7qcB5D8q/Cn+wzmfmi1m8rfmxY6lCphsr6WNlKkKpD/uZ06cePL9nO5A&#10;gio6HLzZs2bNmxo65wPVUhuPzsRJECILyPbc1KKGDf7Jlzv2bNmzZsommVucdge/jeWxuYkpzeJ1&#10;WuwqVIGce/ImNotW11H+2iopp0qHfO0ZebNmzZs2BtQm9CwuZwQDFE7gnYfCpbOAfk7Zm+89m6dq&#10;m2jlmJJNSWPp/wDMzPRGbKyqUywa5ebNgDXNRj0zR72/kcRrbwu4Y0+0FPClf8rOM/lJ5VvNa11/&#10;N13IY4LeZ2jAG8srV5f8805Z3XA1/p1jqNs1rfQJcW7/AGo5BUGmcs86fkrBdu175aKwTMSZLOQ0&#10;j/54mnwf6rZC/LvnHzT+X+pnT9ThlazBPq2M1RQH/dluzf8AXGd08teb9D8y2qz6bcK0vEGW2YgS&#10;oT2dMPM2bNmzZs2bNnmz85EVfPV4QKco4ifc8BnVvyatxB5ItyV4vLJJI29a1b4T/wADjfzP89P5&#10;ds10/T/i1a9WkJQ1aMV+2V9/914A/KryLcacr+ZNbDNrF4CYlk3aNH3aR6/7tlxn563dmvly1tJH&#10;/wBMkuBJDH34qCHb/hsjX5Bsn6b1JSCX9BSprsBy+L4ffO6nplds/9Ps2EPngkeUdXoAT9Wk2PTp&#10;nCfy+8s+Y9eS6s9PuTZ6XcsqahKBuUX4qL/N1/mzvflfyzp3lnSk02wBKA8pJW+07n7Ttka/Mnzz&#10;daH6GkaLSbXL4cY4gpZkD/Ckg/y6/Yy/y18inQ7Z9W1ZfV168PKV5N3iB6xhv5m/bbCP8+7iEaVp&#10;lvzHresz+n34hQOWTzyVJ6vlXS5KU526GnWlRh7mzZs2bNmzZEvO35g6T5VtXVmE+qMB6NmDvvWj&#10;v/Ki5ynT9G84/mfetfahcNBpyvRDQ+kn8ywx1/ZX9rOxeVPJOieV7RYbKENc0/e3bgGRz8/2V/yc&#10;kObIF+cWixaj5Rlu+P8ApOnMJonFagEhJBthl+W/mGPXfKlnMZOd1Aogua05c0HGpp/NkrzZs2bN&#10;mxvfPP8A+Y6S2v5pwzRt6DSSWzrKp3FeK8ts9AIaopJrsN8dmzZs2UaYC1DWNK0yP1L+6jt0py+N&#10;gDQd6ZGZfzZ8jxxu41Dmyg0QI1WI/ZG2RbVvz500Quml6fLJIahXmIUCo+1xXlnLtB83eYdGvLmT&#10;R5fTuNQIWRQgcsS1VCKQfi5N+znSvy0j886l5rm1bV55o7aMMtxFLVVdugRI/sLwOdkzZs2bNmyK&#10;fmZqb6b5L1KaM0kkQQqaV/vDxP8AwvLOdfkLpEkl/f6wxIiiQW6DszN8bf8AA0XO4Zs2Ua5QGOzZ&#10;s4/+duuSXUtj5WsGZ7mVxJcQp+0W+GBD9/LOieTdEGheWrDTePGSKMGb/jI3xSf8McPM2bCjzB5W&#10;0TzFbG31S2WXaiTUpIn+pJ9rOB+bvJ+u+QNWj1DT55PqZatrex1BU/76mp+1/wATzrX5dfmNb+bI&#10;WtbiMQarbqDKgPwuvT1I/wDjZcnObKOVU5q47NmzZ5w/Oid5fO86sKCKKJV26jjXHeUPzVvfLekx&#10;6WlmLpUZ2BeQivP7KceLfCmdE8ieSry4vW83eZ6TapdfHbWzjksKH7Hwt9l1H2P5MnerarY6RYTa&#10;hqEqw20K8mZj1PZF/mZs8y+dfMmqeadSOr3MTx2VTDaCh9NVX9kN9nn/AD5O/wAgF/0zVm/4rjFf&#10;pbO2Y3P/1OzYTeb1D+V9VUgNW2k2bp9n2znX5BXpax1SyLE+nIsir+yAw4mn+yGTD8w/OkflbSla&#10;JRLqV2THawdztRpNv5K4X/l75QuoQfM3mPlceYrwclaXcwxkfAiD9h6ZNdQv7TTrOW9vJVhtoVLS&#10;OxoAB/HPLvnHUr7XNVutbPrSabLM0dpNKDxCrusS/s/Cv7OejfI4p5R0j/mGj/Vh9mzZs2bNmyOe&#10;e9a1TRfL811pVq11eMREioCSnIH97wUHlwzmXkr8sNV1y/8A095tMnpMwlEMhPqTE/EC/wDIn+Tn&#10;arW1trSBbe1iWGFNlRBQDFs2bEbq1gvLaW1uEEkEylJEO4IYUzjX5fNH5R/MTU/Ldy5EV0eFs52B&#10;KkyRf8GhztebNmzZsSnuLe3TnPIsS+LkAfjhPqvnTy3pcQlub+EFuiBwWp40GcJ/MnzTpmseboNT&#10;0lzNBbLF+8KlQzRnn+1k2f8APrTkijWPTpHYBebFgB0+MDOg+UPMMvmPRItVktGs/VZgsTHkSoNF&#10;ft9rDzNhB5x822flTSTqNzE8xLCOKJB9pj/M32VXOS6l+fGuTwGOxsYrWQggysxkpXwWi5C7/wA9&#10;ebb+US3GqTcwvAcG4CnyTjhNcXl3ctzuZ5JmpTlI7MaeHxHEcta8hxFT1pSvT2yT+VvN0fl27iuI&#10;rdJmYN6zOo+Et09Efs8cmFv+eOvMsvp6XE/HdSgY9T1m69cbc/m357mvVW200RFQB6AjdqkDfH/8&#10;rN/Mu4lEUelkSAElEhcGn+VyrnUfI+oeYNR0KK61+3FvdsTxXoxSvws6/s5ISaZsSu5ZIbSeaJPU&#10;kjjZ0jHVmVSyr/ss4Hd/nL55jvpf3MUKqSn1Z4ieJB77q3LI95l/MPzP5it2s9RlVbYsGMEa8BUf&#10;ZrucNPJ/5jax5R0xLKLTUltnlMrSuGVn5DpypT4cm9t+fejO6JcabPGp+04ZSAfl1yVaJ+Z/k7WZ&#10;lt4b0QXDdI7genUj+V2+DJZHJHIoeNg6HoykEfeMdmzZsA6zq1ro2l3Op3Zpb2qF3p1NOir/AKzZ&#10;x78q9LbzP5s1DzZqIMiwSFoQ+/72Q1T/AJEx52/NmzZsC6jptjqlnJZX8Kz2sopJGwqDka8r/lr5&#10;f8s6lLqVgZWndSiCRqqituwG2S/NmyqZR647NmzZ5u/OVZh54ufVrQxxGOpr8PHJH+Un5eafqNrD&#10;5k1AmUJIyw2joDGePw835fa3+znZ7m4trG1e4ndYreBCzMdgFUZw27n1z82PMv1W1Jt/L1k5PM1C&#10;iOv944/buZP2MOvzh0K00jyZpdnpsQisrScrxHiy/bY/tOzYR/kPcyJ5ivbcE+nLb8ioO1VbYkfT&#10;ned8rP/V7NhZ5jhWfQNSiYlQ1tLUjrshOcS/KrzLpvlvTtYvbli9w/CO2tFFXlkNfTRKeJyZeUvK&#10;Gr67rA83+cAfrAPKw05vsxKPsVQ/y50XUdQtNMspr69kEVtbqXkduwGcdjg8xfmrrXqXHqWPlK1e&#10;qCnHmK/s/wC/JX/n/wB14J/OfS7DR/KulWGnQLb2i3LUjXbfh9r/ACmb9rOi+Sef+EtI5gBvqyVA&#10;NR098Pc2bNmzZs2bNmzZs2bOS/nToM0P1Lzbp68LqzdUuHXrQGsMjU/kb4Mn/lHzFa+Y9CtdSgcG&#10;R0AuIwalJQPjRsO82bI55r896B5VES6nI5nmHKKCJeTlQac9+Kca/wCVnNNU/N3zNrqtbeWdPe3J&#10;k4CZf3rlT9laU4q5wMv5c/mP5mVbvWbwwFaCKKZzUKRX4ET4UyQWP5E6Xw5alfzTzcQBwooBp4ty&#10;wk/Mz8uNE8u+V7e+01WE8UwS4kZq8xJ02/yWGTryV5L8rHyvYSPp8M8lxCkszyAOS5G+TWGGKCJY&#10;oUEcSAKiKKAAdhj82Br7T7HUbZrW+gS4t3+1HIAw/HCU/l95LPXR7f7j/XC9vym8jsk6Cw4+uQah&#10;jVKdov5MK7n8kPKDxOsBnjlY1RzJyCj+XjTCy+/IXS3j/wBBv5InBG8gDAj9sf8ANOR66/JXzLYy&#10;ST6ZcrIUkZYf2XMYFVkbt8Wc5XT76e5niEZaWEt67dQpUkMXb55Mfyyn1TRPMds8+nyy2N+BC4aM&#10;0If+7lHIfZXPRf1a35q4iUMm6kAVFcf6cfIsFHJhRmpuRlgACg6DMcquWOmBn07T2Jd7WJmO5JjU&#10;k/hnEfMcOheYvzZstNtYFW1R0hveICCRkBdxx+Hp9jO2jStMEKQ/VITFGKIhjUgfLkMI7n8t/JVw&#10;kgbSYUaUGroCCCf2l32yJar+RGhzKTpd5LavWoEn71fl+y2I+Tfy988eXdfhk/SStpEUn+kR824y&#10;oR+xCeX/AA2dazZs2cg/NXzDLruqWvkXSQWuJJ0+uOOnI/Ekf/POvqSZ0jyx5etPLmjW+l2tCIV/&#10;eS0oZHP2pGw3zZs2bNmzZs2bGnrjs2bNnm385JZZPPN0JF4hI4lTalVC7NnW/wApr+GXyFZyMqwp&#10;bepHI32R8Bq0jGv/AATZC/M+q6j+ZXmRPLvl6Yrodr8Vzc9I3INGmPd0X7MKft51Dyt5asPLWkQ6&#10;ZZivDeaalGkc/akfOLfnR5mk1HzB+iLe4Emn2IHKNOnr7iXl4sn2cU/Ir/lKbn/mFb/iS535cdn/&#10;1uzYX6+aaHqP/MNL/wAQbOP/AJGaJZXVxeX90izSWrL9XRgD6b95f9f+XO2Tzw28LzzuI4Y1LO7G&#10;gAG5JznjSD8yNVSONX/wbp7H1n3T63cD7KrTf0I8ntLLStPPBFgsrSMkIg2VEFfhUewzh3n/AM/6&#10;b5zSw0ewgaNfrPJ7iQbgH92vBf8AKr8Wdu0azjsdKs7OIkxwQoik9dhg3NmzZs2cs/MD8220m/Gj&#10;aAiz3sThbuZwSqtX+4iH7Un87Z0yykmls7eWdPSnkjRpYz1V2UF0/wBi2L5s2bNmzYE1XTbbVdOu&#10;dOul5W9zG0bj2Ydf9jnKfyt+teVvN+q+Tr/rKPWtn7PwHwuP+MkLZ2HNmwi8xeTPL3mRoX1a19Z4&#10;KiNwzIaHsShFVww03R9L0u2S20+1jt4Y/sqigb+P+tg3NkX/ADI0t9T8manBGoaVI/WjBFd4/j2/&#10;2OEP5J6wL3yobJyPVsJWTruUb40Y/wDEc6NmzZs2bNmxrfZPyzjv5PW4uNb80QTRpNaNIQ5IBUky&#10;v8PxfFxZc7AlvBGqKkaqIwAgAGwHQLimbNmxpGWOmA9YvI7DSby8kYKlvDJIWJ4j4VJ+0fs5wr8m&#10;9NutV86SavKpeG0V5ZZHJJ9SWqxfF3bPQWbNmzZs555z/M+Xyt5ig02bT2azZVeS5JpyDHcw/wDG&#10;L9rDbUvzA0MeU7zXdOuo5fTjYQxk8WM1KIhQ/F9rIx+UXlS5YzecNaBk1G+qbRpN2CN9uf8A1pfs&#10;p/xXnVM2bNmzZs2bIT+Z/nDVPKmlWt1p0Ku883pvJJQqoAL8eP8AM9MNPJfm+x816UL22+CeOiXU&#10;J6o5H/EW/ZyRY09cdmzZs83/AJzmvnm49oIR+BzaJq2ua35YtfI3l63czySSzX81QFMbEcUr+zH/&#10;AL8Zs7f5L8o2PlbR47K3XlcOA93MerykfF/sF+ymRn80/wAw5PL0K6TpRB1e6XeUbmFDtyC/79b9&#10;jOP695S1PSdDs9Z1XnHeajO4+ryD4+AUSes5/mk5ZKvyGZx5lvlWnA2h51pXZ0pTO9jHZ//X7Nhb&#10;5iYpoOosDQi3kIPvxOcu/IXUI/S1i3kYK6lJ3Y0qw3Vnc/5GGWs3N/8AmNqraLpEjQeWrCSl/qCt&#10;QTsOsMVPtKudH03TrPTLKGxsolht4VCoigDoKcjT9pv2sgv5heeXhkPlXQYhfaxfo0MhRqiDnRPj&#10;Uft8W/2Gc183+Qv8GaPpV800kmrzTUl40MK0HMIh+16md/0OaSfRbCaVDHI9vEzxsakEotQ2D82b&#10;NmyEfmX53Ty3py2dqwOrX4ZIKMB6S9DNIKM3+SmR38svywSBRr3mOH1r+QiS2t5fiCV+L1pVP2pv&#10;5eX2M6zmzZs2bNmzZzz819BYWUXmvTX+r6xpDK4lXYvEDvHX/J5csNfJX5h6N5pijgjf0tVEXqXF&#10;qQRTiQrcGP21+LJdmzZs2bE5oUnhkhkFY5FKMPZhxOcX/KySXy55+1byxcAxpNzESt1JiPqwty/y&#10;7c52zNmzZs2bNjJP7t96bHf6M5P+SpQan5mj5Av9YBFK7gPKOQ2+znW82bNlZebOa/nfrf1LyzHp&#10;0UvCfUJQrIDQmJPjk/2HLguDvyg8vRaT5Shu2Qrd6l+/mLCjBQSsKf6vD4/+emTzNmzZs2R/zj5U&#10;0jzNpT22o0jaMForsAc4qfEzKT+z8Px55bnUQXM0VvJ69vHIQr0PF1VqJIV/yxno/wDLnzzpXmLS&#10;4bOMJbajaxhZLMbDigC84R/vvJrmzZs2bNmzYV+YtAsPMGlTadfRh0cExt3R6fC65588vaxq/wCX&#10;Xm6S0uyRAkgi1CEbq8XUSJ/lcW5x56N03UbTVLGG+spBLbTqGjcdxgg9cdmzZs86/ncgXzsSP2rW&#10;Enp4yDt8sm35EadaroN1qPEfWpJ2iL0FQiqjAV+1+1h/+Ynn2LyxaraWg9bWrsEW0I341+ESOvz+&#10;xhX5E/LdLfj5g8zg3uv3LCcLN8QiJ3HMH7U3/JvCL8+dQ04xafpysWv1dp2UHZFICfGP5n/YwD+Q&#10;kMR1TVZ6A3CW6qlT+yzjlt9GdyHXHZ//0OzYVeZzTy7qZ/5dpf8AiJzz/wDlp5Y1bzDdX1vZ3v1K&#10;yaNY9QdftvEzA+kn+tx+LPQeg6Dpvl/TY9N02P07aMlqE1YsftO7d2bIj+ZnnK506OHy9oZZ/MGo&#10;kLGI92jQmlf9eT9jFfy4/L//AA7FLqOq0n166ZvVmJ5hUJrRGP7T/ad8J/z5kRdD0z/fgu+SD5I9&#10;c6HoEzz6Hp00gAeS2hZgOlSinbDDNmzYVeZNdt9A0a61SejC3QskRbiXf9mNT4sc475F0DVPPfme&#10;XzVrLEWlvKrop3DMDyjt41f/AHREud3zZs2bNmzZspmVVLMQFUVJPQAZw38wvPeo+aNQbyv5ZRri&#10;1LcJHhHIzkfa4/8AFK4W6Rp+s/lj5g03U9Ytw9nepwmeP4vTD/3kf/GZF+LPQMM0U8Mc8LB4pVDx&#10;uOhVhyVhimbNmzZs43+YdhH5f/MDRvNEkrC2uJ09fiPs+lxr/rc0zsSOkiLIjBkcBlYbgg7gjHZs&#10;2VmrmrmBxsvH0n5fZ4mtPCmcl/Jhrca35jWILRpS0ZJ/eBBI4Ct/ktyXOu5squVU4ySWOOhkcLXp&#10;UgV+WPB8OmZmVVLE0C7k55/8xy3X5ifmAtlYhfqlqfRVz09NG/eyn/WzvtrbQ2tvFbQLxhhUJGvW&#10;iqOKjfFc2bNmzZzb8z/NkjKvk/Q29XWtSZYJwtaxxyfs1/mlH/AR4deVPy70LRdEFjcWsdzcTgG9&#10;klAcl6DkiNT+6Vl+DOcecvyz1byvdjX/ACtLI8Eb8zHHX1Yflx/vIs6P+X3nq081aUhldE1eIUu7&#10;ddt67SRg/sMuS/NmzZs2bNlZz381vIsfmDTDqVmqR6nZKXZ6GskSglojx/a/aTCP8jPMqyW0/l+e&#10;X95HWW1RjuVP21T/AFPtZ109cvLzZs89fnmf+dwi/wCYSP8A4lJh55D8+ad5Z8ghrqk14bqSO2tY&#10;6eowIVhy/wAnlyw/8jeTL281A+cvNQ56tcn1LO1YfDCh+wSrftKP7r/feSXzr5xsPKulPdTsGvJF&#10;YWVv/PIOlf8AIX9vOA+Z9H12WwTzXrsvG61WY+lbsCHaPiGEw/ZSKnFEyWfkJFJ+ndSlCVjFqFaT&#10;wJdSF/2XHO6jrjs//9Hs2FnmRY38v6ksj+nGbaXk/gOJzl/5ARR+jrE3+7eUSUr+zR26ZOvPnnW2&#10;8p6WsxX1r+5PCztu7N3c/wCQmFP5e+SrmzkfzL5hb6zr9+A/7zcwBq/Cv+Wy8f8AU+xk21G/ttNs&#10;Li/u24W1sjSSt/kqK55y88/mDL5xaG2NotvbQ3Be3krWQIw4cHP2f8vPQvl+3W10PT7dX5iK3jQO&#10;CSDRRvvhjmzZRIAqdgOucH88a3eefvN9t5Y0iSunQycA1NjIKie4b+aONfs52nQtGtdE0m20y1H7&#10;m3QKCepP7bf7JviwwzZs2bNmzZs4t+Yn5iapqeqyeVPLJ5K7C3mmjB9R5CeMkMZ/k/ZZ8nX5f+Rb&#10;TytpkZkjR9XlX/SblRv8W/pIT+yuH2v6FYa/pU+l6gnK3nG5H2lYbo6H9llOQPyV5lk8uam/kfzB&#10;IyywyEaXcSdHgb+5Qv8A8QzpubNmzZsh35p+XzrflG6WP/eiz/0mEeJj+2v+yj5YX/k1r8mq+Vja&#10;3ExlutPk9Ig9RER+4/Uy50HNmwi83eabLytpJ1K8RpU5rGkafaZm+e2c1l/P4eofR0isXYvJRv8A&#10;hQcRl/P27KuItJjVjTgWkJp/NUU/4HOh/l75pvPNOivqV3brbsJWjQIa1CgfFQ/PCv8AMz8w18rW&#10;6WVmEm1O5UngxJ9NDtzZR/N+z8Wcc8i+eH8qapdag9v9ba6jMbjlxIJYSc+/cZKP+V9+Yf8Aq32p&#10;H+z/AOasC3f54+aJ2UxQQW4UEFUBNSe/xVxBPzr85qAGaFjU7+nTr9n/AIHANz+bXne4j9M3oQfF&#10;UogU/F7/AOThDb6vqt9qNsLvUZaeotZZZG4qKgljvnqM6vYx6M2qCdJLWKH1TMGBU8V5dRnnmD8z&#10;/MUd1qbzSm4ttRWZTbuSFQyArG6U+L9yD8OTj8nbbTND0p9b1W5hhm1aQQWTOQHIQ/GlT/PJnYAQ&#10;RUbg9Dl5s2bNhD5y8zweWdCn1KRRJKo428NQC8jbL1/ZX7T5C/ys8p3k1zL5113k2p3xd7ZX/ZV+&#10;stP8tfgjX9hM6llEAggioOxBzhvnnybrHk7Wj5r8tFhZGQyypGP7ksasjIPtW7/8JnUPJ/nPSvNF&#10;islpKPrkcaG7t+hRm2P+x5DJHmzZs2bNlE40gHbse2edvzE0a/8AJ3nA6rpYa2guWM9nMnRXP96g&#10;8Pi/Y/kztXkjzIPMvly11NqC4YGO5VegkTZ/+C+3khHTLyswNc89fnl/ymSf8wsf63wV+VH5d/pa&#10;eLXtTAOnQPW3grX1HXf4/wDitc675o826X5as2ub1qyFSYoV+07fsqB7nOeeVPLWtedNaTzJ5mja&#10;PSYGL2FjJXi3xcx8Df7r+L/Z4Zfnda28XlKClFZbtTEo+GlVYFQuRb8hHf8AT+oJyPD6ty49q81F&#10;c7xTLz//0uzYX6/Gsuh6jGwBVraUEHp9huucS/JzzHpOhPrL6jMIf3SyRgnd+Bb91GP2pG/ZXJf5&#10;R0TUvNmtP5v80QFYI6ppGnyrRUStfUZG/wA+edHvb21sLSW8u5VhtoFLyyMaAAZyPUNT1j80tXOk&#10;6QXtPKlq4+t3RFDLTx/ym/3VF/s3wJ+cPlvRdA8vaNa6bb+j6csihh1aqgu0r/ad+WdT8mTNP5U0&#10;mVn5lrWKrDvRQMO82bIL+bHmx/L/AJdMNpKI9Svz6UO1SI/93OP9ieOF35R+RoNK0yLXb2I/pS8T&#10;lGWP2Im+Jfh/Zkb9rOl5s2bNmzZs2cz/ADc8/wAmh2o0TTH46ndpWaUb+nC1V+H/AItkxn5Q+RU0&#10;yxXX9QjrqN2tYFkG8UZ/aX/Kl/mzp+bIh+YHkW381WAeE+jrFqCbK4rxFahvTcj9k0+H+TI/+X/5&#10;g3S3Y8p+aE+q6tagQxTSE1lYGgR6/wC7W/Zb/dmdPzZs2bGSxpLE8TiqOpVh7EUOcX8mQxeSfzEv&#10;tLu5wlldrwtyTUVd626t/l/s4e3/AOYV/pX5jz6bq7i10GCI0opavJQ8czsK/ab4cCp+clzqfmO2&#10;03RdPMmnvOkclw4Jcqx4s3FOSxrnV8BaxpGnazYSafqUIntZftIdtx0ZSPssMJtM/LzydpqcbfS4&#10;natecw9Rv+HwZP5P8rXEkbzaVbM0RLJ+7AoTt0X7WGtta21rEIbaJIYh0RAFH3LnAPzyhkTzfHIx&#10;BSS2j4DuApYH8cjHlePSmttZfUYg7JZt9UkYmiSk/C1ADXOleQvy20XXvJVtPqkfGeaR5I546CT0&#10;68VXl8X8ubVfyEgeYNpWomOIn4o515ED2Zc5/q/5aecNKWSWXT3lt0r+9i+McR+0QvxLkWZWRirA&#10;qw6g7HJv5f8Ay5ttfs7Waz1q3+sT8lltiCHjcAlaivxKcJPMOkeYvLM50fUpHjRhzESSExspP2gO&#10;mEWT7yRYR+cfMdpDdyxWWnaWiPHZqSA/Ej4Y+R/vJX+OVs9GgAAAdB0y82bNge/vrbT7Oa9unEdv&#10;ApeVyQKKP9amci0q21T8yfOA1q5jMXlfTpB9WjcfDKUPwqEaqsz/AGpm/YzsiqFAVRRRsAOmXmxK&#10;5tobq3ktp1DwzKUkQ9CrChGcB1G31X8rvO3120jY6NcNSOu6yQEgvCzdpIs7vpOrWGsWEOoafKJr&#10;adQyMvbxVv5XX9rBmbNmzZsoiuURTCPzd5bs/MmhXGnXK1YqZLdx9pZVHwMv/Ec5f+R+rNY6vqPl&#10;66Yo8lXjjbs8R4yKo/mzt2bNjR1zz9+ecTL5uhkJHGS1TiB1+EsN8lX5Xa/Bov5fyXuoN6dpBcSf&#10;vHb7WwpHCv2meuDvJ2nf4z1KXzprkCm35elpFiw5IiIf79w2zvnQL2/s9Nspb28lWC0t15SSNsAB&#10;nnjzV+Yt1rXmQaikIm0uyLLZW8g+Echw9WQf78bDv8iBHJ5h1CUlhL6H2BsnFm7/AE53fNn/0+zY&#10;D1h0TSb15HEaLBKWc7gDg1WzkX5UeV/L2o3ralJCblrUD6u7j92z1PJ3Q/7tTO0ZzPzK955/1yTy&#10;xpcxh0PTmB1e9Wp5yV/3mj/Zbhxyd6DoGmeX9Nj07TYhFBH1PVnb9qSRv2nbIB+eVnNeaXpEMKlp&#10;JLsxqeigutF5HJ55Y0xtJ8v6fpzmr20CI5/ygPiw1zZs4L5/stT1380INPeKYW3OGKHkrFPTFGlk&#10;Snw8T8Wd3ijWONI12VFCgewFMfmzZs2bNmwp8zeYLXy7otzqt1usC/BH3dztGg/1mzh/kDQLzzx5&#10;un1zUwJLKCX17oPuHcnlFAoavwj/AIhnoRESNFSNQqKKKoFAAOwGOzZsgf5l+QYfMFi2p6dH6ev2&#10;o5xSps8qoP7ltx8X++mwl/LX8ypp5U8teY1aHUYhwguJfgLU/wB1TK/Flkzq2bNmyO+fdSv9M8p6&#10;je6f/vVHHRSASQG+BnFP5FblnmJr3Ub+7heaaSe4Qj03+1IKHlt48cPdAu59a82W02uXUkiTyCOW&#10;aTfl6f2EkX+Vf5c9F6B5d0TRrcjS4ERZiZGlUCrFu/L+XDfNlZqDLzi/59WNu11pFwgC3UgkjZjs&#10;OC0Ycm/ya5z7RfKOsanb87JiBN8HEDZhUbcq9/8ALz0v5e05tM0Ow096c7aFI3p05AfF0phllEAi&#10;h6YT33lDyxqDtJd6ZbyyOQzOUAYkf5QwrtPy48p6Xq663aWxgmgDMsasfTBpu3DPPvnTzFceYvMV&#10;3qMw4ry9OFB0WNPhQf8ANWHH5Z+SB5q1V/rYZdMtgGmYA/ESf7tHHR8k/nH8oNR0uc6v5UZnihPq&#10;C2DH1o+Hxc4mP95/q/ay/JP5w39teJpvmli0BPD62V4vG1f93j+XO1W9xBdQR3Fu4lglUNHIpqGU&#10;9CDihON9RKgFgCxooOxJHhlySRxRtJIwSNAWd2NAANyzE5xXW9S1n8zvMR0PSJGg8tWrVmuQp4MV&#10;/wB2S7jny+zCmdd0TSLTRdLttMs14wWyBF8Sf2mb/KZsH5s2NOEvm/yzb+Z9Cn0uZhG70aCaleEi&#10;/Zb/AJqyKflTo3mvy+t9o2r2ypp8bF7acMDycn4uNPtI/wBrOj5s2bNmzZWV0OcI896Zd+TPP1r5&#10;hsUY2d3KJQq13YkfWIW/1/2c7pbzevbxTcSnqIr8GFCOQrRsVzY3vnBvz5Tj5jsXrXla9PCjtgP8&#10;u/Iuo+Z44fr1yyaBBIZGtqkFm/yF+zR/587/AGlna2NrHa2saw20K8Y0XYADORfmNrOpecNYi8oe&#10;XAZ7SJ1+vToKx+pXbnIP91wf8TxnnryRbeV/y3jtbbjLcLcpJe3QWjOTyHX7XBP2Vwk/Iydo/Nk0&#10;fxFZbdgeIqtQQRzz0Hmz/9Ts2F3mC4a20LUbhQpaK2ldQ4BWoRiOSn7Wcr/IfUY5rnWYZDS5lKTh&#10;RslKkNwQfCvxHJZ5k82X19rH+EvLCiXUXA/SF9X93axH7ZqPtTcclGh6HYaHYizsU4pUvI53Z3P2&#10;5JG/aZs2ua7pug6dLqOpSiK3iH+yZv2Y41/ads4Ze+YfN2p3MOrXkjx6NJdyNZR3FKGm6RLHT4uI&#10;zvOlyyTadayyGsjxKzH3IwXmzY0xoWDlQXX7LECo+Rx2bNmzZs2bNnC/zo8wT6prtr5YtK+nbsvq&#10;A7BppNk/2KKc6t5N8s2nlrQrfToF/eUD3Mnd5SPjbD7NmzZs5z+Yv5YJr0h1jRitvra0L7lVl49C&#10;Sv2Zf8vCv8vPzPZGPl7zW5hv7dvShupagsQePpT1/wB2L/Phjr35ozaB52/Q9/aU0dkjCz/t1f8A&#10;3ep+y0OdGhminiSaFxJE4DI6moIPcY/Oefm153i0HSW0q34yajqMbIVO4jiYcHkZf8r9jOK2nlrz&#10;JbaSvmWC0Y2KEgTUqR+z6nD+T/KwBo10LbUUvZHCiAmVgf2v8gD/AC89ReVdbsNW0i2ks6LSJC8N&#10;KcKjYd8Os2bNmzln582Rl0Cxuwtfq9wVZqVIEi/zdvs5AvJXmMnVtA0yNVjCTgTu3LixJ+FuKn4p&#10;M9IZs2bOe/nB5rudC0FLSzJS61ItF6v8sYH72h/mblnGPJflC/8AM+qxQRRk2auPrcwNOCdW3/mz&#10;01pOk2Gj2MVhp8IhtohRVUbn/KY/tNg3fIV5o/Kny35hu/rpDWV0xrNJD0k/1kPw1/yslek6XaaT&#10;p0GnWalba3UJGCSTQfPA3mbXrby/ol1q1wOS261SOtC7nZEH+s2cO8u+Ztb80eeIdW1G9+p2NnW4&#10;moT6McSf7rp9mr/Z+LDjzT5zv/Pusw+VvLpePSJHAurkVUyKD8buf2IE/ZVv7x8615e8v6d5e0yL&#10;TtPj4xRj4nP2nbu8jfzHDTNmzZRzDpl5s2bNmzZs2VTfErmztLtFS6hSdFYOqyKGAZfssOX7QxXL&#10;zY3vnAfz2P8AztVt/wAwq/8AEmzoX5NW0sXkuCSUVMruY26nhXZfowv/ADK8438l1H5S8sN6+q3d&#10;Y7v0t2jVv2A4+w9Pt/yJkk/L7yevlTQxaSlZL+ZvVu5V6Fj0QH+VBnL/AM5POl/d6nP5ZjCR2Fq6&#10;tIymrSPTl8f8qrX7OGH5FfVI7+/hRVkufRVpJxvQV2RG/wCJ52nLz//V7NhN5uT1PK+rJ42svt0U&#10;ntnm7yTf+YrXVXh8vIXv72JrcADoH/3ZX9nh/NnoHyH5Ng8raWY3YTalcn1L25O7Fz+wG68Fwb5q&#10;826R5X083moyfG1RBbru8jD9lF/4k+QLy7oeq/mFfJ5l8z1j0WN66dpYrwcD/djf5H/JzGfnjHDY&#10;6PosdtGscUNwxjjUUUUWtKZ0fyxeJfeXtOu46cZbeNtulaUb8cNc2bNmzZs2bNmzZsIb/wAmaBqG&#10;vW2v3Nvz1C1ACNX4SV+wzp+0yfs4fZs2bNmzZyzz/ZeQfMeoS6eL6G08zRBVS5qQnKu0UzL8Ejf8&#10;PHnIPMsPmCynj0vXFb1bIFIGf4qpX/dcv+7Iv5M6B+Vv5mW2l20eh6w5EHM+hcGp4g/sv/k51TzR&#10;5r0/QNBl1ZpUclK2iVr6jsP3arTOReQ/LGpeefMcnmXzChl05XLtzrxlcfYgjH++Ys7k2n2T2TWB&#10;hT6myGIwUovAjjw455//ADK/LOby5M+p6Wpk0SQ1YVq0DE/Yb+aP+RskP5IXJW9vo7iZpJeEcUUa&#10;MDGEFW5MF7/s8s7RmzZs2Q781rCS98kagsUfqSRcZQKVPwN8RX/Y5wv8u4bWXzfpYn24S8yDuCV3&#10;UUpnqQEEAjodxl5sokAVPTPOH5g6lfeb/Osmn6Zzu4YH+r2sanktRtLItOics7N5A8nxeU9DS1aj&#10;X8/7y9kU1Bfsq/5KLkpG+XmyiQBU7AdTnnj82vPFxreqPo0BX9GWEp4uhJ9V6U5t/qZBYL+7S0ks&#10;I5fTtrhg0y9AxX7PM/yjJD5Q1zzRozV0CBJDLKomdYxKzAnisT9ZI4mbPS2lyX8lhBJqMaQ3rKDN&#10;HGaqreAJwXmzZso9MoY7NmzZs2bNmzZs2bNjT1zz/wDnqxPmyBSdltUoPmzY7yh+YWrx6BF5T0a0&#10;L6rOxit7kn4Yw5oX4/5OdW8k+RrLyxaGSQi61ierXd+wq7FtyiM1W4f8TxD8wfPlv5XshBbUn1u6&#10;HG0th8RFfh9V1H7P8v8APnKPMnkG40/yfJ5m1qWT9OXc6u0R6Ksp+JZK/t4K/Ist/iK6QOeLwH1I&#10;6bEA1Uk/PO+DHZ//1uzYXeYKfoPUKio+ry7H/UOcw/IWwtDa3+oL/vUGELA0O32wy/tLnUNd1mz0&#10;TSrjU7xwsMCFqE05NT4Y1/ynOc38u+UdR866nF5u82/7xt8Wn6Z+z6df3fMfyftf8W51WOOOGNY4&#10;1EcSCiqoAUAeAzhX51+atL1e4sdM02cXP1Rna4dN1Dn4Alf2mzrnkqzksfKek20v94lunLam7Dn/&#10;AMbYeZs2bNmzZs2bNmzZs2bNmzZs2ci85/kvJfXk2p6DchLieQyy285otWNT6Uij4f8Agc53rnkn&#10;zzZ/ur+0nuILdWZJFrKgX9pgw5cemRVlZCVYFWHUHY4vLf3k8UUE87yQQ/3aMxIWv8oOenfy+1LR&#10;b3yzZrpMgaOCNUmSgVlkA+Pmg/ysk+BtQ0+01KymsbyMS206lJEPQg5wG+02T8uPPVsJJWfSJnWY&#10;cCVLQ8v7t6f76b7XHPQFrdw3dtFdQMHhmUOjA1BBFcWy82bC3zEGOg6jxIDfVpaEioB4Htnmn8vb&#10;QXfnDS4i4T98GowJ5U3Kf7LPU4AAoOgy82Q/80PMMmheU7ma3kEd3ckW8Nep57Px91TIz+S3k6XT&#10;7OTzDfx8bm9ULZq3UQndpP8AJ9X/AIhnVBucdmyiQBU7Dxzj/wCbX5kRxwt5f0S4rOxpe3MTfYA/&#10;3SjL+037ecUJJJJNSepyU+R/JN95q1JIrchLSL47udxVVAP931+J5Bnofy95T0ry/GUs4wOQAqVG&#10;1PBvtYd5ebNmysobHHZBfPf5kp5S1OwsfqouPrI9Sdi1OEfLhVQP2sm0E0c8Mc8ZrHKodD4qw5Li&#10;mbNmzZs2bNmzY09c8+/nka+b4/8AmFT9bZLfyK0eyXRbnVmhU3rzNEsx3IRQvwr/AC7nJd5288ad&#10;5YsHq4m1SUFbOzXd2c7AsB9lFrhL5D8oTysPNnmcG61+7o8Kyja3j/3WFT9mT/iGBfzw1Oyj8spp&#10;rygXtxKkkcPcoh+Jsh35Ech5lu6CoNsQ3sOQOd8XHZ//1+zYX6+rtoeoKg5ObeUKB1J4NnEfya1m&#10;10WbW7u/kWK2gt1eTkaPVWpxSP8AabJNoFjq/wCYesnXda5xeWLeUGw01qhJSn2HZf21/nzq6qqq&#10;FUAKBQAbAAZzv81/PLaNYDRdKflrN98BCbtHGdiaD/dkn2I85l5m8nQ6B5N0rUL1GTXLy4ZpQxNR&#10;Hx5cGX+b9rO/+XLyK+0DTruL+7lt4yv/AAIHfDPEbq4jtbaW5kNI4UZ2Pso5ZF/IHnhvN9vezG1N&#10;sLWX01YHkrqd1P8ArfzZLs2bNmzZs2bCe382eX7nWpdDgvUfU4q84BXqBVlVvssy/tLhxmzZs2bN&#10;mzZRAIodweoyL+ZPy88s+YBLLcWix3rxlEuY/gIb9l2C7PTORat+Tuv6VEk8YGoMWAEMQ67/AGT/&#10;AKwwo8ravq3k/WZJH52ctSGtpBSKTgfjiev/AAkmd18peetK8x2Vu6OsV/MGL2hNWUpsx/1clGRX&#10;z/5Kh826SLYOIbyAl7aUioDEUKt+1xbIZ+UGr6lp2o3/AJN1YMs1tWW2V+q8TxkRa/7rYfGmdbBp&#10;l5ebAmqw+vpl3DQt6kMi0GxNVI2zzZ+W8noedtPRVAf1+JZqkBAG5jivxc9vhz07XaubLwp13y5p&#10;WvLbJqcXrxW0nqpGehYfzYZKqIioihUUBVVRQADYADHjbKJynkSKNpZDxRAWZvADc5wT8wvzU1C/&#10;nutJ0icJpxPFp0qHYDqqOP2cgmj+Xda1y5WDTrWS4kkP2gPh92ZztnV/KX5IpEDceZnDyV/d20TV&#10;WlKVd8jGmard/lt56ubCXk2m+pxkiBHxQvvFL80RuWehUlSWNJE+JJFDK3sRUY8ZebNmzY09csZy&#10;j8+ND9fSbLWY1+O0kMMxA39OT7NT/Krr/wAPk0/L2VZfJejkOJCtuisa1oR+yf8AVySZs2bNmzZs&#10;2bNjTnAPz1UDzVbN6vMtar+7/koz/wDEvtYa+RvOumeV/wAvHdJFudXluJBb2A+2Xaipyp+xT48k&#10;vkzyJeS6gfNvmwrc6xccZLe3oCkIIqpK/Z9Rf2V/3X/r5ONV1jTtItGvNRnWCBQTVupoOXFR+02e&#10;bPOWoat5q1C98zLby/oiJxBDKR8Maf7qQ/5T/abDr8jz/wA7oR/y6ymn0pnoZcdn/9Ds2BdTPHTb&#10;tv5YZD9ynOH/AJaeQbLzHdz6xqTh7WOXkLZCCGbkWMU6/a4Z3eKKKGNYokCRIOKIooAB2AyM+dfN&#10;UmjW8Vhpkf1rX9QPpWNqu5Bbb6xIP2Y4z/NhJ5N/LR7O9HmDzNOb/X2b1FqapE2//BvgP89reSXy&#10;7YyJT4LoLx/aJdSF4jJt5Psrmw8r6XZXS8LiC3RJFG9DTDrIt+Zd5HaeSdVeQ/bi9JRWlWchRkY/&#10;IaFk8s3sp6S3R4j/AFUUZ1DNmzZs2bNiN1MILWacioiRnIH+SC2cD/KWxn1bz9NqrBvTtfVuJH7c&#10;5SyIrfPm2egs2bNmzZs2bNmzYVat5a0TVlf67ZxSyujRiVlBYBhvxOQO1/J86dqjT6ZeCK3RawuQ&#10;fW5t9oM4/wB1rT7OdKs45oraKOdxJKigM42qRi+R7VfK0V3rNjrdsUg1K0mBeahrJBxKPA/j/kYf&#10;Za47NjXXkjL4gj784B+XHlS8m/MGaVi0VvpE8rSSDYs6sUWLv1r8eegD0ygaZqnNXKyyca7pGjSS&#10;MEjQFnY7AKBVmOcV83fmDrfmyeXy55TtpJIeRWW5iqWlUf8AJqL/AGWN8sfkjfG7t7rXpUW0Hxy2&#10;yElye0ZP/Es7JY6bp2nxJDZW0dvGg4qsahaDBRzin586PHFcadrEcYEk/OGeQVqSlDFy/wBhnRfy&#10;61L9JeTNLnLmSRIhFKzEk8o/gapOScZebNmzZR6ZQyLfmbafW/I+qpWhSMSDcj7DK29Mjv5FSXR8&#10;sXEcr8oVuCbdf5QR8Y+l/izpubNmzZs2bAOsavYaNp8uoahKIraIVJPUnsq/5TY/S9RttU0+DULQ&#10;lra5QSRMRQkHBeNOeevzwp/jEf8AMNH/ABwf+SnlOz1K8m128Uv+j5FW2Wvw+pSvJ1/a4hs7ZqOo&#10;2Wl2Ut9fSrDbQiru230D3zj9qusfmtr5e5LW/lTTpNgop6m/2eX+/wCVPt/76w+/Na10bRPy/GlW&#10;sQgjeaNbaJa7svxMx/2P82Qj8j7xIPNkluR8VzbsFbb9ghqfTnoNcdn/0ezYE1UgaXeFq8fQlrTr&#10;Tg2ce/Ie+kGp6tYinosqzDx5Bin6s6R51842nlfThIy+tqFzVLG1XcvJ0Wv+QGOFv5feWry2jl8w&#10;66Gk8xajVpWk3MURPJIIv99rkzkkjijaSRgkaAs7saAAbkk55288eek13zYOcrSaDYy0to0NAWXb&#10;6x/sm+LO9+X7z69otldhuYliVg9KV260qcMcgH50TRx+SZUcEtLPEqEdAalqthp+Wuj/AKI8n2Fu&#10;w/eyKZpP9aQ8slebNmzZs2bCjzXffo/y3qd4ACYreQgHpUjgP+JZzn8hLqB7LVYOKi5WVZC37RVh&#10;T/geS513NmzZs2bNmzYR/wCMvLn6e/w/9cUap09Eg05dfT5/Z5/5OHmbNmysquVmxwy82MWKJGLI&#10;iqzbsQACT7449MbmzZYGVgLWNMTVtNn06SRoobleErps3A/aVT/lYE8u+VND8uW31fS7YR13eZvi&#10;kY/5bnDjLplUyL/mRoqaz5Pv4CP3kC/WYSP5ovi/4hyyI/kTrIl0u70hgOdtJ6q778X/AMn/AFs6&#10;zmzZs2bNjTscLvMgjby9qQk+wbaXlty/Yb9nOO/kRqVwmtX2m+qfqskRlWInbmpC8gv+rndc2VUZ&#10;qjNXMDmqMvOZfnrciPyvbQFOXrXIIbwKAn/huWHX5Uam+o+TrWRyS0RaKlOIHA04p/k5M8aeucN/&#10;PRLaPX9Mka2A5wkyyjbmOZ+Hb+XJ3+WVlpuj+T/rSlI4ZOU883MMCqj7bkeCZGbt9T/NPWEt7dZL&#10;XybZSH1J/smdhtUf5X8n8mdR0zS9P0ewjsbCJbezgHwqNh4s7n+Zv2mzhn5ueeIfMFyul6Yvq6dp&#10;7kyXQB+KU/CeJ/32v7P8+A/yWtDP50jlDcRbwyOdq1rROPt9rPRgy8//0uzYjdoHtJ0PRo2B+lSM&#10;83+Q/NMHlTzFfzvbvdPKjwW8Uf2mk5/u1/2WdZ8veU9T1bVYfNfm1g16i/6BpgA9O2U7ry/nkyds&#10;6opZ2CqNyxNABnGfM+t6/wCfvML+XfL7Oug28gjvLqL7L/zSO+3wf77j/bwD+aHkvSPK/lbSobGI&#10;NcCZ1nvGH7x6qG+I+H8udO/LeczeStJZnDuIAp6bU247eGSeuct/Pm5RfL9jb+oA8lxy9Ou5Cr1p&#10;9OS38u9SXUfJ2lz8y7rEI5CxqeSfA1ck2bNmzZsrNkU/M6Z4vI+qmNqMYwp+RYVyKfkNYwx6NfXl&#10;B680wXlUE8FGwp/rZ1ao6d83JaVqKDrlB0IqGBHjXMXUdSB9Obmh6MPvzGRB1YCgqant441Z4XqV&#10;kVgoqaMDQeJwFruoSWGlXNzbmI3SRs0CTOEVio5U5b/s5y2H8/Y+MaXGlFZOSiaRZKqBX42VOPL/&#10;AIbJXH+bvktpYopLpomf7ZZTxQn+ZlrnIP0xZ3/5opqkUp+pyX4dJf8AIB+1vT4c9JrNCyhldSrC&#10;oIIoRjuafzD78qOWOVecTh0/mUgjb5Y/GnKyxl0GXmzZso9MbmzZbukaF3YKi7sxNAB7nCj/ABX5&#10;ZIc/pS2Hpkq4Mi1BGxHGuJ6h5w8s2EfOfUrep+yokWp7+NMJr/8ANnyVZ+oPrhnaPjUQjmDy/kYb&#10;Px/byPXP566WpdbfTLhpFRmUPQAn9mu/JU/ysit/+ePmSb1FtIYoEcEKWHJlJ7q3w/Zwgs/PXnK8&#10;1eCQaixneVTRmCRmh/b6KE/mztOseePLNz5cvIjqUKXc9tLGsXKhZ+JVgn+y+znN/wAkNRs7HXdQ&#10;N3IIle3HF2oF+Fizb51kfmL5O+ItqcSqoJJJ8P8AVqcSf8zvI8bFH1WNWHUcXP4qrLlf8rQ8i/8A&#10;V2i+5/8AmnL/AOVneRv+rvF/w3/NOVJ+Z3khImkGqRPxBPFa1NOwwFF+b3k5uZkuuCggRihLEH7R&#10;P8vHGy/nH5HicobmRvBkjJGV/wArm8inrczf8imxC+/N/wAiz2FzCt1MWkidAvosCSylafjnJfy5&#10;8z6f5c8yvf3vIW8kbxq4FeJYgqWUfs7fs51u6/OrydCFMTy3AIJbghBBqNvjpjJPzt8nqCy+u44c&#10;lAQg8v8AfZr0/wBbGyfnd5NXjQXL8hVuMfQ+HxEYw/nl5PptFdk1/wB9r0/4PHt+ePksKSqXhYDZ&#10;TEoqfn6mJR/nn5SZwJILpF7twU0+jnl3P55eUkjrbxXMslaBWQKKeNeTYFf8+dDENUsZ2mHVNgp+&#10;TZEPzD/MzTfNejwWMFk8UySeqZHbZdqcdvtcsM/J35s6N5d8vR6ZJaySzW5PEpQK4O9f8luWHcX5&#10;9aI7UfT5ox4llP6sX/5Xp5boS1tMaDoKVOc0/MzzjZea9Xt7mxieOC3hEdX6sSeR2ww/LnT9e8zx&#10;Hy007weW4pPrN7wFGav+6Vk/4s/lzvun6fYaTYR2dlEttZ26/Ci7AAdWb3/mbOaea/OGqebL1vKn&#10;kwMwNRqN+NlCfZZFbsn87/tfsYn508m6V5V/LW4trXe5klha4uHFXkev2Qf2Vwl/JLUY5vMU9s4E&#10;dLUehGmylkNJJG/y2zui47P/0+zYldGltMfBG/Uc4P8Ak/pdlqHnHUZrqJZRaq0kSsKgMZKBx/lL&#10;nfc5f5381XPmLUP8D+Wf3s854aleLukUYP7xeQ/l/wB2N/sMm/lbyxpvlnS00+wSg+1NKd2dz1dj&#10;/wARzn35/SqNJ0qLmOTTu3Cu5AUfFTId5I8oeetV0361pV69jYc/3R9QryP2WZAP2d/iw8ufyu/M&#10;uJwLfWjOCKs31iVKHw+I5D/O3lPzVoSWtx5guDc+sSkLGVpacdytW+zh75U/L3z5e6Tb3en6ibGx&#10;ul9WFRKwFD3KJ9nlhsfy4/NJbkRrrRMJFTP670B/l4faxRvy3/NEgD9P1oQR++kG46dsRXyP+bxe&#10;UHWJFWPdG+sN8f8Aqgf8bYrB5D/Na75Jc65JDGooPUmc15bMAFPhi0/kH810iRIfMJlCkUQzSLQL&#10;9k1o2OTyL+bcsTLP5h4cqqV9Z2qPHlxzJ+Xn5oj00PmIiJAV2lckKftdRvicv5ffmqIjEmvepGjc&#10;0UzMCT/rEYQebPInnzTdGn1HVdSF1aQACSISsx4k/wAp+E8Www/LHRdQ1mC8vdJvTpot3WIoATyZ&#10;k/eSbfz5Jb/8tfN13Ny/xHIsXwfCC4bb+8PP/iOAbr8qfOtwSh8ysYuXEfFItYz15qn2n5YxPyd8&#10;0xxmKLzM6xt1UNKAf+GzS/lD5xl4o/mZmjAqKvNs334kfya82gfD5kNe3xzf1x0/5M+aGjdU8xs/&#10;Kgo5loVpUhvi/nwGn5J+bIg4i1uNRIvFwDKKqf2TvjR+SXmTmrXOqxyxKd0LOKj+WrHbCLzB+WzW&#10;erXCRalZRWa/EC0qhlWn7UX2qg/yZC7iO2t2mt1YXEivRLiMngVHUqpAbfAoJU1BoR3GSLRY/Ol9&#10;NFZ6Y10zSEiMVYLtv9p/hGHreQfzTqax3BrWtJ/H/Z52H8ttI1jR/K8Fjq6BLlWZgAeTBWNaSf5W&#10;SzGnNQZqb47NmzZso9MbljcZgMSvbOC+tJrO4HKCdDHIAaEqwod85hP+QuivK7Q6jcRoz1RCFai9&#10;05H7X+tgW5/IK1KubbVpOf7AkQED/W4nAR/J3zLp8IGnz2d2ySh1E0dCdviJZiy8D9nCfzN5K89y&#10;3t3qk9hHIzR8T9VHGMRAcf3cX2vh45FrLSLG1ZD5ggvLaKQE80j2A/Yb4skuh+R/JuvX6Wdjrsgm&#10;lPJImjHLhTdfD1eWSW9/IfTra1ubkavNxhiaRaxKd1UseVD7fs5EfIHkm080300XqSw28MYrKp3L&#10;A0YuP2PU/wB1pk/vfyH0CQ8rO9nhqwPF+LqB3UbBsQX8hdM5DnqEnGu/Eb09q4r/AMqE0Hkf9yNz&#10;x/Z2Sv07ZafkJoAYFtQuWUH4logqPni5/InytvS5uh4fEv8AzTicf5DeXAgEl7cs/dhxAP0Uy/8A&#10;lQ/lniR9cuq1qDVOnh9nKH5EeXArr9cuGLCiseNV9xTBA/I3ymKfvbggKBu4qWH2mO32W/lwb/yp&#10;ryN/yzS/8jTlH8mPIx/3RMPlKf6Yu/5ReSGhSIWRVkofUDnkafzYqn5UeRVZW/RoYqa0LNQ/6wrm&#10;tvyr8kwSSudPWT1G5KHqQn+SmK/8qw8jggjSowQagiv9cuX8svJU1PU01CR03I/jjbf8sfJULMw0&#10;uKpBUbsdj3+In48XX8u/Ji8P9xULcARuK8q93/mzm/5z+WPL+i6ZYT6bZJbTzzsrNHsOIWvGmG35&#10;ReUdFvPK6ajfWcdxPLNJ/eqG+FfhXrk9/wAIeV/+rTa/8il/pjJPJflOQANpFrt/xUtf1Zxb859C&#10;0zR9cshp1vHbQz29WjiHEVVuNSudD/Ja5WfyjwMYV4ZWVpQKF+68j+1xwB5t83an5m1KbyZ5RTmS&#10;eGo6kDVETpIqMP2f2Xk/2CZNfKPlPTfK2lrZWS1kb4ri4anOR/Fm/lX9hc5P+c/nhb+6Hl3TpVez&#10;tzyvWXflMD8KBv5YsA/kdDC/m15XYerHbv6aV3NaciM9BLjs/9Ts2U32TtXbpnFPybnSPznr1uUI&#10;eQOVPTiEmaqkfTk28/eY71PS8seX25+YdTBVSh/uIv8Adk0h/Y+H7GDvInkq18qaYYuXr6jcnne3&#10;RG7N/IpPxemuG+u65p+g6ZNqV/IEhhUnj+0x/ZRB3Zs80ecNV17zHcDzFqELx2Fw7Q2RP92oTf00&#10;/wCN2z0P5Cso7HyfpNulNoFZmHdm+Jm/HJDnKfz7triTQ9NnRS0MNwwlI7F1olfuyX/lxNdT+SdJ&#10;kugocw0UKKfApKpyH83EZJ82bNmzZs2Rz8wYGuPJesxKKsbZyB03X4v4Zz7/AJx/lk9PV4eX7sNE&#10;/D/Koy8s7JmzZs2bNkV85eTbnzP6KJqk9jBGCHii6MT3bCC0/JPy6kJF7NLczkk+qTQ8f2RvXpkk&#10;038vvKWnAejp0TkIEJlHOtP2vi/azlfmfy1odh+ZVvbvEY7O5ZJhAoAiG/f/AIrZs7pFbW8IURRI&#10;nEUXioFB0piuBNQ1PT9Mtzc6hcx20ANOcjBRXwHjgiGaKeJZoXWSJxyR1IKkHurDNmx1Rl5s2bNm&#10;xo647NmzZsbU5qnAz6fYyJ6c0CSpUmkih923b7VcKofI3laDVINVt9Pjgvbdi6SR1X4iKVK9MM9Z&#10;jkl0i+jiUvI8Eqoo6klGAGci/IKKdLvWecJCqsaNKQdnDH91/wAbZ2rNmzZs2bNmzZs2bNmzZs2c&#10;X/5yAlPPR4vU2pK3o/LiOf8Axrk6/K21ht/I2liJw4lRpWYbfEzHkv8Asaccl2UemcP/AD/Zf0no&#10;60+L0JST/s1phL5O17Xb/RR5L0CExXl7I31i95UCQ0+Mhh9j4c7P5L8nWHlTSltIAJLuT4ru6pRp&#10;G/41Rf2VyN/mD51vxcp5V8rf6RrV38E7xivoq22zfYD/AM3++sjmuflvYeWvy/1C8vQl5rTiNnuW&#10;qfTZnHJYT9P2v2si35POy+erNV6Okob5BC38M9JLjs//1ezY2Q0jY+AP6s8y+Wdc1zS/Nl9+hIBc&#10;6hevNAitUkFnLc9v5ftZ3HyV5NTQrc32oN9b8w3dWvb5zyerf7qRj0jTJPPPDbwvPO6xwxgs8jGi&#10;gDqSTnK7i3f80PMbKsjR+U9IYLyGxnmNeRX/ACNsS/O/TbOx8raTDaKIYLe49OKFdloY234/tN8O&#10;dA8kymbylpEhXhW1jHH/AFRx/hh7iN1aWt5CYLuFJ4SQTHIoZaqaqeLeGPjjjiQRxKEjXZUUAAD2&#10;Ax+bNmzZs2bAer2jXulXlogUvPDJGobdaspUVzkf5IaZq2m67rEF5avDGkQjkd1IAlV/sAn7Xw8s&#10;7RmzZs2bNmzZs4f+eEMun+ZNJ1q32leLjU1I5QPySo/56Z17y9qY1bQ7DUh1uYUken85H7z/AIfl&#10;hN5u/MLRvK1Yrqst0y1ihQgkk1Hxfyhf2s5Tp9r5k/NHVUmvLhl0uGYtLFQiOJNvhiP7Ujr8Od40&#10;7T7TTLGGwso/StbdeEUdSaKPc4IIxuWBlk5VTl5s1cwNco9cdmzZsTmnhgjMs8ixxr9p3IVR82Oa&#10;KaGaNZYnWSJwCjqQVIPgRimURlDrl1GI29naWvP6tCkPqHlJ6aheTfzNxxfNmzZs2bNmzZs2bNmz&#10;Zs2cB/PC4N75us7CBec0Nuq0XclpWNE/DOy+UNMfSvLOmWEihZYYE9VQKUdhzcf8E2HOU2cJ/Ptq&#10;65pq+Fs34vkn/Iu1tv8ADM90IUFz9YeMygfEVCqd2/2WD/OnnueO8i8s+WAt5rl7WN5ENVtwfh5t&#10;xr+8X/hMMPI/kC08sRtdzubrW7kH61dnp8R5FI6/8Swr/NXzToCeWNR0n61FNqMgEYtlarKwKtyb&#10;w4ZzD8nVY+fLJh0VJi30xsM9JDHZ/9bs2NcVRgOpBG/TOI/lFZgfmBrbSxAvbCcK4XZWM3A8P5eS&#10;53DOMfmHr+qebPMsfkjQifqyOEvZVqQz7FzIV/3Tb/tf5edV0DRLPQtJttMtFCx26BWYChdv25G/&#10;ynb4s5z+fzp+hNLjqOZumYL3p6bCuTT8vbpbryXpEqkkegEPLrVCY/8AjXJJmzZs2bNmzZs2bGhV&#10;UkgAFjViO5x2bNmzZs2bNmyCfm/oC6v5RmuFYLPpp+tRkkAFVFJUr/xj+z/l5yHQfzN1vQvLM2h2&#10;QHN3JhumJLRIwPNY16cufxphX5a8u6v5w1pbWJmlckPdXMjFuEZIDSMW+11z0v5a8u2HlzSYtMsV&#10;pGnxO56u5+07fPDbGnKzYUar5o0jSdQsdNupv9O1CRY4IRufiPHm38q4cHL7ZXXCy01/TrvWbzRo&#10;XreWKq067inPcU2/l/awzHXMcsdMvNmwNqOn22pWFxYXac7a5RopV3FVYUO4ziOqeVPzC8jXJudB&#10;uJb3SYzWNVrIFX7VJrU14/F+3HgvTfz0v7WEwazpxkvENGaP4K02blG32W2yXeX/AM2fL+rsVklW&#10;1cIpEMp4szV/e8D9hqfs5MbLVdM1CITWV1HcRmtGjYNXj9qlMD/4g0j69HYC6QXUn2YmNG+XFqNy&#10;bDXNmzZs2bNmzmH5yedrzRLW30nTJWhvbsF5pl2KxDaiN/M7ZJfyzu7288labcXsjSzurD1XYszK&#10;rsi8if8AJXJVmzZs2bNmzhDrD5h/N+WeCMlbS4jAWvIM0JVHZv5V/wAn/Izu+bKbOH/n8jfpLSH4&#10;KFMMo5j7RIZNm/1f2cJ/JfmrXU0I+U/Ldq36RvpWZ7wmojVwqs6fy/Av7Wdc8i+QdO8qWpcf6Rqk&#10;4/0i7bc79Y4/5U5f8Fi/nvzfZ+VtGe5m+O5nrFawjqzkHf2Vc84Dy/rd3pF15jaImwikAmuHO7PI&#10;1Pg5byfE3xYZ/llz/wAcaSUZl/fblTSooeS/6rZ6gHXHZ//X7NlHoc5n+WVvbf4p8zXNmZDbNOyu&#10;XFB6gkbko/4bDzzprmps8Pl3y58WtX9a3CkcLaNf7yWU78W/kwd5Q8l6X5XtWFuDNfzgG7vZN5JG&#10;+03xH9nlhd+ZfmYaRob2djcsmuXpEVjDDvKSSOTU/ZXj+1nMvzGtPMkHlHQf8QuZ731ZCZTuyqyr&#10;wilbu4451z8urUWvkrSIg/OsHPl0+2Wkp9HLJLmyEaX+ZthfebZ/LEts8FxHI0UMxIZXZOo2+zk3&#10;zZs2bNmzZs2bNmzZs2bNmwm8y+atH8tWDXmpTBP99QjeSRv5Y0zgvnr8z9S81RfUY4/qmmhuXpA1&#10;Z6Up6p+eQ61jRkndpVjKRkqpFS5Pw8Fz035A8t6Vo2gWUtnEBcXNvFJPOR8TFh6m/wDweSnNlZsi&#10;P5geerXyhYI3p+vqF1yFrDWgFB/eSf8AFanOa/lZaX/mfztN5g1d2mezX1wz1pzclYFT+VI/tp/q&#10;Z3fqcxy+gzg/kzVZf+Vw3bMxUXU1zC6ipBpyVOXI+KLnd++ZssdMvIN+YX5gXfk660/jZC6tLoP6&#10;rElSCpX4Ub7PLi2GvlLztpHmi2L2bhblFDS2xPxLX9eSIHHZE/OH5eaH5ntGDRLa6gATDeRqA3I7&#10;/vaf3ics89eZ/KWseWb57W/hYRg0iuVB9Nx/MjYA03WNU0q4W4066ktpkrxZGI69dumGWl6zqdpr&#10;9vrtwTfzQ8Z5izcyYx8JVnP2PhzuOl/nH5NvIEa6uWs5yKtG6MQDWlA6hsnFtcQXUEdxbuJIZVDR&#10;upqCD3GK5s2bNlE0zA1zzv50juPN35nSadbBpFR0tRx3pHHvM4G32eT56BsLK30+ygsrZeFvbosc&#10;a/5KimCM2bNmzZsLtf1e30XR7vU7j+7to2eni1PgX/ZNnG/yXu7rUPNmoTycBGyyXUi035yv+y3+&#10;zzuubKbOMfnjxfWNESioQsgMkw/dkMV6n/J4/Fkq/KKztYfLlYwkjpIyrchRyZf9b/ZZKfMXmPTP&#10;LumvqGpScI12jQbvI5+zHGv7TZzbSvJ2teedZOv+aw8OlVLWWnk8W9M7xhl/ZXj9rJH+ZsOlaf5C&#10;u9OjWKBCiraW+y1KsG/dr/k5zP8AKq1hsvNlhNMUDuskbq7Kzq5HwGJUr9v7OehR1x2f/9Ds2Uem&#10;cG8j6j5ki8765p+hiJvrUszTmYnigV24zD+ZkLZ1vyp5Wg8v2j85DdaldMZb28f7TyP8TBf5Ih+y&#10;mV5v836d5X01rq5PqXL7Wtqp+OR/2R/q/wCVhF5H8rvc3Enm/X4SdbvnaSGGTdbeI/3SIp/a4YT/&#10;AJ7mUaXpRJX6qLomQEfFyC7U/wAnjyzoXlwwHQdPNvx9AwIY+Oy0K9sM82cbvNHj8v8A5xWV67Kl&#10;pqTNKjPvR2Uo612+Ln9nOyZs2bNmzZs2bNmzZs2bNmym5FSFNGpsT455v/MXyrrulzS6p5g1GOe4&#10;u5mFpChZiyV5M/E7Qxp9nhkGSN3ZVUVLEKPme2dx8m/k7pn6H9XXlMt5ccJE4GgjUfHw/wBl/uzO&#10;rQxRwxJDEoWONQqKOgAFAMfmzYE1TUbbTNPnv7puMFuhd+2wFaCvfPL3nbzXceatck1GRTHCoEdt&#10;DWvGMf8AGzfabO6flV5ebR/K8E0zF7m+AmbkPsoR+7jX/J/bybA0zDc5bfZPyzzj5Dq/5pRHck3N&#10;wT/w5z0YGDfEOhxx6ZQx2FPmXy9Y+YtIn0y8QESqRFKQC0b0+CVP8pc82htZ8g+bSoYfWrGSjUrw&#10;ljP/ABpIhz0h5b8wWnmLSYtUtNopBQrUEqw+2jU+yynDcHNgLVrHTb+ykh1OKOW0ALP6oFFAG71P&#10;2eP82eVPMEel/pu8TRA505ZGFuG+JuI2rUfs4XLJIqsisQr05gdDTffOi/lho/kfWytnrKsdVSRj&#10;GjMEjkjYU4/s8mTO+2FjbafZQWVonC2t0EcSVrRV6bnBGbNmysxocj3nrX4vL/li9vmfjMyGK2A6&#10;mVxxTj/q/azmn5GeXpp7678yXG8cYMEDNuWkbeV6/wCSv/E87bmzZs2bNmzmP556w1p5ct9OjNGv&#10;pvj/ANSP4uv+vxxH8jvLUtjpVxrdwpV7+iW4NQfSQ/a/2b51TNjTnC/z7nDa1psG/wC7t2Y+HxN2&#10;/wCBwy/KvzhZ6P5Mv5tRdFt7CQ8ezsziscKL+2zNhp5Z0u+8+aiPNHmWIppcDU0jSzXhsQfXk/35&#10;nQ9W1Wx0bTptQvXEVrbryY/qVf8AKbOAeZr3zD58tNQ8xycbbRNIIW3gau/NuPwfzy0/vcT/ACit&#10;bO783W/NSs0Sl4yG2qBu3HPRw647P//R7NlHpnEvypdf+Vja2CgZmE5V+60l7f62da8x67aeX9Hu&#10;dVuz+7t1qqVoXc7JGv8ArNnOfJWj6j5111vOvmKFfqKfDplmalQVNFfif2U/4eTOrySRwxPLIQsc&#10;almY9AqipOcV/ODzXoOvaFYLpd2s7pcvyQVBAVePIj/iOdM8g3Edz5O0iWMEL9XRaHrVRxP6skOb&#10;OZ/nXpznSbHXLdCbjTZwWkHVY2/6+KuTLyj5gg8w6BaanDsZUpKndZF+GRD/ALLDrNmzZs2bNmys&#10;vNmzZs2bCLzT5u0ryzpjX1855ElIIQDzkcfsIDT/AGT5wVTrv5n+cF9VvSRz2qY4IF7L/lf8nHwX&#10;p2kWN1+YVp5bit2SwsZjGwqQzvF8T3Mh/wAvjnotQFAA6DbLzZs2cW/OvzrzceWLCX4V+LUiB+1s&#10;0cPL/J+0+QHyl5WOua9Z2iOJLRpE+sOu3w/bkVQf8nPUcMEUEMcES8YolCIo6BVFFGPpmxk7FYJG&#10;HVVYj6BnlPSL6S283W936jRsLypePZhyfieP356sU1VT4gHfH9crocvLzi/59aPErafq8UPGRuUN&#10;xKOjftR8v8r7WQr8uvOl35Z1mNSxfTrphHcQE/CORFJVFeKuv82emIZVljSVN1cAgg1FD7jHE9Se&#10;gzhn5p/mNNqdw/lzRGb6orendSpXlK9aeinH/df/ACcyV/ld+XcOj6adR1i3D6leLT0ZAGEcR/ZK&#10;t/uxv2sI/N/5Ozz619d8tiOO0chpLU7enJWp4cvh4Nhh54/KiS+gh1bQglvq8Mam5hT4EkZVHxRB&#10;f7uXC7yJ+a02myDQfNqtE8JKC8cH1Fb+S5H/ADMzssciSxrLGweNwGRgagg7ggjH5so43MTQVOwz&#10;in5nXl35x8zWnlrQw062bMk7A/u/WP2m/wCeSZ1Pyj5cg8t6Da6XFRnjXlPIP25G3kfDvKqMqubf&#10;LGXmzZwXz7qMXm/8xLHQ4S72VvIts4B25E1uHX/iOd0tbaG0torWBQkMKLHGo6BVHEYtmxvU5wX8&#10;+FP+JbI9eVqKD5O2EH5deTbrzLqsQnWRdHgcPcOAShYdI/D4/wCbPSUstlpli0khW3s7WOpOyqqI&#10;M4zd3GvfmvrYtrZXs/KtpJu5GzU/bb+eZh9hP915MfPuk2Gi/lneadZR+nbQRoqBdiTzWrv4s37W&#10;cV/LuWWLzppBjcoTOFJU0qpB5L9Oeph1x2f/0uzZs4/+XsdnD+Ynmm7d+CW5loW+EBC/JmP/AAOD&#10;m0q7/MzVTfXUklv5QspONpANmumX7c3+TE382dNtraC0t47a2jEUEShY41FAAM55+YfnS5eWbyd5&#10;etnvNYu09OZ0+zEjj4v9nw/m+xnMfNn5d3Xlfy5ZX989b+5mZZok3SNeNUUv3fO4/l3by23kvSIp&#10;hxf0Fala7N8QyS5sKvM+krrOgX+mMvI3ELKgrx+MDlH8X+uFzj/5LeY5NM1q58tXrcY7liYVbos8&#10;ezr/AM9FGd1zZs2bNmzZsIPPFjqV95YvodLneC9VPUiZOrcPiMf+zwk/Lbz7B5jtfqFx+61S0jAl&#10;iNasF+BnBP2v8rJ1mzZs2BtQvrXT7Ke9u3EdtboZJHY0AAGectTuPMH5k+Zx9Rtn+qqwit0APpQQ&#10;1+1LJThy/azu/lDyhpvlbTEs7RFa4Irc3NAHkb/KP8v8uD49B0eLU31aOziXUpAVe6C/GQeu+GGb&#10;CDzvaazeeWb2HRZvQvynJGGzMq/E8aN+y7jOP+V/zZ8w6Beiw8xrLc2qHjIsgpcJ4U5U5Uzqmofm&#10;D5bi8vSazBfxvFxISIH940hX4YVX7SyZ5lvLuW8vJruZi8sztI7MakljXfOxfkbp3qve6qVj4k8F&#10;UDdG/wAj2YZ2PNmwJqrtHpd46mjLBIVI7EKc8lWbldSiuCQWS4RuJrVjzrnru3YSW8T7fEinbcbj&#10;H7jMTXLGXhB540NNc8sX9iQPVMReFiKkOnxrT/geOeU2UoxVtmU0I9xnXvyy/NCK3gg0HWpFhhi+&#10;G2ujvWvSKQ9E/wBfO01jljK1DI4oaeDD+mQzSvyo8s6brjazEJHkD+rbwuQUjbvT+fJsRmy855+Y&#10;/wCWVp5igl1PTU9LXEWoAICz0/Ykr+3/ACPkI/L38wdQ8r3w8u+ZOcdihMamUHlA3h/xirnd4ZY5&#10;okmiYPFIAyONwQdwRjiaZW5ywKYS+cmvF8r6mbGNpbr0GESIOTEn+Vc5x+SvlLUYbq58xalE8XNT&#10;FarKKOxJ/ey0b4l6cc7FjSc1M2XTLzZsA62b0aPenTxW9EL/AFcf5fE8c5F+Tnk/UxrNz5g1WGSE&#10;w8khEqlWeR/7x/i/lztebKPTKGcI/PlyPMenFSQVtiQR/rnJn+UF/aweRHupmWKK3kladqj9n4mZ&#10;v9bC157/APNS9ENsJdP8q2bFbqfl8Vy1arGiZ0rTtO03Q9MSzs41trG2Tp0AAHxO7ftN/M2cV/Mj&#10;zhqnmtbuz0GN5fLum8Xvp0XZmqVV2b/fX8uEX5UaK1/5usp3f047YmYUoSxUH4f8nPSY647P/9Ps&#10;2bOMeTtMGuedtbjuJFW3t55DdQKKGeOvGJXYfsq2dkihigjWKFBHEgoiKKAAdgBkN88+dJ9Nmi8v&#10;6JGLnzFfjhBH2iDbeq/+r9rB3knyfD5csWknc3OsXh9W/vH3ZnP7Ct/vtMjn55xB/KtuxdV4XKHg&#10;T8TVBX4P9XJz5fiSHQtPjjFEW3iCjrtwGGObNnCvzZ0Q+XfNNl5n0+PhHPIssoUEKJ4zU1/4zLna&#10;9Mvk1DTra9jpxuI1kFDUDkK0wVmzZs2bNmzZwv8AMby7eeTPMdv5r0BWitpZOcvHdUmJ+NG8Ip1z&#10;qvk7zZY+adHjv7U8ZVol1AesclN1/wBX+TD/ADZsTnnht4ZJ53EcMSl5JGNAqgVZjnDfMvmi7/MT&#10;Xl8uaceGlq59F0r8bjb1pDx/uv5VZc7B5b8vaf5e0uLT7KJYwoBlZRQu9Pikavxb4bZs2bKOQ/zt&#10;+XWj+a4/VcfVdSUUS7jAqfBZV/bTPN+radPpeo3OnTsGltpGjcr9kle4wJnWPyw/Mfy35e0j9Gal&#10;G8MxkZ2ulXkGB+yG4/F8OdStfP3k+5hSWPVYAH6KzANXwKnD23uILmFJ7eRZYZBVHU1BGK5H/PWp&#10;jTPKeqXfLgwgZIz/AJTjgvZv5s8trcAQxoARIknqepXPWXl25gudDsZYJVmQwR1dDUV4jlhllUGX&#10;jWZUUsxCqBUk7AAZHNf89eWtDEcl3fKxYHjFERIT7kJXPOXm+90i/wDMN5eaNGYrCduaIwoeRH7w&#10;8f8AKfENH0p9VW4t7Ycr1E9WFK7sE3kVf8qmdr/KDzTqGr2s2m371utOAU8gQzRn4V5n+eL7OdNG&#10;XmzZshP5h/l3aea7QTW5S21aGpjn4/3gp/dSkb8f5WyC/lt57uvLuov5V8ysYrdXMcE0tawyA8fT&#10;Zj/uh/2c7aGV1DKQysKqw3BBxw6ZqjNUZQIGwFBmqcwGOxp2OOzZs2bNmzZs2cP/AD+eP9I6UgT9&#10;4InJkr1HIfDTIz5L0bzX5i02XQbCT0dFmmWW5dqgEr1Cnv8A6mehtD0az0PSrfTLNeNvbLxBPUn9&#10;p2/ymOcv88eatS826wPJnlbkUDlL+7U0Ugf3ich/umP9pv28OvMHlfTPKn5ZanYWrlGaIGe425yy&#10;Ejr/AJLfZVc5V+UwkPnrTQjFRVy9DSqhG2OemRjs/9Ts2VnMfyxWybzV5lkjRxd+qVlYf3QXmeNP&#10;+LW/ayWeb/M50a2S1sU+s67fVj06yX7TN0MjfyxxfabC3yP5FfSJpdb1qT635ju6meYnksfI/YiO&#10;SrU9Ss9KsJtQvZBFbW6l5HPgM88ee/zC1HzkYrGG09CxjkZ4EFWdz9lGY/zcf5c775YR4/LumI6l&#10;XW2iDKeoPEYa5s2Enm/y9b+YtAutMmBLOvKBhSqyrvGRX3yN/lKfMdvpNzpOt20kI0+T07WSQU5I&#10;ftKv86q37WT/ADZs2bNmzZsB6rptrqmnz2F0geG4QowIBpUU5Cv7S55/tbnWvys84NDOGl09z8aj&#10;ZZ4CdpEr8PqpnftH1jT9a0+HUdOmE1rMKqw6g90cfsuv7S4OxruqKXdgqKKsxNAAOpJzhP5k+f7n&#10;zLfjy15eZpbIyCN3irW4etOI4/ahVs6H+XHkOHytpxluERtWuQDPIN+I/wB9Kx/4bJrmzZs2bGnO&#10;NfnJo2jSatpaW1uE1i/c+tIhoGjX+aMdZGb7L4aaL+TGgy2MUmqrIk5q3pRPTY/Z5Mylv9jiut/k&#10;hoF4kj6ZO9lOQPTVvjjqNt+h+LIbefkX5niuES1uILiFqcpeXDj/ALFviOdY8g+Vb3ytoradd3gv&#10;GMpkQqCFQED4E5fFkozl/wCe9+0Plu0s1Yr9auPjAGxCKW3PzzgYBJoBUnoBnd/yI1WWfRb3TZK0&#10;tJQ8ZNejj4h/wQzqubI/52v9fsNAmuPL9v8AWdQUiiU5EL+24T9rjnCtQb80dfuEa5jvpGclEjVT&#10;Gg2qw4rxUf7LBej/AJM+b9QlBvkSxgDAM0rcnK9TwROWCfPn5Xaf5V8upqMV5JPd+qqOjABSrfyg&#10;Cvw5CtPafSp9N1eEtGPUr6v7NUb41/4DPT+gw6W1oNQsLeGI34E0kkIB51GxLr9rDUY7NmzZs59+&#10;aH5eL5ksv0hpqKus2wqB09ZB1jb/AIs/33ke/KLzxNFL/hLWiyTxErZNLsylft2z8vD9jOuzTRQR&#10;NNM6xwoOTu5AUAdyTgPSta0nWYpJdMukuo4m4O0ZqA2GFM1Bmy82NPXHZs2bNmzZs2bOJfn+Yvrm&#10;kDb1eEnL+bjVcln5MXlrP5QEUNFNtM6SDau9CHb/AF8d5j8xX/mHUpPKPlaQCShGq6p1SCM7NFEy&#10;/amb7OSPyv5T0jyzYLa2EQ9UgCe5I/eSsP2nb/jXOY/nR51FxTyzpzrJElJNQkX4qFT8EP8AsftP&#10;hJ+Sdlbz+ahMyu01vE7hgaIoI47/AMzNXPQgy8//1ezZR6HOA+XfP0XlPzTr8clu9za3c8pRVp6n&#10;qqzemPDi2dN8laLqM883mrzCgGtXwpbwnpa2x3SBFP2Hb/dmS+WWKGNpZXEcSDk7saAAdyTnMtUu&#10;7z8ydQGk6YpTynZzr9fv60M7JU+nCO6Y381LTTtC8u6VbafaRRMlwsUEpFOAp8RYjc8/2s6PpXP9&#10;GWfMAP6MfIKaivEdMF5s2bNmzZs2bNmzZs2EnmrynpXmjTTY6im4+KC4WnqRv/Mjf8SXOPaXN5o/&#10;KvW5Y72F7jQJZAJJFBMbqfsyw/spN/NncdM1Kz1SyhvrKQS28yhkYe/Y/wCVnMvzi87y2sR8raaH&#10;+uXSr9ZkUVPpv0hjpvzk/ay/yk/Lk6ci+YNYiZdQb/eS3fb00P8Aux1/363/AAmdXzZs2bNmxG5u&#10;ILWCS5uHEcMSl5HY0AAziHlg3fnz8zJNalHLTdPbmqnYCJOS2yBf8tvifO5nrljpl5s2cj/N+x1b&#10;XPMGiaBZwsY5vjFwVYxq5JVuTD4PgQcmyFeX/LUY/MltDuD9b+rvKrPxVUZ0jJDNHQ8Y+eSH8mL6&#10;5sPMmo6RPGY45KhwFqomjJ2Mv+ry4rncM2bKAA6Cld8vAmp6bZapZyWV9Cs1tKOLow/VnP8A8wPy&#10;80s+S2h0i39OXS+VxbqDUlTvOpLfE3w/Fl/kjrC3nleTT2b99p8pABNT6cnxqafy8uS50fHZebNm&#10;zZx/84/KdpaBPNunyC2v45F9eMHj6hr8Mqf8WL+3kL1Lzl5s8+NYaFspJ4yLDULIf9/TgfsxrndP&#10;JnlOy8raNHY29GnYBrucf7skpu2/7P8ALkgzZs2bGjrjs2JXNzb2sLXFzKsMCCryOQqge5OI6dqd&#10;hqlqt3YTLcWzEgSJuKj7QwXmzZsquaucN/P2Fxq2lz7cGgdAO9Q1f45EfJ9/5pu4pfKmhNwj1Nw1&#10;xIq/GqqKMTL/ALrj4/az0F5O8qWflfSEsIKPMx53NxSjO568j14r+zkT/MD8xFAl8seWxJda7ckQ&#10;84NxHy+1xYdZf+IYUP5FHlz8ttavNSjWTXLqHlPKTzKAsKIrH9r4v3mQb8r9cl03zjYl5hHb3J+r&#10;zlthxI+Abf5X2c9NDLz/1uzZR6HOQfl35Til856zqWqwD1YJZGtIJQCamQ/v+Jr4fBnX+m56Zynz&#10;Leax5+1+Xyzo0oj8vWbAalexmokbZmj5f5DfsZ0rR9JstH02306yjEdvboEUAUqR1dv8tv2s5P8A&#10;nzqsDw6bYQ3KPIsjySwLQlSBxDOR9nr9nOi+RL177yhpNzJIZZWt1DuRQll+H+GSDNmzZs2bNmzZ&#10;s2bNmzYB1jR9P1rT5tO1CIS2swoy9wezIf2XXORajL5i/KyZVgkS90KbmlqrMFkMhWqNKn/FH+T9&#10;vBn5VeU5tVvP8b6y7T3MrO0CygEFySPWFeyf7qzr+bNmzZs2NJzmv53a9HZeW49KR6XWoSD4R/vq&#10;Pdyfm3Bcv8j9Gay8sS6jJs+oSlkBBBCR/Av+tyPJs6VscvNmzZRUEgkAkdD4ZwHRLqZPzqmKsKy3&#10;s0blf5aNt/wudvtNE0uzvri/trdY7q6oZnUdSO+GGbNmzZsY6qwKsKqwoQfA5xbytD/hD81LzSX5&#10;iC/JWALQIUkrNGz/AOp9lc7Tjh0y82bNkT82fmN5e8sq0c8v1m+pVbWEgt1p8bfZj/2WcfW284/m&#10;hrLTfFHp6tsWJEESjsv88mJavousflj5ntbqKQz2zgFJ1HESIdp4W/kbPQOjaraaxpltqVm3K3uE&#10;Dof+JKf8pW+HB4OXmzZR6ZQx2MlkSKJ5ZGCRxqWdz0AAqzZwPz35h1bzvqH1DRGMuj2bpErA8PXl&#10;kPH1jHtz4f5CfBHnYPJXlmPyx5fg0xX9SQVknk8ZH3an+Th/mzZsoiuV0ziv5/xx/WtIlDn1Skql&#10;N6cQVIb+XB/5FQp+g9UmjQLdG4VBMAC/EKrcan/ddcG+dvPupXuoDyp5Nrcam543V3FuI+zKjfZ+&#10;H/dkn+68OvI35daf5VVtRupPrWsSKTPdP9lA28ix1/4aTIF+aP5gXGtpcaN5f5yaTbf8dK7QVWTe&#10;ipy/3yrf8jM595Qhin8z6XHNy9M3CE8PtfCeQ4/SM9ZjoMvP/9fs2bOaeSfMU2pef9ft2KrbQAiN&#10;CQTVXKsyt/JhhrWsXnmu+n8t+W7kRQW5A1bUl3ARvtW9s4/3d/Pkq0PQtM0GwSw02ERQrux6s7d3&#10;kb9tzgPzX5q0/wAuabLczuHuyONraA1kllb+7RUHxfazg/nLybrFnp0XmfVbhBd6rK0j2VDyQv8A&#10;Hxqe61z0F5diWHQNOiVBGFt4xwAAp8I8MMRjs2bNmwjvfOflqx1ZdHur5ItRYqBCwbq32avTh/w2&#10;HYIIqDUHocvNmzZs2bNjXdEQu5CooqzHYADOFLo+ufmT5znvLkmLRbKXgjNXgIkb4Yo1/aeX9ts7&#10;ja2sFpbx21ugjhiUKiKKAAYtiMd5aSyGKKeOSRftIrqzCnioOLZs2bNjepzgXmGG+/ML8xjpkJWO&#10;3s6wlwQQsUbfvXH8zM7Z3WwsoLCygsrZAkFuixxqOgCimCQKZebNmzZ5tsrl4fzbEqVqdTcfD1oz&#10;Mp/4lnpLNmzZs2bGsO/hnKPzktTp1/onmiAH1baURTUHVVPqLX/h1zqFlcLc2kFwu6zRq4/2Qrgg&#10;dMvNiF5eW1lbS3d1IsVvCpaSRiAAB885Trv5uX+q+pp3k/T5Znk/dG8ZSSpf4axon2f9d8CeXPyS&#10;urmU3vmm6PN/jMETcmJO7erK3/Gude07TbLTLRLOxhWC3jHwxoKD55H/AMw/KQ80+XpLSM8byAma&#10;0Pi6g/uz/wAZPs5AfyR1i4s9Q1Hyxfl0kX97DC/7DoeM6b/Z/ZzsxGOzZso5Q65bMqqWYgKBUk7A&#10;AZw38yvzOk1dpvLehBjbtIIpblDvN0HpRgfs+p/yMyX/AJW+QBoFiNQ1AI+p3G/EUYRqRslabSfz&#10;50TNlVzVyq5qnNnEvz9gIv8ASp6ni8TrSu1Q3ZfpyIeSLjzXdR3Xl7y4PTk1Ahri6B4lI1HxD1f9&#10;1q3/AAed28m+SNK8pWVIf3l46k3l4/2m/a48v2IkyDecPN2r+cdVbyh5SqbWpW9vVNAyj7dH/ZgX&#10;/kph/d+UbHyp+W2rWNvSSZ4Ge5nIFXc0H/Ar+xnHPy2LjzvpBQKT637ZoKcW/wCG/lz1Lmz/0OzZ&#10;RNAT4Z500rQ/MOoedNXtdCnFq0ryJPOfhAidv3np++dx8q+VdO8saYtlZLV2+K4nb7Uj93bGebvN&#10;umeWNNe6vJB9YcEWtuN3kf8AZCr/AC1+3kV8i+VdR1S9bzh5tT1dRnobC2kG0EY+w/D9lmGA/wA+&#10;mQaDpwKkv9YbgwNAKLvUd8mXkRrt/KOlNeKEnMCkgdx+yx92GSHLzZs2bOc/mZ+Wp8yEatpjiPV4&#10;lCsh2WVFrTfr6q/sYI/Ljzc11anQdamSHW9PpCYn+F3VfhVhzP7xv9XJ9mzZs2bNmzjn5k+aL3W/&#10;MVt5P0SZwBKq3jwtszHrGxH7MP7edN8taEmhaVHYq/quKtLJSnJz9rDbKYBlKnoRTOK+Y/yh8xWN&#10;zNqvlq/aZyzOLfkY5gCa0SXlxkb/AFuGO0L8wvMflvS4z5iiurqUzmJop4inpoAOMiz0/efFks0n&#10;84vKN8I47mZrS4duBV1PAH+b1P5P9bJhY6vpeoR+pZXcU6fzIwODAQRUGo8RmOEvm7V/0N5b1HUR&#10;9uGFhH/rt8Cf8M2c6/IrRpPS1HzBOPiuG9CFj3APOVgf9c8c67l1OWMvNmzZ5zt4BB+cQj+yBqLH&#10;cg9eR61z0WCCKg1GYkDrmJxtcsHLyq5TuqKWdgqDqxNAPvzmf5r+ZfL975TurK1vYLq6EiERo6sy&#10;kEgkb/s4J/Lvz5osnlezt9RuorS4tEEJErirBPh57/Fhzqn5neS9MQGTUFnYioS3HqH/AIXCzSvz&#10;k8s6jqNvYelPbtctwjllUcKn7H2f586BgbULC01Kzmsb2ITWs68JY26EYD0Ty1ougwtBpdqlujty&#10;am5J/wBY74a5s2cd/M+0/wAM+atN81Wo4R3L8LzgCCStCxLD+ZM6zp97b39lBeWzh4J0V42G9QRX&#10;BObNlE0xjOqAs7BVG5JNAAM4n+YH5onVL+LRNDR5tPjmC3hQkNdcWo9snH4vQf8A5KZJ/In5bWdp&#10;eyeYdRsRZ3Ur+pYacH9QWyHpyY/am/5N50gADoKZsquahy6ZqDNl5xn8/wD0qaR8R9X978Pbj8O+&#10;Gf5EMq+XL5m4qFuCS+wNOI+02L+Yde1rzlqE3lryjKI9Oi/d6rqw+wK9YYn/AGv8rhkx8reVNK8s&#10;6bHZWEQ9Sg9e4I+OV/2ndv8AjXId+cHna10zSpfL9vSTUb1AJR2jiO/I/wCU/wCznLfyuskuvOdg&#10;XBKwt6m3SoHw8s9PZs//0ezY1/sNvTY75Afy2utJvLvU5LWNvrMcrLM5NRXkRtXJzeXSWlu8z70+&#10;yg6s37Kr/rZFNK8mzXurSeYfNXC71HkVsbUfFBbwg1jCq32pf2nbJizKqlmIVQKknYADON/mhfw+&#10;a7u10nTJucVpNxkcCqNI3wvxf/IUZ1rTbZLWwtbZPsQxIg+gDBebNmzZs2c6/M3yBc60iazoYWPW&#10;bT4iqji8wHQLJ/vxP2cA+RPzSkluf0B5qUWeoxUjjneq82G3Gblsj/8AE86krKyhlIZTuCNwcvNm&#10;zZsin5jeaV8t+W57iNh9euawWa9+bD4n/wCea/FkT/J/yLNZxnzPqord3a1tI2+2isatM9f25c6v&#10;mzZsTkhhlFJY1ceDAH9eRXXvyx8o63I081p9XuGrWW3PpkkmpYqPgZsjN5+Sy27PLoGrz2bFCBE2&#10;4J/ZXmpFFwvtvI/5tabbmCz1hHhjAEcZlJ6/a48x+znVdHhv7fS7WHUZhPfJGouJgKBnp8Wc7/PH&#10;XYrfRLbRVYeteSCSVa/EI07/AOybJn5J0qHSvK+nWkSlF9ISMCanlJ8bH8cgvn29/Ne21aaXTKpp&#10;EVDAbUKaqe03P940m3xcciNv5h/N6dwkDXZLq0ioIl+yv2uq48eYPzh3Ie6IWlf3S7V2H7OWfMn5&#10;wxtIrfWqxcPUBhG3qH4P2f2sXPmP85Hm4Rx3HMjn6axD4R035DKHmX8309W4KXDTRsImj9DkVoOV&#10;eIFPixa31387VHww3DCQlgZIUP2u3xD4cgElxr1v5gaeX1V1tZSXDD956n+rkmttW/NS+d2tXvSE&#10;HFljBVQT349OeHWh2P5nahe6fBe3V7Er3NZZJCaRxRgc2ev8/wDuvO6KvFQtS1ABU9TTLplZYwLq&#10;U93bafcT2Vv9au40LQ29QvNh+zyOcW1Ly3+bPnG5kmvkaxtHYKLVpfSiRf8AjCGLSKv+Vhdffkl5&#10;mtLa4ufXt5EgDvQMQWRF5chUZH/JXke+823c8FvMkEdsoaWRtzuaAKg+Js6VY/kNp8UvO61SV1U/&#10;CsSBSR7lq4f+Xvyh8saPdx3kpkvrmEhojMaIjA1BWNfDJ7mzZs2bIz+YXl5vMHlW8sov96EHrQe7&#10;x/Fx/wBkMgX5G+ZGDXflu7ZvVSstqGJ2C/DLFTtx+1nY82bAWratp+kWUl9qMywW0YqzMaVP8q/z&#10;NnINT8xa7+ZerJo2hLLZ6CrEXF1Qgso6tKR9nkv2Ys6D5T/Lvy/5YTnbx/WLw05XMwBao7x/77yV&#10;5ROVucsDLzZs2bOK/n+j+vpElP3fCRa+9Qcg/kyXzPqHq+VtFkMdvqTq94yjdUX4Xcyfsrxz0X5a&#10;8t6Z5b0uPTtOj4ou8sh+1I/7UjnIt+Yv5iDQV/Q+kAz6/cgCIIA4i5GgLL+1I37CZHJ/IEtp5Q1X&#10;zF5kla78wS2rPWb4vSBpRaf78/4hkK/KWRV862Ss/HnVVBNKmnTPTGbP/9Ls2IXrFbO4YKWIjchR&#10;1NFO2ecPIXnQeWtdu7m6V2tZFl/0cHfmW5KvEdX/AGc7R5Vj1zWZ/wDEGv2/1MrUaZYhiQsTCvrT&#10;r09dv2clpIAJJoBuSc5/qHmOfzfq0vlvQFL6VCeOr6kDRCv7VvA46s2L+dbrSPKek6XFb26RIbhI&#10;YVVduI+Jgzfa/wBlk2jYOiOOjAH7xXFM2bNmzZs2Qvz1+W2leaYGmiC2mrrul2o+3t9iYD7S/wCV&#10;+zkL8ueeNc8j3cHljzbCfqcZ4xXleRSM/ZIYf3sYzsdtdW93AlxbyLLDIoZHU1BB6HFc2bELy6it&#10;LSa6mYJFAjSO56AKOWcW0e+n/Mrz5HcXUFdK0wFoQBQKgbkvqg8ubStnb1VVUKoAUbADYAZebNmz&#10;Zs2bGkb5wHzzcxax+bFvZNVoIJ4LcqN9wVaTO/cVVQqiigUAHQAZR3FDuPDKRUjUJGoVR0VRQY8A&#10;eGamagrXv45qAEmm565ecT0hLKf85771YSZYp34HkeJYj7br/k/s8c7SqoleCha9aCmXXMBjsaeu&#10;auVl0ONlhSaGSGQVSRSjA+DDic4T+WEsOifmLfaVM1DI0tvCF3BZWJUV/wBTO8d8sDLzZs2bNmzz&#10;Z5wgv/JX5hS3lmWgUyi6tmX9qKQ1kTw680Zc9C6LqtvrGlWuqWwIgu4xIit1Ff2T8sGkgCp6ZAPO&#10;H5uaFoNbaxI1HUB9qOM/u09pJf5v9XOcWWledPzN1f61fO8OmAhjI1VgjT9lIE/3Y/8AlZ3Py/5e&#10;03y/p0en6dEEjQfG/wC07d3c4ZnpjcsDLy82bNmzZx/8/wCWL6npEXH98ZJGD/5IUDj/AMFg/wDI&#10;3RIrbQZ9WeNTcXkhRJQQT6afsbfZ+PDnzx54udPnTQPLsf13zFdfCI1HIQBukktP2v8AWxDyV+Wc&#10;OkzDWdbkN75gkZnklLckUv4chvIv+/MKvzm87JY6e3l2xkVru7Wl4OpSI/s+zSZyfyFM8HnHSJUj&#10;Mji4QKg8W+Ht4Vz1Zmz/0+zYE1WQRaXeSHlRIJD8NeWyn7PHflnB/wAnPLtlrOv3V3fxiUWSrKsU&#10;g5As7dW5dc9BbKPBR9wGc517U9b86alN5d8uyNa6LAxh1bVgOrDcwQGo5dOLccmPlry7Y+XNJh0y&#10;yH7uPdpCAGdj9p3p+1nJPzp81WF9qNlotmTLNpsxkuXH2Q5AHpL/ADOv7Wdo09vUsLWTpzijanXq&#10;oOCc2bNmzZs2bC/VNC0jV4+Go2kVyOJVTIoJUN14n9nIlonlTXPJzXP6OujqGlvT0LNwfUj3q3fi&#10;2TDT9XsNQLrbScnj+2h2YHvsf5a4NzZzv85dfuNP8vxaVZFvrmrP6VE+16Q/vFA+1+8r6eL/AJUe&#10;S28t6Kbu8Wmp6gA8qkUMcY/u4f8AjdsnubNmzZs2bNjXNEY+AJzh35V2UOqeftU1S/Zp7m2eV4SR&#10;Uc2dl9Rj/kp/d53I9Mbl5eXmzZs4HoOqwJ+c9zLIpEdxdywKvU890j3+H/di53um+agy82bKoM2X&#10;mzzxYxiw/OfjcGgGoMeRBH94CyH/AIfPQqqVABNaClfHHZs2bNmzZs5f+eehfXPL9vq8aj1dOkpI&#10;3f0pfhP3ScMNPybunm8l28LAD0HdVI7gsW3ya3tv9as57bkU9aNo+Y6jkCtRnL9A/IrTrS4SfWbw&#10;3oSv+jxrwQn9ksxPL/Y51K3t4LaCO3t41igiUJHGooqqOgAxXNlZebNmzZs2bONf85AGPhow+L1a&#10;y0/l4/BX/ZVwB+W3m7VToJ8r6FAp1gyF4pJv7pY3/vpmpQ8o/tcc6t5Y8p2Hl+OSVCbjU7qjX1/K&#10;S0kr9/ib7Mdfsphd5z87xaNTStNjN75hulK21pF8TKWB4yy0+yoyLWH5ZW8Hl7VNZ81EXWu3MMsr&#10;SSNyEJ48kNdg0vw/ayC/lRawS+a9OmEjxTwPI8hp8DR8eIXkf8pvjz0lmz//1OzYD1a4Frpd3cE8&#10;RFC71py6KT9n9rOI/ktrYHmjUfrcyxi7geVq7AtGfUb4j9hI4+eTWbzDdeetT/RHl8umgWzg6rqO&#10;6iVVP+8sDf8AFv8AxDJ7ZWNpYW621pEsMKAAKgp023/mORTz759Ty0sFhZw/W9ZvQRbQA7LX4Vd6&#10;f5R+HOUea/JNx5TttL1/ULkXepXlzzu7Y7Dmw9Zhz/a+Lkrvne9DlebR7GZwqtJBG/FCCqhlDBFZ&#10;ftBB8OD82bNmzZs2bNmwBJo1i9/DqCqY7mGoDIeIYHqHA+1g/E55kgheZ68I1LNxFTQb7AZznQEb&#10;zV5xuNdvIRJpkSqmjP1IRAfUk/yecvwP/l50rNmzZs2bNmzYR+c9VGkeV9Sv60eOBxH/AK7Din/D&#10;HOXfkCCb3V2NT+7j3/2WdtxIXEDTGEODIOqg9DSvE/5XHHkqNyQMsZebNmzz55S04335vzF1+C2v&#10;Li4YnahRnaPZv8vjnoPNmzZs2bNmzhHmdBb/AJz2zoXdpp7clFO9SFTj/qbZ3fNmzZs2NeRI1LyM&#10;EQblmNAPvyPan5/8o6W5ju9SiWULz4KeRIPhx/ayGal+eumLJJDpWnzXTCgjlagUsevwD4skklxd&#10;+cfIN8s9i1re3EMiLbTVX4wOUTj/ACfstkE/JHXYrfUbjQpwY5pEJTkSSXQ/Ei/y8V/ZztubNmzZ&#10;s2bNmzZs2bOLf85ASN6mjR1PCkzFe1f3Yrhh+Qtpbfoi/uzEv1n1ggmp8XHjXjyw685+fpoLoeXP&#10;LKm78xTkKhQBki3HP1P9hy/1MH+S/IqaC8mqalOb/X7oE3N2+/Hlu0cVf2chH5zeeY3jj8v6Tdh1&#10;cMdS9OhWn7EJcf8ADrkS/K6//wCdt020aFWjcNDTt8Z5yO38zUTjnpTNn//V7NhR5skSLy1qkkjB&#10;UW2lJY9vhOcF/KnydaeZtWuPr7SCxtoqyLE3Auz/AAiN2HxcKcs9B6To+naNZpZadAsFugACr3IF&#10;OTfzP/lYC82eaLHyzpMl9cnlMapaW4+1LKR8EaAZDPIHlTV9Q1mbzr5oTjfXFfqVow/u1Pw+oUP2&#10;Pg+GNP8AnpgT8/Qv6G0s0HL6y2/enpttk98lXcd55T0meMUQ20a090HpN1/ykw8zZs2bNmzZs2bN&#10;myDfmx5pk0Dy08dpMYtRvSIoGA3C/wC7mH+wzmvlKx/Mny5ZR61pdmbuwuo/7mvqH0935LH9tMlW&#10;nfnfFFIltr+my2soH76RAdjSo/dt8fxfDkt0n8zPJ2qJyi1BIX/31P8Au3/4FsklnfWd9CJ7SZJ4&#10;j+2hBH4Yvl5s2bNlEgUqevTIL+cUif4GvEDDk0kQC13JEik/qwk/JG3stP0G7u7icR3N5PwMTsB8&#10;MIoGUf6zvk8uPNvlqCKVp9RhjEQb1AWAYcetB/xHPOfmbU4INXlutA1m5uIbh3kJYvG8fI/3Zbl+&#10;86/awrGt+YrkemL+7lA+Ir6sh+zvy+1+zhta/mT52tYlij1SUxqduYVv+GZeWGcf5yed0LEXETcq&#10;fajrSgp8O+HFj+fGuRlPrtnDMKjmUqhoKV49fibJLbfn1oLELc2FxHseTpxYV9lqGw30X84PLGsa&#10;nb6bbx3Ec9y4jjaRAFqfEqzZC/Ksqp+cmoRMPiklmAJIFCo5/wDGudxxC9vbawtJby6f07eBS8r7&#10;mijcnbIrF+a3kWWQxjUlUivxMrKu3+URg5fzA8nugkXVIShFQa9sVPnfyqLb602pwrAejluvT7I+&#10;nLn87+UoAjS6tbBZBVCHB22P7NfHGJ598nSMETWLZnbZVDbk42Xz75QikWNtVt+RNGHMDj7tXD23&#10;uIbmCO4gYPDKoaNx0Knowzzj56urmP8ANC5mHL1IbqH0u+wWPjxz0kDUA0pXtl5BvPX5nWXlG6hs&#10;vqr3d3IvqMgPBQhqF+MhqtyGRYf85AW/fRn/AORw/wCqeI3v5+SvEP0fpPCUGrGV+a0p/kKh+1id&#10;p+aH5ia5OtrpWlRrK4IqEfuKh+UhpsuHdz5G8/a9ayQa/rCIs1GKw7KpXdF4Lx5Vb7WC9H/Jjy9a&#10;STPqDNfCTYK1aAUp1+1yr8WSvTfJ/lvTAv1SwiRlbmHKgty+eHJRShSnwkUp7Z53j0qTQvzet7OI&#10;+mn19Hi4mv7uVufEk+zcc9FZs2bNmzZs2bNmzZs41/zkBCvDR59+QMqf5NDxb/gvhyH+UPOep6bo&#10;N35c0a3dtW1KVfQuUO6gji/w/wA3H9rOvflz5CTy3aG91Ck+u3QrPOx5lAf91o7eP+7Gwh8/+ftT&#10;uNTHlPyjWbUJDwuJ4viKk1DRIf2WT/dkn7GMsfy8i8u+Q9Zu7+JZ9durWVpmID+nsWVIv8r9tnzm&#10;v5ZTRQ+eNJaVgimXiCfFgVVfpOeos2f/1uzYQeehEfKGsCVikf1WSrKKn7PhnLfyDaZdT1IBh6Dx&#10;KGTvyDVVv+B5Z17X/MGl+X9Pe/1KYRQr9kftM3ZEX9pjkO8r6bqvm69XzR5jQxWcLE6JpxAHpgkV&#10;uZPFm4/DyzobMqqWYgKBUk7AAZwb83vOOmeYL6z0bTpFltrSQvLdgniZGrH6a/5K/wA+do8u2sdp&#10;oWn20fHhFBGo4mo+yOjd8Ms2bNmzZs2bNmzZs47qVvH5/wDzIa2Rj+i9EXi0goyu6t+82b4d5Pg/&#10;2GdehiSGJIkACooUACg28Bge80jSr48ryzhnb+aSNWPSn2iK5DtX/J3yfqErzQxSWUrb/uW+CtOv&#10;Bv8AmrCFvyZ1awcroXmCW3gkH75W5KT/AMijTEH8mfm1pFINH1gz2oY8A8oB4jpz9UNk28kf47QX&#10;EXmwQsFANvLEQWJJPMPxyWZs2bObfmR5b873epW2q+WryQrGoVrRXCcGB/vU5fC/Ovx5zHXLTzdo&#10;lsj+ZPVZLyVkCSuHQilZW4j9tWb4cl/lf8ub290SCe1ufQSVHaKYjry+zJT7S88FR/kvdXljb2+o&#10;X4V4qh5EXk2xPxKT9rkP5sSuvyz8iaPLOl/rUcfONYvRmKgo/X1eQPNGanw5HrPy75fe9vLjQpLy&#10;6sIT9XkKR1Ri/wAIPqV+yzYb2v5UapdWdiiwpCsTM8nrU+hWVfifl9nELH8jdXuLaJ7y5jtpXZ2m&#10;hUcitKiLg3+Vh5Y/kLpEfA3uoSzEEl1QBARTZQckFr+UHkm3uPXNoZhx4elIxKf63H+fJDpnlTy7&#10;pQX6hp8MLIeSuFBYH/XPxZxjQbaa5/OS59F/TaO5mkL0J2WtRt/NnfsQvbOG+tJrOcEwzoY5ADQ8&#10;WFGzk+rfkJaSSl9J1AwR7UinXn33+NaYWN+QWqinHVIT4/Awx4/IrW3gEEmqwiNOTRpwY0Y0/wCJ&#10;UwNH+Q2tmbjJfwrECAXAJqD3VfbBMf5B3vCcSamgkVl+rsqbMv7fME/C+Gml/kRpahX1O9mc1BMc&#10;fFdqfErN8X7X8udTsbWKys4LOGvo28axR8tzxQcVr9Azg+pWceofnHMDIBHFeRM3iSgT4VB/yhno&#10;DNhLrXlDy7rs0c+q2SXMsY4o7VqB4bYAh/LTyTDJzTSoq9w1WBHgythvb+XdCtmDwafbxsBxBWNR&#10;t4dMHJDChBSNVI2BAA2xTNmzZ52/NmY2H5iG7gYiWNYJa+DAV2zv+m3S3en2t0u6zxJIP9kobBWb&#10;NmzZs2bNmzZs2ci/P0KdP0v94QyyORF2NRTl81wz/JjS9EPlyLUooYn1Tk0c81AXWh+Fa/s/Dg7z&#10;Z5x1C4v18seUQl1rMvIXU4NUtVFAxkP2ee+GnkzyNp3li29QAXGrTCt3etuzM27hP5U5ZEfzP/Mt&#10;7CW48uaVCtxO8JW7n3b0ww3VQv7XD7Wcv/LuKKTzjpXMO7CcEIg3BA5K/wDqq32s9TZs/9fs2EPn&#10;iEz+UNYjBCk2sm56bCucM/KjzVp3lvV7ybUGYRTW5WMKCxaQEMiKq/tP9nOm6P5a1PzZqUXmXzYh&#10;itYm5aXorbqi/sy3H8zt9rhnQiUjQsxCRoKknYADOV+ZPNGqedNVbyp5ScCw4kalqQrx41oyI/8A&#10;LT/kZhL+bHlDQvLflnSotOtlSZZij3J/vHHHkfUbv8Wdb8sSJL5d0x4zVDbRUPT9gYa5s2bNmzZs&#10;2bNmwh8662uheWNQ1Hb1EjKQg95H+BP15APyHills9SupUBAlCxSkHlVhylHL9rOu5s2bNmzZs2b&#10;NnGPz/uBy0i13rSST/J34r/wWdP8owNb+WNKhehZLaIGnT7Iw4yG6z+V/lzWtbk1fUPVkkmAEkXI&#10;hagcVZae2STStIsNIsksrGIRQJ27k+LHvg7NmzZTVoeNOXavSucl8pxQzfmXqT2tv6DRSO9yGfly&#10;NOPrRBvj9ORs63mzZs2bGkGuamMnJWCUg0IRiD9GeZPKc1xd/mLYzTO0s0l6Wdz1Jq1Sc9QZs2bN&#10;mzZs2bOAfnrYtD5ntrv9i5t1ptTdCV+13zqv5Zuz+RtILHkRDSvsCQMlWbNmzZs2bNmzZs2cg/P6&#10;CQ2Wk3Ap6aySIfGpCkZEvIE/nm60u50Ly5GYre7l5TaifhEQpxcCSnw8s7b5R8o2PljTzbwMZrqY&#10;+pd3clDJI5+1V/tcK/ZyH+bfzC1K91ZfLHkxRPfMxjurviWWP9luH7Pw/tSY7/DvlzyH5Yur/WmS&#10;91m4jkWWd93kklFPSiVv2P8AKznX5aakh16zsfRRXMjFLjo4V/tKjD4uX8uekQKADrTueuXn/9Ds&#10;2R3z/M0PkzWHV+DfV2AatPtUXOOfknpuk3/mOY3sPrXFtF6tsGFUBBoWP+VvnoTOceZ9c1Dzbqkv&#10;k7y1KBahaaxqa7rGteLwRt9lmbJj5a8s6X5b01LDT4goAHqy0+ORv55DnPPz2uNPn0exRLqNruG4&#10;NbdXBbiy0Ziqn9njnQ/LDWq+XtNW3dTEtvGF4sCNlHfDI3FurcTKoanKhYVoO+J/pHT/APlpi/4N&#10;f642TVdMjXnJdwqtaVLqBX78z6tpaUD3kK1FRWRRt9+Iy+YNDiYLJfwAncUkU/8AEcr/ABHoPptK&#10;dQgEaU5M0igCv+tjT5m8ugAtqdqoYVUtKgqPFat8WPHmDQjEZhqVsYlPEv6ycQ38teWPfWtIjCl7&#10;2BQ+6EyKAa+G+NOv6GKV1C3FelZF3/HMNe0Q9NQtzTc/vF/rjv01pFQPrsFW6fvF3/HOafnJr1pq&#10;GkWuj6Zcx3E01xWVI3Bp6YOz5LvINpo2jeU7CO3mRElX1JZGcANMf737R/myRfpGw6fWYq+HNf64&#10;jPrmjwQtPLewrEh4s3Nev8vXAkvnDyxCA0upwKpAIJcU3xg87eUj01e2/wCRgxw85eVT01a2/wCR&#10;gx483eVz01a1/wCRqD+OIP568oxzNE+rW4ZQDXmCpr/Ky8sXTzd5Xfhx1a1PMAr+9Udfp2xQ+Z/L&#10;o4/7lLX4jxFJkO//AAWPGv6Gyll1C3KjqwkUgfTXGnzL5fDuh1K3DR09Qeou3L7Nd/2s53+bE/lX&#10;VH0uGS/iN2JljqhDcI2ILs5X7OdDi1rQbcQWn1+3V+CiJDIoJUCg6nFJdd0aLlzvYQUBZxzBoqjk&#10;zGn+TlQeYNEuIvWhv4JIwnqkq614HfnxrywOvm/yy3DjqUDCShUhwRv74m3nXyovLlqtuAjcGPMU&#10;Dfy4nD598nTJzTV7fiSRu4HTFh5z8qH/AKW1t/yMGZvOXlVKFtWtgGBYfvBuB1yp/OvlOCH1n1a2&#10;9PxEiselfsrVs5H5B82WUXnvU77UbyMWk/qiCZ9lAL1X06j4V452KXzR5ejiEx1G3aM9GWRCPn9r&#10;9nGnzb5ZVFc6pbBWT1FPqLuvTl1yz5s8sgAnVLahXmP3q/Z6cuuOm80eXIAhl1O2QSGiEyrv38cc&#10;PMnl88aalbfGvJf3q7qTSvXFxq+lHpe2/wDyNT/mrKXWdJaZoFvYTMgBZBItQD075jrOkiRovrkJ&#10;lUcmjDqWA/1QcLtf8yaFZ6bcrc3scZe3cqAwLEFSvwjOJflVpxXzhBqF1GVtollkid/hJanwsFzu&#10;v+KNA9P1BfRH4S3HkOVBsdvHA1x558o26gzatbqTWi86tUfs8RgT/lZfksI0j6nGiqORrUk+wVeT&#10;csw/MvySfSpqsZaYckWjVp/lbcU/2Wb/AJWZ5I5cf0rHyIrSjdPnx44w/mj5FHH/AHLRnkabK+3u&#10;fhxK5/NfyPAqkais3I0IjViQP5m2yv8AlbPkcgFdQ5fEqkcWBAb9r4v2VxSP81PI0krRjU0Xipbm&#10;ysFNOwNOuIx/m15JdiDe8AASGZTQ/dnMvzZ86aB5nGnLpbvI1uX9RmXiAGp2/a6ZI/y+/Mny7pWg&#10;R6dfTCEwSmOFQOsZHLn0/m/myVn82PJQYL9d3bpttt74Buvzp8oQTLHG0kymQIzopoFI3k36qMVu&#10;Pzm8kwuii4klRwSXSNjxp2K4AP56eVgob6vcGpIoAK7fT3yl/PbyqWYNbXQA+yQqmv8Aw22Uv57e&#10;WPVlDW1yIQoMJCryZv2lYc/hy4/z28rtC7Pa3KSj7EYCkH/Z8hxxJvz48u8Dwsrjn2B40/A44fnx&#10;5br8VncgU7Ba1+/FJ/z08qo8YhhuJUbeRuIUr7AE/FjZPz28sBSY7W5ZqGgIA37DqcDH8+9FAX/c&#10;dO1RUgMoofDfLH5+aF3024/4JMhf5kfmXb+bbS2sbO0a3ghcyO8vEuTSg48fsrnSvyYuFn8nqfhD&#10;JM6MFp1FOoGJ+c/Od9e37eUPKYM2sTDjc3a04QKft/H/AD8f+Aw18reVNE8jaRJdXMqi6K8r/UJD&#10;uf2itT+xyzmOvWmt/mReanrcLiDQtJjkFmzqaOEq9EA/bk/myOflkgbzlp5LKtH/AGjSvyz1Bmz/&#10;0ezZFvzMkWPyPq7MvMGGlPmyiuck/I2Yx+bJlK1R7V+T9lClWybeZvOOqeZNTbyr5MIkDDjqOqLU&#10;rEpPF1Rv8n+fJr5X8s6d5a0qPT7JRUAGecj45ZP2pHORT80/Plto+nyaJYyF9avF4cYj8USttyYj&#10;7Mj/ALC5EdE/JG+1DS0vtWvWt76ejiCnIqjCv71m39XIn5m0TV/K2tHQrXUGvWmjVUELMCOR/uzG&#10;G+F9skdt+UvnmW0W5mvzC5UN6Jkdn+L9n4T+z+3kR84eVtU8r30dve3STyXC+ojRuWJWtOTDqMlH&#10;lv8AJ3XNZ06K9vbn6pFMBJHE9SxU+K/s4h50/Kq+8vaZ+lPr6XEMZCNE5Ik+I8V9Kv2/9TBEP5K+&#10;Y57e1uLa4SJLkBnilJDxgitZOO3+xwv8yflT5k0KzuL2W4insrdQ0kvIoCP8lX6tX9nA3lT8stf8&#10;0ac+oW0kcECEpD6xPxkdeNPsrhi35K+dEjlq0B4LzVEkJDN/IKqvxZBltdSmvRp6LJJdiT0xCCSe&#10;YPGgybS/k35xWEyuYyERWoXOwYcnG/8Avv8AbyK6J5b1nW9TbTNOjMk4JEhrRFC93f8AlyT6t+U3&#10;mzTNLbUppYmW3jMksfqUZFX+Ut8ORny15c1nzFqH1XS42dxvNN2RTsWdsmU/5U+flgex9dGsLbk0&#10;IMhCMWHNqL/zVke8seV/MfmPVZrK1mdJrRGEkzOeK0PH0+YP7WHFx+TfnCCC5uLhoEhgUyFjKKNQ&#10;cicjvl7yhrfmFJv0fb84oWAknYkKp8Ppw2vvym832Vu1w0MciqhkIjcE8QKlqYQeXvLGseY776np&#10;kBkYf3sh2RB/NI+S4fkn5sapVoSAKg8uv+rkZ0rybrGq63Lotqge5hZ0kkX4olZPtc5B9lckDfk1&#10;5yFeMSEitPiABI98jOneVtc1PVzo9nbmS9V2jcVHFSn2y8n2Qq5Jp/yd89QRr6cKSrJ9pI5RtT+c&#10;NxyNaR5Y1vWdWfSbKIyXSMVmJPwKUNCZHyQav+UfmzS7e4upVhkgt4jNJIr7cR9oDlT4lwm8s+UP&#10;MHmyeYaavP6uoMk0rcVH8icj+1hvrH5ZeedKimupkEtvHGXlmjlqAlPjDcuLfCMItB0TzF5huXh0&#10;iN5pY4wr8TwAT7PFm2XJBqf5Q+b9OtjcyLC8CqWlZZAOFBU8q/s/5WE3lfyTrfmeZo9PQGKM0mlY&#10;0Vf+askGo/kv5us4pZo/RuI4lLsVcKTTc8Q2F3lfyDe+Z7Jhp443KMTJNIaRqAePp7ft4YXv5OeZ&#10;bJGknlhEaI0jOCSAqjk2/QYR+U/JmpeaXuIdPQEwFec7EBFDEjcV5YO138sdd0Kxuby+eJYreh5B&#10;tmBPH4O7M2L6Z+W3mTXYbVLNFjhSFXeWZqJWQ8uK8QfiC4zzZ+WGteWdP/SF3cQy2q8U+Fjy5sfs&#10;KjYv5Z/KXW9fsF1BZ47e3kXlHzB5NXC/zv5AvfKItmubqK4W5LBFQ0ccercD+xhhoP5Sa/rmiQar&#10;bzRxi4BMUchI+EGgav8AlYR+Z/KWreWb+CwvJUlu5wGSKFix3NF/4LJkv5L+ZprS21CK8VL2ajTw&#10;vVHQH7NGX9r/ACcisvl3VbHzWmkWt0LrUgwE7pVlBP2kY7l/8rJ9d/kvqNxctPPfiUkD0lpRUIHL&#10;9o/Yr8OFHlrTdR1nzDc6LGpt57Gonm5VAUHgfs/zZLLr8oWlu1dLxfQjBK1WjMWFGSSn7P8AlZAL&#10;LyZP5m8zXel26rDHYOYrm6j6/CeAcx/tf8Tw81b8nLXSNPuL+/1ONIYEKQrx4l5D9gs9ftM3+68R&#10;0T8kdR1GI3F7c/UImQGFOPN2YivN/i+Bf8jE/Mn5NjQtJk1F9WWQxKB6JjIMkrHiiR0Zuv8Aqvg6&#10;x/IyS9sbe4a9a0leKskTryPMioIpx4pkb82/lhf+XUsVjuBfXV2xVreJTyU12an8n+Vh7YfkTqVx&#10;berc3ot5GWqxFKkNT7L75FPMX5f6po+uQ6JbuNQvZYhNwhG4qacd8k2jfkXrd5aLPqN2lhK24g4+&#10;ow/1+JpkRtPJWpXfmt/LcFJZYpTHLcJRkVB1lY1ycX35GNZadcXU2qoPQRpC5Wi0Uctx/wA3ZFvI&#10;/wCXGpea/UuEcQadGxQznclx+yq5KtT/ACStdMsp7+61YJa28Zklcr0oPsjIr5D/AC8uvN11MwlN&#10;tpluaPclaliT9iPtz45IfPP5U6R5Z8uyanHqEjzxuqosigCQsfs7fZZcLfy7/LGTzTbzaheyNbWK&#10;HhCQu8jftMp/kTJr/wAqG0T02LX8wk/ZpThT/Kr8X/DZz248j2955zby/wCXppL62iIFzcUA9On9&#10;78VOPwZ0j/lRflaMCSW7ueEcf72rKASBUyV47ZzfQPJdv5i8zXFhpBeXTbaUc7l9l9IGh5/tfH+x&#10;nRtY/KTyTpek3l5cyyxQxqZGm5bpToEr75B/y5/L2DzHf3Ul8JE0uFT6LEFWcsf3bf8AA50XUvyj&#10;8g29iZZlktlgUs8/qGpAHVgcgHkf8sIvMl5LftLJH5finZYeSlZJ4wfhKn9n/Kya+c/yi0ufQUj8&#10;vRJbXtmWdeR/vVO7JJIfi5fyZCdD17Vxo0HknynG41SeVzqF8pou+3GNx9hEH2pWzq3lDyvpfkvQ&#10;muLxkS8KerqV65/a6t8Z/YGRC91W+/M7Xl0jTTJb+U7Rq3tzQr65Brx/2dP3S/7PDL8xPNmjeUdB&#10;/wAM6ZAv1ieExJDHssMbDj6kn+W2cw/Ku5ig842XKL1JJG4RsTThXq2em82f/9Ls2Rn8xuP+CdY5&#10;ciPQP2Nz1GcG/L3y55g13UpYNJumsYCnC9uVJH7pvtJt9rlnony55a0ry5p0dhp0QVVH72Yj95I3&#10;eSRv2sKvzC85R+VdGMsY56ldVisYqVq/+/GH8iZHfy68gMpbzN5nj+s63dv60Ql+L0w2/Mr/AL9b&#10;/hMPPzA89WXlrT3tomMms3KFbO3QVYM3wrI4/lwi/LT8vbuznPmbzGTLq9wC0UMnxGMNvzkr/u5v&#10;+SeSnzv5zsvKWlfW5l9a6lPC2tgQCzfzN4Rr+1kH8j+SL7zJqB84+bw0jytzs7OQfCVH2GdD0iX/&#10;AHVHnVru7tbC0kurqRYLWBS0kjGiqozk+kev+Znm2XUbsOnlnSWpawbhZXB+Hn/lN/eNnXgAoCjY&#10;DYDOQ/nH5qe8lh8m6Upnup3Rrr0/i3J/dwUWvxV+N86D5K0JtB8tWOnSgC5jjBuKf78O7fdgPzr5&#10;503yzamKv1jV51paWKDkzE7K0gH2Y8JPyz8jHTUfX9XgA1m9LScW39IOefwL+wxwN+Z3nSb1Y/KO&#10;guZNVvmEVwyb8Ef4fT5f78b/AIjkq8k+TrLyrpYtYfjuJDznnIHIsR9jkP2EP2ch35p6/LrE0Xkn&#10;RB9YvZ5FN6VBIjA+JVZh/wAE+THyP5Qs/Kujx2sSg3kgDXk4/bf/AJoX9nI5+YHmXWbzU4vJnlqh&#10;vrxSL24G/pRt1HIf3fw/byV+UvK1h5Y0iKwtUHq0DXU/7UklPidj/wARyC/mdrV5rmrWnkTRGP1q&#10;d1a+lBoqrSoRiv8AKv7yTJ35V8r2HlrRYtKtRyAHKeU7GSQ/bc5BfzT82301zD5N8ulpL+5ot60W&#10;7KjbCDb7PIfFJ/kZMfI/k+z8q6OtnF8dzLSS6mPVnI+z/qLkd/Mzz3NpKL5f0Kr63dAACJeZRWPH&#10;iqj/AHa2Gf5a+TpfLejcr/i+qXbGW4Yb8eXSPl+0w/bwF+ZX5gDQoho+lfvteuwAiKvP01eq8iB/&#10;u1v91pg78ufJq+XdISW8UNrFyDJcyHcrzPP0v+a8T89+cb3TLm20DRbf63repIwiUGnpgjishwf5&#10;C8rL5d0SNJ1B1W5rNfzdWaRjyK8v5UyGfmH5lu/Merr5D0AgtIwGoXFaD4TyMI/yV/3ZnRPLXl7T&#10;/L2lQ2FlEsYVR6rDq70+J2b55DfzO8wyXYh8naK7Pq+oOqXHpnaOEn4/V/18lXlLylpflfTVtLGO&#10;krhTdTEkmSQDdjXIJ+bHmbUby6TyXoaevcXYH1v0zVxvUQ7fZ5ft5M/IPlRPK/l6GxajXcn727cd&#10;5GH2f+ef2MiX5seZru6lt/Jmhky6jfEC5EZ3Ck/DCxH2ef2n/wAjJn5J8tp5b8u2um9ZwOdy3Wsr&#10;bvT/ACRkG/NzzM9+0Pk3Ruc2oXEi/Wlj8Oqwnv8A5bZOvJvle08s6HBYwqBOVD3cvd5SPjJP+TnL&#10;PzE1y585ea7TytormeygkCzemTwaSv712p1SBf2s7BEum+XdFUSultY2UQ9SQ0VQFG7f7LOYaZJJ&#10;+aXmieS6d08saUwaC2AoJWJovqf5TU5f6udSvbzTdB0mS5m421hZx1oBQBR0VRnPdH0vTvzG1qXz&#10;NfxM2kQILW1s5ARVlPJpOWTfzBrOn+WNCnvCgSK2QLDBGKVdvghjVR/M+Q3yX+Xt3Pf/AOKvNjfW&#10;NTnpLBatuIeXxKHr+0n8uHH5gedP0HaDTNNrLr9+PTso0oeBY8fVf+Xj+zgT8tvIVz5fFxqussJ9&#10;bvd3J+Ixg/Ew9Tfk7t9psU/M7zX+jNN/QtiJH1vVB6dosQqy1IUtseSt/Jgv8ufJh8saSTeMJdWv&#10;D6t3L1IJ6Rcj9rj+1/l4G/M3zZLpWmrpGlPz1/UyIbaKM/vFV/hMo/4imDPIXlRPKmhMLuQNez/6&#10;RfTnsSORVmb/AH3/ADZB7i/vPzJ87x2FqZB5V0tw9xQ/BIUJpI1P2pW+GL/IzsTNHDEWYhIo1qT2&#10;CqM5Vol7e+ffPU2oJzj8t6UPTiU7xyuDsaMOHN/t/wCRHnUbq6trK1kubh1it4VLO7GgCgZAvI+o&#10;v5r8yal5la3ZbCEC108yGuymrSKv8z/tZL/MnmCy8vaTNqd4wEcQ+FCaF2P2Y0/yjkY8haYupzz+&#10;b7os13eyH6tXosIFOIwd571u8iig8v6M5/T2qnhAVNDFF/u66Y/srGuGflvyppfl+FvqsYN1MAbq&#10;5bd5HA+Jif8AKb4sLPN0t5q9zH5Tsaql4ldTuhWsNuf5P2ecv2ckGj6PYaNp8On2EQit4VAAHUnu&#10;7/zM2Qfzq115w1iPyZpc3p2sNJ9buKH4EBHpxKejM/8AJk10LQtO0DTItM06P07aKp3NWZj9p3P8&#10;zZzjzmtz5881weVtOkppWmH1dUuB0En2eAP7Tp9njnTdL0210rTrfTrNeFtbII419h3PzyFfmj51&#10;bSbH9CaVyl13UB6caRjkyI2zPxHxeo/2YsEflh5Jk8saU818eWq31HuKEkIvVIt/29/3mFX5q+eW&#10;tID5Y0YGfVr8elNwqWjVtuAUf7tlw9/LjyhH5U0FY7jj+kbqkt2/Qg0qsNf+KshXnHzJc+ePMMHl&#10;Dy+7Pp3MDUJlHwsEartuPsQ0/wBnnUkttL0PSVQ0gs7VFDSHY8U7s2czludX/MnzDdWNhOYfKlo6&#10;ia5UEGULv6f+VybOs2trBaW8dtboI4YlCoiigAHyznnm3znPrV+fJvlVjJfTsYb69UfBBGNpuLft&#10;fD+1kt8s+VdG8racLaxjVW41uLpqc5CPtNI5/Z/ychWvvefmNq7aDpcrQ+WbF/8AchfhdpJl/wB1&#10;Q7/Gq4eaxq/lr8u/Ly2VoqLcIn+h2g+KWWU7CV+5+L7b5DNM/Lq61OzvfNnm+QyXlzG08NsTQLVa&#10;xep/xH0sg35bwSt530tvTPBLj42A+EUr3z1ATTNn/9Ps2R7z9Ikfk3WGdgq/VnFT4kUGQL8grmD6&#10;jqdrT/SPUWTltXjTj8+udO1zW9O0LTptR1GURW8Qrv1Y/soi/tO2Qjyr5cvvMuqDzj5oRq15aPpz&#10;/YiiP2JHjP7Z+1ku81eZLLy3o0+o3TfEo4wRD7TyH+7RR/rZF/Jvkya7vR5x8zqJtcuv3kFud47d&#10;CP3VF/37w/4DJlretWGh6bPqWoSenbQCp8Sf2UQftM2cu8veVdS8+6z/AIs8xtJFpayV02yO3KNT&#10;WP8A1Yv5/wDfudf+FV22UD6ABnJfNeoal+YWsHyx5fJGjWjg6pe/sFlP2Vb9rj/L+0+dJ8v6Dp/l&#10;/S4dM09OEEI3Y/adj9qRz/M2FPn3zlD5U0c3Cqs2oTn07O2J3Zj+2V+1wTIn+V/kO/gvpPNfmBSN&#10;RueT28DdV9X4mlkHZ9/gX9nJn50832HlTSHvbg87h6paW4I5PJT/AIgv7bZzz8ufJ+o+YNYk86+Z&#10;Fajv6tlE9RzbtJxO6wx/7qyW/md54HlbSRDbAPql6GS3FfsClGnP+r+xhD+Uvkd40HmzWuUupXdX&#10;tRLUsqt/u5+X+7JP2f8AIyRfmN55svLOkywRzA6zcxkWkK7la/D6z/yKuEH5QeT7y1ifzRqrsbzU&#10;FrDG+7em2/qyV/bk/Z/yck3n/wA6w+VtLDRAS6pdHhZ2/ck7epx/lTEPy28v3VhpL6nqw561qkhu&#10;bqR93HL7C7/Y+H9nH/mF52t/LOmmGB+WtXS8bKBRyNSePqkfyKcryF5RGl236Z1Os/mLUR617PJT&#10;khff0kp9mmD/ADx5qi8raFLqBUSXJIjtYCac5G/41X7WEH5b+TZrNpfNOsfFreqcpeJ6RJKedP8A&#10;XYZKfNXmG08u6Jc6lcyBCikQKRUtIdo1C/tfFkF/K7ynd3N1L5114MdTvGdrWJwVKK32peLfzj+6&#10;/wAjJt5w8yweWdCuNUlXm6DjDFUAtI2yD4v+GyGflz5Qvb67k86eaP3+qXh5WkUgBEafsy8SPgan&#10;9zx+xHkw85ea7PytosuoTkNOQUtIO8kp+yv+r+0+Q78svLGrXWpS+eNdet3fq31aBgSVRz/efF9h&#10;ePwxp/Jh5+YvnuPyxYrb2gE2tXg42sPXjX4fVdR/wmAvyu8kyaRaya5qy89c1CruX+1GjHlx/wBe&#10;T7T4fed/Ntn5X0WW7kcG8kBSyt/2nkOy/D/In2nyOflj5Y1ES3Hm/Xm9TVtUUNEGFCkbb14/sM44&#10;/wCwyReefOFt5T0c3siercSt6dtCCAWcgnl/qJ+3hL+Wflt4opvNepVfV9Z/enmKGONjUIv+v/xH&#10;Dbz55xt/K2jtcDjJfzfu7SAndmP7X+qmFn5d+SoNOtk1/Uf9J16/HrSzuN4xJ8Xppy9v2sOvOvmu&#10;28r6LJeuPUupP3VnAPtPK32dv5V+0+EH5ceS7nTTceYdb4Ta3qR9UN19JH+IqC37TV/ZwZ+ZXm5f&#10;L+hSQ20g/S16vpWkW5ejfA0i8d6rX4P8vAP5VeRl0HTV1a/jZdZvVJkD9Y0Y8gn+u32nyNee9a1H&#10;zt5ji8maG3+iQvW8mVqoxXqzn+SH+X+fOoeWfLmneWtIi02xWkcY5Syt9p3P25HbOZ+Z9V1L8xPM&#10;o8q6I4XQ7Rw9/dD7L8D8Tch1VfsxJ+2+dUgg03QdJEUYW2sLKKpOwVVQVZmzk2kXep/mT50W6kVo&#10;/LOmOHMJPwORX0uS/tPLT/YZ0bzp5tsvKujNezFWuG+G0tz1kfw/1P5myHflpo17repXPnvW1Uy3&#10;dVsIabKoPFpQD8uEeTjzT5lsPLWjzaleMKqKQRV+KSQ/ZRR/xLIj+X3l+41q7/x5r45andEmygp+&#10;7iiA4I6q1W5fyZLvNvma08s6LPqdxRnUcbeCtDJIfsouRjyT5Su72+/xp5nHqa1d0e0t6US3j/3V&#10;Qf784f8AAYl+ZHmW7u7iPyToNJNU1IcbmQH+6iP2lNPsuyj/AIDJV5Q8rWXlfRotNtfif7dxMesk&#10;hHxt/q/yLkX/ADJ1vVby8tfJWgMRqOpDleSqaGO3OzV/lVl+J/8AIyYeW9As/L+j2+mWigLCo9Rw&#10;KF3p8cjf6xyA/mdq+oa9f2/kfQQJZrhg2oSKT+7VT9mSn2E/bkyeeWdAs/LeiQaZbn93AvKWQn7T&#10;neSQ1985D5t1S9/Mbzhb+X9JJbSLOT45QPhqDxnuGP8AKo+GLOr6tqmkeTPLgml+C0tEEcEQ+07U&#10;+BF/ynyMfl5p2p6zqM3nrXBwu7tPR0+AbKlv/MB/lYeefPOtr5T0r1tpdRn+Cztu7N/Ow/32mb8v&#10;9Kv7PRfr2qSGXVNUb63clq/AJPijhHL9mNc3nvzgvlrTo/q8YudVvHENla13LN/uwr9rgmDvK2hj&#10;SdP5TfFqF2fXvZSBUyMKslf5I/srhd5z80x2LRaBZH1Nb1ZWhtVQ/wB0WHFZpf2lXfBvlDyraeWd&#10;MFtETLdTUkvblzyaSYj94/I78a/ZwfresWukWLXVw6qxISFGYAvI2yRpX7THIt5O8kXFtqc/mbXp&#10;Gn164dygJqsUR+GOP/WVckPmrX4vL+iXOpSDk8a8YEP7UrfDEnb7T5E/y+8kXMd3J5t8yD1dfvWM&#10;kaGnGFWHZf8AfnH4f8hMG/mXrt9bWMOh6IDJr2qt6UCJu6RnaWb/ACPh+Dngj8vvItt5R01vUYTa&#10;pcgNd3HYf8VRn/fa/wDD5B/OWsap578wnyr5dZlsIDTUbgmiEo27v/kR/wDJTOo+W/Lum+W9Ji06&#10;wXjFGKySH7Tv+3I5985159/MO91G8byr5QEkt47+jdXkW/X4GjiZf2d/3k2Svyd5X0ryP5faW9lj&#10;S5YerqF7IQBX+QMf2E/4fIffa1rv5laz+iNF9Wx8rQORd6gvJWkUCjAmqj95/uuH/g8lHmXXNG/L&#10;jyxFa6dEgmp6dnbV+Jmp8U8n7Tf5bYR+QvKF/q93/jTzf++upv3llby/YSOnwyemfsL/AL6T/Z4R&#10;/mT52n17VE8v6CHubG0Je+SOvCcx/EU5R/H6KU44S/lfqGnf4rggKyxPcyuYoVb92G6xpxz0QeuX&#10;2z//1OzZFPzNjkk8jausYq3pAkDwDKW6/wCTnL/yX1vTtFGuXeozLDbxwxuSftGjNsn83X7OTDRd&#10;J1Hz3qi+YfMcBi0K3NdH01qgSVPw3My/6uTLzL5k03yzpMl/eMFWNSIIAQGkYfZjjGc78maPqnnn&#10;WZPNXmhHGnwkfoyxaoiJrVXVT9pI/wCb9t86td3drY2sl1dSLBbQqWkkc0VVGcthe4/M3zRFOY3i&#10;8oaU3JFcGlzIp7j/ACv+IZ1dVjijCqAkaCgA2AAznuteZdT823snlzyhIyW8bcdV1gbIiHZoYG/a&#10;lbJj5f8AL+m+X9Ni0/T4gkaAc3/akf8Aakkb9pmytf8AMWk+X7Fr3U5xFGK8E6u5H7MadWbIR5Z8&#10;tX/mfXz508xxNDEpB0fTX/ZQAcJpVP8AN9rhnQNU1K10rT7jULtwkFujSOTtXiK8R/lNnIvL+h6j&#10;+Y3mY+aNctzF5fi2tLcnaQIeKRr/AJNfjmf9vOr6pqWn6Bo819cUisrOOvFR2HwoiL/wucp8qeX9&#10;U8/eYz5s8wxkaPE3+hW71AcKaxoif75X7Un+/M6d5o1+18uaDc6nLxAgSkEWw5SH4Y41Hzzk3kHy&#10;lqPnPXG83eYgJrBpGZY3r+8ddkRV/wB8RZ1/Xdb03y9pUuo3ziO2gX4UXqx6JFGv8zZzLyZpOp+e&#10;fMjecNfQjTrY0022YEA0PKLh/NHH+237cmdI8zeZtM8s6W+oai/FRtDEPtyPT4Y4xnMvy+0fUfOP&#10;mWbzrrq1tYnP1KBgShYVCqnL/dcH/DvnV9Z1ex0XTZ9RvpBHbQKWY9yR9lEHd2/ZzlPljT778yfM&#10;L+ZNa5Lodi/Gys6nizD4lFOnH/fzf7DOtahf2el2M17duIbW3Xk7HoAOwzkehQat+ZfmdtW1LmPK&#10;mnzMbWA/CrMP7tKftt9lp863qOo2OlWMt7fSrBaQLyd22AA7D3/lXOa6FBP+Y+uya9qKunlzT5OO&#10;l2p2WSRCP3sg35/8WLnUZpYreB5XIWKJSzHYAKozlui6fN+YvmOXzBqjsfLmmTGPTLIiiyMpH7x/&#10;Fdvj/wCAzoXmHXbHy9o0+p3ZCwwL8CD9pjtHGo/ymznH5deXL3zHq83nnzGglaVj+j7d6kKQfhkC&#10;N0SMf3X/AAedH1/W4dE0O61a5BVbePlw6nkfhRff4jnLfJPlbUfOupnzd5pkaS0jf/QbRqgNQ8l+&#10;H9mBP+Smdfubq3tLeS5uHWK3hUvI7bKqqOucd020ufzT82vq14oi8uaUwijg3Pqb8wn+tL9uVv5M&#10;6V5s8z6d5T0Rr2elVAjtbYbF3p8CIP5VyEfl/wCXL3zNqD+dPNAaZnY/o20lH7tU7SBG/ZX/AHX/&#10;AMHnRta1vTdC06XUNRmWG2hHfqT+yiL+07fs5yvyRZX3nrzZP5t1VSdJs3K2Vs5JXnT4AqH4aIvx&#10;yf5edS1zW9L0HTpL/UZlgt4xRQerNT4Y0A/abOaeSdLv/OXmqTztqrMljbyEaZbEg/CPhT4N/wB0&#10;n/DyYd/mZ51vNN9Hy9oP73XdQqpVK84kYfC6U/3Y/wCzhr5A8lWnlnSo2kjD6vcKHvLg7vybdow/&#10;XguEvnXzVqGqaqPJXlcq97crS/vFP9xHWkq+HPh9rJR5R8oaX5V00WdivKV/iuLhvtyN/wA0/wAq&#10;5CvzC1HU/NWrp5K8vEskZD6vOv2FU04o7f5P7S/zZPdA0HSvLGjpY2aiK3hXlLKx3ZqVeWRs5ZDY&#10;XP5l+d3vbsM/lXT2ZICDxDBafAP2j6r/AN42dfItNNsKIqwWdrH8KLRVVEFaL/sRnGrO01X8z/N/&#10;169Ux+WtPkKxBfslFOyK37ck1P3j52iaa00+zaWVlt7S3SrMaKqoozjCjUvzU83iUBo/K2mOCvIE&#10;KwB/5Pz/APCR5PvzB86W/k/RkWBQ2oXCmKxh6heIp6j/AORHgD8s/JkumwN5i1WQza1qiiWTmN41&#10;b4lUE/FzYfbw38+edbbynpiylfW1C65JZQAVq4H2noeXprgf8v8Ay3dWFpLrOshZfMOqMZrmbqUR&#10;t44F/kVV/YXN5388Q6JGNM07/SfMN3RLS3XcKW/3ZL/Kq4M8m+UoNBtnuJ2FzrN6TLfXpHxMz/EU&#10;U/77U5HvzD8zT3t0nkrQpgmq3u15OTRIoSp5Kzj9psP/ACL5OtPKeji2UiS7l/eXdx/M3gv/ABWu&#10;RE6bd/mR5lmurmVo/KOkz+nbxDb6xLH/AHh/1a/tfyZ0i8u9P0XTJLmdlt7Gzjqeyqqiiqv/ABFc&#10;5p5Y0W988+Y28463Gy6RC3+4W1cg1VWNCy/yqy8v8t86Nr2uWGgaXNqd+xW3hG/EVJJ+yqj/ACs5&#10;75E0G/8AMuuyee9cDoGcnSrV60VBVVajfsr+xk383ea9P8r6TJfXbVlIK2sA+1JJT4UH/G2Qz8sv&#10;K13dXsvnLX39bU7wc7WImpjR9+bL1jb9mNf5M6Pf39pp1nNe3kqxW0Cl5HY02UV/4LOa+WX1Dz95&#10;rXzPdqYdA0lmXS7cg/vH3X1H/ZZl/b/4DOjatq+n6NYyX+ozCC1iHxO3c9lX+Z2yHeXJbjzvqFxr&#10;d4p/wzGwTSbOQULSJtJdSL/wq/Fkg80eZINDtBFFSTVbhSum2dCTLIPsp8P7OJ+VNAlsYW1PUz6+&#10;v36q99Of2TTaCH/fcUf8q4C8ya5NqN1N5X0WUJdvG36QvuqWsX2X3/3/APF8K4O8v+UtD8uWgNuA&#10;CIgLm5egMlB8UsrYReYNS1Lzgsug+VJ1SwB9PU9WB+FRtW2t6fbkYfb4/sYceWPKWg+TNNf0mVXI&#10;DXd/MQC1O7M32E/ycieqw6j+Zt8sFi7W3k6yk/e3LVBu5FO5gWn92n82TDUtS0LyL5dQ8PTtbcCO&#10;2tkp6kjnoiD9p2/ayD+VvKGqebta/wAX+bYuMDUbT7A7DgprHzQ/7r/5OYb/AJnedxpVkNB0UibW&#10;r4ekEi+Iwo3wV4j9tvsR4C/LjyNeeWtIv9R1ROGp3sD0QbmOILz4u37MrN9pc5P5Gd088aUyMVb6&#10;2BUbbEmuepu+Oz//1ezZFPzOlli8jas0VQxiCkg02ZlDfhnnTy1qtjpWqRXeoWn161Q1a1JorHty&#10;rseOdag/PnRo7coulSx+nxWKJWXjx6f7HjkC8z+fI/NHmS1vdUgc6JasOGnq25T9v4v55f2s6DZf&#10;nn5diihg/R00MSkpxTjxSMfY4qPtZCPPn5mT+a5YbNI3tdGieskStV5aH7b/AOx+ymTXSvzh8n6T&#10;Ba6XZ2c6afBGqK4A+EgfGSpPJviwp85fnPDqmjzadosMttLOTHLO9P7oih9MqeSs2N8l/mn5X8ta&#10;DBp6afMJwK3TpxJklP2peRP2f5cOpvz70URSmHTp2mH90rFQrf6xBPHIHN53TWvM0Gu+aLZ59NhY&#10;i0s4z8CUIPf7f8z/AM2dHH56+VRQfVrkD2Vf+asgvnL8z08zXlvZPC8fl+KdZJogaSSqp6P/AJNM&#10;mVt+dPlDT4/qdnZTJZ26qkCIoFf5v2vhVf8Ah8hPnf8AMiLzTqltbskkfl23kDPCNpJaH7b/ALP+&#10;xyZ6R+c/laztVtBaywW1tFxhjRRQ8dlVfnkF82+eLLzV5lt57/1l8vW9OFqKcth8XTvI2T22/Ony&#10;lY6XDDZ2UsZiXgloihVUD7IDfZznnmbz8fNPmC3n1NHXQYJFK2Cn9kfaLU6u/wC1nRbX86/KdrB9&#10;XgtJYoIlVbeJFAUKBQp/zTkA87eerHzZrljNPHOmiW1OdtUc6n+8KkfD8dMnun/nT5PsbFbS2sZ7&#10;e3tkEdvCoFCF228P9lnOfPv5g3vm28CLyt9JiP7m2ruf8uSmzPk00784tC0fTbLTdL0+UW1sixsH&#10;AB2+3J8J3LZGPP8A+Z1/5nV9OtU+r6PyVwpB9RyvT1T/AJLfs5LfLP5s+TtA0W10u3s7lUgT94Qo&#10;NXO8j9f2myH/AJi/mTL5s9KztY3ttMgYvwJ3kb9h3H+Qv7OS3y7+cPlfRfL9lp0VhOkluqo6LxKn&#10;/fknOvxMxwk/MH81l8wwQ6dpSz2thyJu25BXlXslFrRcPPL/AOcnlXR9LttNg0ueCCBSAqsr7/zM&#10;Tx5M/wBrIj50/MCHzTr1q0yyp5ftmQtaA0ZwDydmH2ebfYycWP53+XoYihtJo40HG3t0VQFUbJyY&#10;HIP5w/Mj/Eet2k0kDnRLUqTp7NQSEGrPJx/4XOl6P+cfkl7NY5PU0/0VAWApVaAfZQpkG/MT807X&#10;zJpiaXpkU0EPqlp2cgCRB9laLvh75d/ODyjpFnb6db6XLZ2qIA5QKfjA+NzvzkL/AOVkH80+eE80&#10;+ZoL+/iK6TaH9xaDqUU86P8A5czfbzoKfnxoUVqippk4kRVX014BBTai7/ZX9nOdef8Az1N5u1NH&#10;4mDTrfaCKu9D1kkFePPJpo/5x6Fo+kx6VZadLHHaqqwP8NHoRzMg683yD+ZfOs/mfW0uNUMh0iOS&#10;sdmjUKx13UN/N/lZKpPzjhsdDbStAsGtGiRIrOdiG4gfadlI3b/WyM+TvN9rpfmKXXdcik1C7Kn0&#10;ZWapWQn7e/8Ak/Zyca5+eNvc6NdQaZBJb6jKAsMxoQoP22/1qfZyM/l5590jywL24vrR7nU7p6m6&#10;qCeHdPar/E2SHzN+dsd7ok9po8Mltfz/AACc/sxkfvGX/iz+TCz8v/zF8u+V9LmW4tJpdVuGL3Nz&#10;Xl6hBJQVPah/4PEfPv5tT+YrFdN02J7OzkFbok/G/wDxXVf914deXPzf8taJpVvYx6ZMGt4wvJeA&#10;qf2v+G+L4sKPP/5sjzJpo0vTrZ7a1kIa5eQ/vDxP2E47cP5skGjfnB5T0fRLXT7WwuIlijEZROPI&#10;MBRpCzfC9TkU89fmlceZoE023ie30oMrTBiPWkK/zMvwf7HJT5d/NvyfoOlQ6ZZ2NwtvCPh2XkzH&#10;d3c1+JmbIY/nDSdZ86trvmKOaTTYiWtbJaNSn91G1fh4ftvnR2/Pbywg4x2dywCEigUbj7KbnObw&#10;+d7DUfOb+YfMltJeWiEtZ2YaoiIP7kUb4WWP7X+vk31f897FbeSHSLKWSVoysdxOVTi5H2zGla8c&#10;555X84ppnmV9f1iBtTnZXoGYAiRiPjqwb7Iya63+e01zpskGlWDWd4+y3DuHCjuVXiPiyG+UPO0W&#10;gX0+oXdiNRvZm5/WJGPOp+18Rr+18WHXmj85dc1m0WzsI/0bGwIuHRuTvX9kH9hcNtE/Oyz0rS7W&#10;wGkkmGOkjq4XlJ/NSn7WEXnT81LrzN9Vt1tRBpsLrLPas3L1mU8uMhFP3e2SS2/PSztbeO2ttGEM&#10;ESKkcSMAq0/lH8uRjzd+ZMfmfVdPlubEjSbJuUlkZD+9r1L8eIyTxfn0kVuIo9J48KLGof4Qg+ED&#10;7sgc3nW61HzPDrmuR/X4IXLpYsaRACvpoF6cVY8smq/nzPHEfR0aFJ2pyYOQpptvRfDIf5y/MPVv&#10;NQjhlQWllH8X1WJiVLncuxb7WHflv849Q0HSLbS00+GWK2XirVKVG+7cf2m/abCHzl5/1jzXcD6y&#10;xh09CGjskPwAj9pv5myZ2f55Cz0pLG00ZY5oVWO34v8AuwAAPij48v8AhshEPnnVx5oj8yXv+l3c&#10;DM0MMjMI0LArxVV/ZWv2clt9+euuz2ckNvaR29xIlBOCSUbxRW/42wl8ofmZf+W4ruN7RLx7yX1b&#10;ieWvqMSPi5t+1i/m/wDNrV/MOnjToYxZWzf3/pneQU/uz/kYr5W/Nufy3o0Ol22mROIzVpCxBcn7&#10;TNT9rAPnH80NZ8zenblFtdOQqz2i/EJGU8g0pPxU/wAjJTZfnhDYadHbW+lIBAiRxRKfTTb7TfDU&#10;cf8AJyE+YfPWoa95hh1a7TnbW0ivb2LE+mAprSn8zftNkxn/AD31GSxlhj01Le5dWWOYMSqVFEYL&#10;TqMh2j+dbnStbOtJaJNdPHwlMo5EvUFpuTftZ0GH849fubcxpofqz3FfqhQllKftc6fyDCfydpOj&#10;jzBp1Ak11JcG4qhpLE6V5ROo/wB0/FneO+Oz/9bs2A9U0uy1axlsL+P1bWagkjrSoB5dvlka/wCV&#10;V+SgGVdPUIxUlak9P8qvLfEx+UfkYUH1Cq79XatT71zP+Uvkrg6xWXps6lS3JmIr3XkcTX8oPJax&#10;zKLViZQOrkhWA6p4YnB+TPkiKPi9vJK1al2kYfRtip/KDyU5DSWhLDb4WKinb4RiEn5LeSHdGEM6&#10;BTUqspo3+tyBxx/JnyRy2t5QtNx6prXHxfk95Jik5rau4IIKySEjfuv+UMGW/wCWPlCIBHshNCp5&#10;LFIaqD47UbFT+WnkU/8ASmg/4b/mrEv+VYeRx10qI9+47/PFrn8ufJNygR9HgULsDGvA/wDBJTAI&#10;/KTyGP8ApWk/89ZP+a8f/wAqo8h/9Wsf8jJP+a8Tn/KPyJMwP1Bo6ClEkcA/OpON/wCVQeRN/wDQ&#10;n3FP7xtvlig/KXyICP8AceTTxdt/nvggflh5FAp+iYvvb+uPH5beSAvEaRFx6kfFSv34qv5feTFi&#10;9IaPB6e5oQT1+nHReQvJsTq8ej24ZfskqT+DHB3+HPL9Kfoy1/5Ep/zTmHlvy+OmmW3/ACKT+mX/&#10;AId0D/q222//ABUv9MCX3knylfj/AErSbdyNgwQKR9K0wq/5VP5DpT9G96/3j9/9lmH5T+Qx/wBK&#10;wH5ySf8ANWKj8rvInIN+iUqP8p6fdyzf8qv8i1r+iU/4J/8AmrLH5YeRQKfomP6Wc/8AG2Y/lh5F&#10;P/Spj+9v65f/ACrHyL/1aIvvb+uWPyz8jD/pUQ/j/XHD8tvI4/6U8H4/1y1/LjyOr8xo0Fen7VPu&#10;5Yxvyy8is3L9ERj2DPT/AIllf8qx8jUp+io/+Cf/AJqwJL+UXkWQOPqLJzoapIwIp/L4YgPyY8iA&#10;7285+czfwwZa/lT5Ftl4jTRL/lTOzn/hjgn/AJVv5I2/3Dwbf5OWfy48kFWU6PBRuu1D9B7YVzfk&#10;15Gkl9RbaWMVqY0lbj/w3LGRfkv5IRyzRTuD0VpTQfcMUP5OeRqU+qyj39U4ifyX8lE7RzAeHqHK&#10;/wCVK+S/5J/+Rhzf8qU8l/yz/wDIw4on5MeSFUgwTMSCORlPfvjV/JfyQCCYpyPAy/8ANuKn8nfI&#10;pNfqso9hKcTP5LeRj/uq4Hyl/wCbcyfkr5JRw4jnJHZpSw+6mPP5N+TT/ulx8jgeT8mfLHAcE+Ou&#10;/KvHj7UIPLM35LeUGWhEw3BqrU6fRgmT8pPLEqCJlZYlACqgCk8e7n9ps3/KpPK5ne4KFZXXiVUD&#10;gNqVVD0xO4/J7ypcuryKylVC/u/hrT9pqftYj/ypTylRh+9+IUryNR7rjX/JPyq7E8pFGwAVji0f&#10;5N+VEhWEoXANebV5k+7BhjJPyX8puKBWTrupau492x1v+TnliCPgF9QkULyAk/8AEs3/ACpzy0If&#10;RC7cSvMglqn/AHZyr9oZUH5OeW4YVi9NZiv+7JK8j86Yofyi8umL0/q0NK8uVG5V8OVfs4+3/KjQ&#10;rbeK3t+VahnjLkV92bFj+Wumn/dVr/yJ/wCbsyflvYRyLJHFbK6EMjCHcEdD9rGyflrp0jtI8Fqz&#10;sasxjNST9OUv5ZaTyHK2tuNfiIjNae2Lf8q60wRzQmC3MDnmF4fEzD7PNjgA/lXo1zVbiyhjWP4o&#10;zGSOTEfZen7Axtx+T+gSGORIYw8fGiAkKeI6N/Ni835T6FKEb041kBUvRdiB+xv+zgq5/LfSpIUR&#10;Ybd/SbnHG0QVeXvwxK3/ACt0OGVrgQw+s5qQYgyqfBBXBUn5eaVKAssNu6jcAwjr/sTiqeQdHqPU&#10;hhI470iUfF/zTi48oQW0QXTZRasOlEWnE/bXb+fAWhflzpOia5NrFqzLJKPsDYKW/vAn+Q5yXd8d&#10;n//X7NmzZs2bNmzZs2bNjT1x2bKJyt82+YY7NmzZWbbNtm2zbZs2bbNtmoMqg8c1M1M1M1MrHbZt&#10;s22agzbZts22bbNtm2zbZts22bbKoMdmyjjc2XmqPDNUeGbbNtlZdBmoPHMBvjs2bNmzZRyqZqZW&#10;bL3zb5t82+bMBjs//9lQSwECLQAUAAYACAAAACEAihU/mAwBAAAVAgAAEwAAAAAAAAAAAAAAAAAA&#10;AAAAW0NvbnRlbnRfVHlwZXNdLnhtbFBLAQItABQABgAIAAAAIQA4/SH/1gAAAJQBAAALAAAAAAAA&#10;AAAAAAAAAD0BAABfcmVscy8ucmVsc1BLAQItABQABgAIAAAAIQCVsQQnjwQAAJUMAAAOAAAAAAAA&#10;AAAAAAAAADwCAABkcnMvZTJvRG9jLnhtbFBLAQItABQABgAIAAAAIQBYYLMbugAAACIBAAAZAAAA&#10;AAAAAAAAAAAAAPcGAABkcnMvX3JlbHMvZTJvRG9jLnhtbC5yZWxzUEsBAi0AFAAGAAgAAAAhAEus&#10;KgbgAAAACgEAAA8AAAAAAAAAAAAAAAAA6AcAAGRycy9kb3ducmV2LnhtbFBLAQItAAoAAAAAAAAA&#10;IQB8q8YA5hMBAOYTAQAVAAAAAAAAAAAAAAAAAPUIAABkcnMvbWVkaWEvaW1hZ2UxLmpwZWdQSwUG&#10;AAAAAAYABgB9AQAADh0BAAAA&#10;" o:allowincell="f">
                <v:shape id="Picture 102" o:spid="_x0000_s1133" type="#_x0000_t75" alt="Рис3-11" style="position:absolute;left:6441;top:9462;width:3326;height:21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8SNIrCAAAA2gAAAA8AAABkcnMvZG93bnJldi54bWxEj81qwzAQhO+FvoPYQm+1nJYEx40SSqHQ&#10;Xgz5IZDbYm0tEWtlLNV23z4KBHIcZuYbZrWZXCsG6oP1rGCW5SCIa68tNwoO+6+XAkSIyBpbz6Tg&#10;nwJs1o8PKyy1H3lLwy42IkE4lKjAxNiVUobakMOQ+Y44eb++dxiT7BupexwT3LXyNc8X0qHltGCw&#10;o09D9Xn35xQc6cTWVLrm4bR8O9h9VSx+SKnnp+njHUSkKd7Dt/a3VjCH65V0A+T6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EjSKwgAAANoAAAAPAAAAAAAAAAAAAAAAAJ8C&#10;AABkcnMvZG93bnJldi54bWxQSwUGAAAAAAQABAD3AAAAjgMAAAAA&#10;">
                  <v:imagedata r:id="rId87" o:title="Рис3-11"/>
                </v:shape>
                <v:shape id="Text Box 103" o:spid="_x0000_s1134" type="#_x0000_t202" style="position:absolute;left:6204;top:11835;width:364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4B4428" w:rsidRDefault="004B4428" w:rsidP="004B4428">
                        <w:pPr>
                          <w:jc w:val="center"/>
                          <w:rPr>
                            <w:sz w:val="28"/>
                            <w:lang w:val="uk-UA"/>
                          </w:rPr>
                        </w:pPr>
                        <w:r>
                          <w:rPr>
                            <w:sz w:val="28"/>
                            <w:lang w:val="uk-UA"/>
                          </w:rPr>
                          <w:t xml:space="preserve">Рисунок </w:t>
                        </w:r>
                        <w:r>
                          <w:rPr>
                            <w:sz w:val="28"/>
                            <w:lang w:val="uk-UA"/>
                          </w:rPr>
                          <w:t>16.</w:t>
                        </w:r>
                        <w:r>
                          <w:rPr>
                            <w:sz w:val="28"/>
                            <w:lang w:val="uk-UA"/>
                          </w:rPr>
                          <w:t xml:space="preserve">11 – </w:t>
                        </w:r>
                      </w:p>
                      <w:p w:rsidR="004B4428" w:rsidRDefault="004B4428" w:rsidP="004B4428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  <w:lang w:val="uk-UA"/>
                          </w:rPr>
                          <w:t xml:space="preserve">Структура поля волны 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>Е</w:t>
                        </w:r>
                        <w:r>
                          <w:rPr>
                            <w:sz w:val="28"/>
                            <w:vertAlign w:val="subscript"/>
                            <w:lang w:val="uk-UA"/>
                          </w:rPr>
                          <w:t>11</w:t>
                        </w:r>
                        <w:r>
                          <w:rPr>
                            <w:sz w:val="28"/>
                            <w:lang w:val="uk-UA"/>
                          </w:rPr>
                          <w:t>.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4B4428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244475</wp:posOffset>
                </wp:positionV>
                <wp:extent cx="2239645" cy="2036445"/>
                <wp:effectExtent l="0" t="5715" r="2540" b="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9645" cy="2036445"/>
                          <a:chOff x="1134" y="9519"/>
                          <a:chExt cx="3449" cy="3150"/>
                        </a:xfrm>
                      </wpg:grpSpPr>
                      <pic:pic xmlns:pic="http://schemas.openxmlformats.org/drawingml/2006/picture">
                        <pic:nvPicPr>
                          <pic:cNvPr id="2" name="Picture 99" descr="Рис3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0" y="9519"/>
                            <a:ext cx="3413" cy="2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11819"/>
                            <a:ext cx="3369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4428" w:rsidRDefault="004B4428" w:rsidP="004B4428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Рисунок 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>16.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10 –  Структура поля волны 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Н</w:t>
                              </w:r>
                              <w:r>
                                <w:rPr>
                                  <w:sz w:val="28"/>
                                  <w:vertAlign w:val="subscript"/>
                                  <w:lang w:val="uk-UA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135" style="position:absolute;left:0;text-align:left;margin-left:50.25pt;margin-top:19.25pt;width:176.35pt;height:160.35pt;z-index:251661312" coordorigin="1134,9519" coordsize="3449,315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IqSqGBAAAlAwAAA4AAABkcnMvZTJvRG9jLnhtbOxXzW7jNhC+F+g7&#10;ELorFmX5R0KcReKfYIG0Dbrbc0FLtEWsRKokHTtbFNhFH6Ev0Efosbe+QvJGnSEl2/kBNshe10Ec&#10;kkMOZ775ZoY5fbOrK3LDtRFKTgJ6EgWEy1wVQq4nwS/vF+E4IMYyWbBKST4JbrkJ3px9/93ptsl4&#10;rEpVFVwTUCJNtm0mQWltk/V6Ji95zcyJargE4UrpmlmY6nWv0GwL2uuqF0fRsLdVumi0yrkxsDrz&#10;wuDM6V+teG5/Wq0Mt6SaBGCbdd/afS/xu3d2yrK1Zk0p8tYM9goraiYkXLpXNWOWkY0WT1TVItfK&#10;qJU9yVXdU6uVyLnzAbyh0SNvLrXaNM6XdbZdN3uYANpHOL1abf7jzbUmooDYBUSyGkJ099f9p/s/&#10;7/6Dn38IRYS2zTqDjZe6eddca+8mDK9U/sGAuPdYjvO130yW2x9UAVrZxiqH0G6la1QBvpOdC8Tt&#10;PhB8Z0kOi3HcT4fJICA5yOKoP0xg4kKVlxBPPEdpPwkIiNMBTTvZvD3fT5LUH+7TgQtyj2X+Ymds&#10;a9zZaSPyDH5bZGH0BNkvMxBO2Y3mQaukfpGOmukPmyYEEjTMiqWohL11hAaM0Ch5cy1yxBonhyDF&#10;XZBAipeSFPwsuMmB0nd/3/17/7n/K3UOd+e8FoZeungRqaYlk2t+bhrIDh/3bklrtS05KwwuY2Qf&#10;anHTB5YtK9EsRFVhQHHcYgDWPCLoMzB68s9Uvqm5tD6bNa8ADiVNKRoTEJ3xesmBnPptAfzMoZJY&#10;4FKjhbSOTECYK2PxdqSOS7jf4/F5FKXxRTgdRNMwiUbz8DxNRuEomo+SKBnTKZ3+gadpkm0MB1RY&#10;NWtEazqsPjH+2exq65DPW5f/5Ia5KoPAOYO6v85EWEKE0Faj858Be0doYzW3eYnLKwCyXYfNe4FD&#10;/QA0hsRAGn4xsygdQcV7kCFdfvUT2m+TK6ZjF+kuP4Ap2thLrmqCA4AeLHVYsxvww/vWbUGrpUIC&#10;OF8q+WABnPArz0UpjdL5eD5OwiQeziFKs1l4vpgm4XBBR4NZfzadzmgXpVIUBZd4zdcHyeGvKlF0&#10;tDV6vZxW2gdv4T4tIOawrYdkOZjRBRaVHYiX0jiJLuI0XAzHozBZJIMwHUXjMKLpRTqMkjSZLR66&#10;dCUk/3qXyBarYDxwUToyGol25FvkPk99Y1ktLDThStSTYLzfxDKsBHNZuNBaJio/PoICzT9A4Tnv&#10;ud6RFKQ4hF/sItDiTVciYPayPMMG/1xzfFeyhoPLqPZQIIHWvou9x7hcqB2hkauH7TZsYMTuQIAl&#10;zpHB97FDXXxSBI+O+utemH5tg6J03HWoff71h21/Gj9qT9/Sz4cLC+C39Htt+iFjkaSerna33Pkn&#10;3hCzH4VLVdxCImgFBR6aBDzgYVAq/TEgW3gMTwLz24bhm6Z6KyFPU5ok+Hp2k2QwimGijyXLYwmT&#10;OaiaBDYgfji1MIMjG2jc6xJu8pkn1Tk8ClfCNZWDVVAzcAKlwo3c09dVmfaZjm/r47nbdfhn4ux/&#10;AA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EL3i/3gAAAACgEAAA8AAABkcnMvZG93&#10;bnJldi54bWxMj09Lw0AQxe+C32EZwZvd/DFSYzalFPVUhLaCeNtmp0lodjZkt0n67R1PehrezOPN&#10;7xWr2XZixMG3jhTEiwgEUuVMS7WCz8PbwxKED5qM7hyhgit6WJW3N4XOjZtoh+M+1IJDyOdaQRNC&#10;n0vpqwat9gvXI/Ht5AarA8uhlmbQE4fbTiZR9CStbok/NLrHTYPVeX+xCt4nPa3T+HXcnk+b6/ch&#10;+/jaxqjU/d28fgERcA5/ZvjFZ3QomenoLmS86FhHUcZWBemSJxseszQBceRF9pyALAv5v0L5AwAA&#10;//8DAFBLAwQKAAAAAAAAACEAdi9EOzU8AQA1PAEAFQAAAGRycy9tZWRpYS9pbWFnZTEuanBlZ//Y&#10;/+AAEEpGSUYAAQIBASwBLAAA/+0YvFBob3Rvc2hvcCAzLjAAOEJJTQPtClJlc29sdXRpb24AAAAA&#10;EAEsAAAAAgACASwAAAACAAI4QklNBA0YRlggR2xvYmFsIExpZ2h0aW5nIEFuZ2xlAAAAAAQAAAB4&#10;OEJJTQQZEkZYIEdsb2JhbCBBbHRpdHVkZQAAAAAEAAAAHjhCSU0D8wtQcmludCBGbGFncwAAAAkA&#10;AAAAAAAAAAEAOEJJTQQKDkNvcHlyaWdodCBGbGFnAAAAAAEAADhCSU0nEBRKYXBhbmVzZSBQcmlu&#10;dCBGbGFncwAAAAAKAAEAAAAAAAAAAjhCSU0D9BxNb25vY2hyb21lIEhhbGZ0b25lIFNldHRpbmdz&#10;AAAAABIANQAAAAEALQAAAAYAAAAAAAE4QklNA/ccTW9ub2Nocm9tZSBUcmFuc2ZlciBTZXR0aW5n&#10;cwAAAAAcAAD/////////////////////////////A+gAADhCSU0ECAZHdWlkZXMAAAAAEAAAAAEA&#10;AAJAAAACQAAAAAA4QklNBB4NVVJMIG92ZXJyaWRlcwAAAAQAAAAAOEJJTQQaBlNsaWNlcwAAAAB3&#10;AAAABgAAAAAAAAAAAAABzgAAAscAAAALBBEENQQ3ACAEOAQ8BDUEPQQ4AC0AMQAAAAEAAAAAAAAA&#10;AAAAAAAAAAAAAAAAAQAAAAAAAAAAAAACxwAAAc4AAAAAAAAAAAAAAAAAAAAAAAAAAAAAAAAAAAAA&#10;AAAAAAAAOEJJTQQREUlDQyBVbnRhZ2dlZCBGbGFnAAAAAQEAOEJJTQQUF0xheWVyIElEIEdlbmVy&#10;YXRvciBCYXNlAAAABAAAAAI4QklNBAwVTmV3IFdpbmRvd3MgVGh1bWJuYWlsAAAVjwAAAAEAAABw&#10;AAAASQAAAVAAAF/QAAAVcwAYAAH/2P/gABBKRklGAAECAQBIAEgAAP/uAA5BZG9iZQBkgAAAAAH/&#10;2wCEAAwICAgJCAwJCQwRCwoLERUPDAwPFRgTExUTExgRDAwMDAwMEQwMDAwMDAwMDAwMDAwMDAwM&#10;DAwMDAwMDAwMDAwBDQsLDQ4NEA4OEBQODg4UFA4ODg4UEQwMDAwMEREMDAwMDAwRDAwMDAwMDAwM&#10;DAwMDAwMDAwMDAwMDAwMDAwMDP/AABEIAEkAcAMBIgACEQEDEQH/3QAEAAf/xAE/AAABBQEBAQEB&#10;AQAAAAAAAAADAAECBAUGBwgJCgsBAAEFAQEBAQEBAAAAAAAAAAEAAgMEBQYHCAkKCxAAAQQBAwIE&#10;AgUHBggFAwwzAQACEQMEIRIxBUFRYRMicYEyBhSRobFCIyQVUsFiMzRygtFDByWSU/Dh8WNzNRai&#10;soMmRJNUZEXCo3Q2F9JV4mXys4TD03Xj80YnlKSFtJXE1OT0pbXF1eX1VmZ2hpamtsbW5vY3R1dn&#10;d4eXp7fH1+f3EQACAgECBAQDBAUGBwcGBTUBAAIRAyExEgRBUWFxIhMFMoGRFKGxQiPBUtHwMyRi&#10;4XKCkkNTFWNzNPElBhaisoMHJjXC0kSTVKMXZEVVNnRl4vKzhMPTdePzRpSkhbSVxNTk9KW1xdXl&#10;9VZmdoaWprbG1ub2JzdHV2d3h5ent8f/2gAMAwEAAhEDEQA/AO8+sHVbOj1dOZitY0ZeWzDG5jnh&#10;jXV3Wt9Kigsc9/6BlVbP5axsrr31sqcaqrMK3L27BitxbXH7W9ouo6YLm9R9N9jKN+Rn5X8xg4/6&#10;d/6Oxaf1uD21dNvbcMYUZ9b3XEbtodVkUeyvX1b3ettxattm/K9H9Fb/ADSxujdDx+pdV6lidVda&#10;4Y2NQ1mHVk21+hXl+vblYuYcO9n2vMzPSpy+p5OQ+37XkWf6OtFSU9f+te8Fl+A/HO1zbmYl531u&#10;mv1sdo6h+kZk5fp4vS9z6n9S/WMmr08Sn1rnd1r65hpAfgOuJbRUxmLa5tmWZ+0Y9dn7R/ouBt/X&#10;8/6FOy6mqm++n0lrj6ndDD/UH2sWb/V3/bsyfU2fZvW3fa/537N+r+p/oP0X82h5P1N6OcR9VVeR&#10;dFLqK6LOoZrazW4Bv2VzhkXenjWbGNsb6Nn/ABSCnOr659Zn3Wl2Vg14lAddbkvwrwBjhv6LI9Nv&#10;UXP9XLyGvbiY3+FxKvtfs/QY98buufXGljXPdh7/AE91tQw7i9ttp/yd04Nb1HbZ1DKY71MqprvQ&#10;6dX+lvyfs/oX31/qhhdE+sXTbci8dQNoyrbXmzLzfTOy5/2F9WUzJ+yZVuJj041Xr022WM9D+op1&#10;dC6O36729KY/LFbcEdQaxublAjIfbZi5GS6wZPr+vZjupr/nP5pFSV/XfrSwWbsrp80vFb3Nw8gs&#10;Jq93WLanjP3vxOlt/RfafSr+0Z3+T/0OT6fqI9a+txsdRXfgG9u1jmnEuDW3PHrNx32fbzsZjYf6&#10;31S//tH6lFGP9uvt2IfXPq70PDzuh4dLsmo5mYK3MGblEmmll2YGs35Ltja85mJdvq/m7f3FX6b0&#10;boGZ9auvdAyftDmYjKnY9Ds7J1ry2MyOphtbb2OdVdlOotyvVfd6t1iCm7Z1r60NAsGTjOqLfVAb&#10;hWCx1Lj6OEa2P6iWfa+p5f6LBxrLP6N+sZVlF/6qojq/1vFraXXYu8CLrPs7m0tsZBzyyx+Xuswe&#10;mtOzKy/8Ll+jiUfpPX+zi+tXRum9Jt6RkY/2sfa+rU15Z+25ZJbbVdjWXuecl7m2V1tp/TN/S+jV&#10;6Hqekq31z6L9Xvq7gYOVXTkHGsy6MXKxhl5J9XG25Fn2ZvqZQrZ6Fh+1U731VerX/wAKip0bOs/W&#10;Kkte/IaayTaavsbhecck0YjW0OyW7Oo9Tym7MLHu/msf1bsz0bqH4yG7rH1qaz1LMzFY1gi20Yzj&#10;S30f0nVszc/Iba7puDV+rUWfz+d1H/uPifpFoYn1M6HdW3KyMTKxsq0+rYx2dlPe2wt9Dc66vLc1&#10;132f9D6jH/zX6L+bRv8AmP8AVj0zU7Fe+pzWVmt+RkObsqM0V7H3ub6dG79Cz/Bf4NJTnDqP1n9N&#10;llmQWud+ktoZiD1GMfP2HA992x/Wcman5FW/7Lg/pvtHp0/ZLsh+idc62/rWHhZ+TRlU5tF9rDTW&#10;GS2o07Myp/qvc7CyH2204lj6v1v0ftf81aytkfrV9Vuh4f1d6pm49D2ZNVF17LfXuLhaWFhvl13u&#10;tcz9G93+Eq/Q/wA0gdMY5n1uwjZc59lrMyyyo8teW4p35bo/pr6bKvT6fv8A8ndP+zV/8LelP//Q&#10;7z61WGrApsbZTQ9mTUW3ZDS+thn+c9JpY621v/aarf8Apcn0a1lfUyltHWutVhnpu9PCc5joN82N&#10;yL3XdT2NZ/lPJfa6/J2t9L0349Nb/wBEtf6yODcXGJtqoAyqibrgCxgbue633+z1a2t30b/Yy/03&#10;/wAhZP1Wtpo6x1oODMbHppwntDyRa1jhlW+t1N1oY9vUclxfl5Xrfpf01Pr/AKXej0U9asb6zdV6&#10;l06jHHSqqcvPyrTVTh2uLHWeyx5dQ/6H6tt+0X+tsq+zst/S13eko53VbuoYxo+r++6+yHU5zRGK&#10;za5rg6zJta5mVRb/ADb68FuRZYz/AAmN/Sa6uJn9Nwcq23qOSM36xkMovxscOe9jnVty/sXTcXaL&#10;a8J/8/8AaLP53+czcn9X/Vwp0MGvpnR/q3RXc37LgYuK0WtyAwOa0MHqfam17qnXu/w+z+cuVH6r&#10;dBbh23dXAtxftwinpr9Rj44O7Fx/0vq3Y9jN111mLRdViY9mXbjeg/7PVcn/AGBkZvUaOuZ/p42R&#10;W5rnYLG+tWWV7nUfanez7R1HGe91mLk1/osLf6VFWT/SbinquT1qyujobv8AJz27snrA+gBx9n6b&#10;u/pGX/pcj+i4X0P02X+rVpTz/UOt5LurM6ln9HPUWdDudiUP6a4ZIOVcGOyHxZ9nyGWYeOz0/s7K&#10;cij7Vd+lyGX4rPTLl5/Ub82r6z9G+rudVlY7LK86vKZRjvycdzW/o4D8nOfkY91GPdjbMf31suo/&#10;wlda7HCwsXAxa8TErFVFQhjBJ5O5znOdufZZY93qW22fpLbP0lnvRklORl9M6X9Zsam+3JuyemXV&#10;GMem11VFofr6l32f0si3930rLvS/4H1FmN6hdgel9UcnGqvc5rMenItLa8SzEf6lVVd3tb/lB1OP&#10;bR+zser9Z/pFXpYvr/ZDdX6Zm4N91v1atFOd1LdZk4DnNFbw2GZPUcVlk/Zs9vq0tdkMrtxrrrKf&#10;t2Jd/PIvTcj6tZeIPq4/H+zENId0nPbttc0Oe51jW3mxud+krsu+1412Uzf+l9dJTUwcnG+prLcP&#10;rd9jse59l9XWri+w3Q2fs+fb+kdXn049TaMf/BZtFNX2X9Z9TFr6im0XU12hrmCxocGPBa4bhu22&#10;Md7mP/eaubrw+pmlluHZV1zoTwH0YWW4Osexzq7672Zt9Vnr/ZPS/Uacn+d9X18jqX8x6YKs3F6W&#10;0VYOU7oznmGdM6wxwxwQfdVhZRfsr3e1rGYebmYVH+CwklOp9dQT9UesR/3Du/6grG6awj6z9JaW&#10;+kWYuc4UvdDwHuxHep9ns3ZDPXc71n5Ga/8AaeZdbdblVU/zbD/WXqubb9Wep4+b022s3Yd4ZkYr&#10;m5WMSWEVxbX6eUxrt387fg0VV/6RB6TY7J+tWIaqx9kxsfNHrMd+jfeLMOnJ9J93651B+P7KMnqd&#10;n6PIv/0VldyKn//R736zMufjYgpdVW5uXW/1LwHVMDBZZ69jTG70NvrU++v9Yrp/SLn+jdON/Weo&#10;F3TaMmmmjCdi/bjFoeDlu+1Zm7Gt29Tyd/2vIfs+01etT636b1aquh+sTXurwvTdXW9uUHC26dlY&#10;bVfY+9wja51FbX3Vep+i9VjPUXJ4mPg39ZzhVjvsLasI4Zs+yHItrc2+12a5vVK3u+1ZNttl9m70&#10;7n/9qPRv/QoqekzLc1we/qfV8bpeG2S6vFLRbt+jtsz8z6LXbv8AtPhY9/8AoslUM7rXT+j0ftLp&#10;HT35Iq2Nzcy5r6zZQ4+mwN6nnllmbe26yl9X9O9T34/6Oy71K5W5GR01jCcvI6SzSftmFTdQ0H/T&#10;ZPR/Rxsdv7z7sutB+sNvU+q9Df0zfhdQr6wPRwcrDeWF9jQ7JeWY1pyMf06a8a6zf+1P8H6f85Yk&#10;p2aen5XUw3I6pltuxnHdVhYZLcct9237RfPr9R9jvc39BgW/9wf8Ip9LYzD6lndMopbTi1tpyqGs&#10;3bR9oN9dtbWOc6qr9Lhut9LH9Or9N/N+pYjYPVOmue3p9bjj5FbdjMS8OrsLWDmlt8faamN/w9Hr&#10;Vf8ACLO6R00O+tHWutEyxxqw8aHOLT6ddRzLdu70d3r+nifR31PwrWf6RJT0CSSSCnA6eMu3669W&#10;uyaBXVj4mLRh27gS6tzr77n+nuc5nqZH6P8A9BVL689MyOqfVfOxcSmvIytm6hljG2GR/Oeg2wHb&#10;k+h6rKLG/pPUROs53Tek51fUPRfk9UuY3GGPQXvvfjh/qW2Mw6fU9ZmJufd6jq/36mXfpvStjRZ1&#10;3rFLL2XUdNwLgHM9Esy77KzO0+ud3Tsfc3/R19Tr/wCHSUr/AJu5WJ/yP1XJwqxt2410ZlADRtDW&#10;ty92ZVX/AMHRnU1/uKNn/PKqwtt/ZWbiu0cHeviOII1br+1GLGuxPqh0jJr6J1nJyM920Ow6L7bc&#10;gbJbTVhs6djW2776pb6P+T6/Wpf+i9f0clWbOndGcwnB+pjMgD6D7aMPHa7j83JeMtn/AFzFRU53&#10;X8M09D6mKeidKxQca3fbh5Za6dp09KrAxHX2f8E536X+b3rU6Mypn1kx2At3V4eS1kMDNzW2YNU4&#10;lP8A2k6TjbPsnT6tn6zsycz9Y/pmTm/WjqGIzoPUcC2no+De/He0UfbGeu1xbB/V24Y/Ss/Max/v&#10;Wh0Z73fWprzYLK8jFy72WEkuv3WdOq+2MZLqqMDbU3G6ZSzf+rU/avXv+0+okp//0u/+sVIuqw2m&#10;j7WW5Ie3HLiwPe2u51Qsdr+ibbssu3/4Jn83b/NLJ+r2DhZvV+uXZja+oPfZjtfdbW0teRTud9mr&#10;s3ubhNc91WN/Ofzf89kP9S5+p9ZKfXrwadtzzZk7A2g7Sd1GSxzbMhvvxaNjnetk1/pq6/5j9N6a&#10;p/VSj0OodYYNpDLMesOZX6VU149THMxKv8Hh0O/Q49fv2en/ADt384j0U2j0fJ6Vuu+r7mtr/O6T&#10;c8txTLi97sV+22zptvu/wLX4P/dP1LPtNdDpmN0rrzr+r9Ma7pGf9Bl9D2erteK7/WzMJvrYNn2r&#10;b+idd9q+1YX2bLoyP0lPpdSuX+u46pgYjeu9EDasnEBZnW7Gvd9ihz7f0T3VsvdiWfrVDHfQ/T/p&#10;PTvyK7wpj1HqX2m5v1d61jVWX3Paz7dS9raam2ixmNmD1xdb0/qT7W7MHEf6vqXf0XMyP0/omdlV&#10;/VCuqjJtbb0h5cKdB9qqMOuuc6mlu/qdP+Fvvqq+3U/0jL+2fp8qi6cbI6r06/HspdgsyC1j7b2U&#10;23XVgNFtluNtsxa3XV/o6/XZb6f+FxKv5lZ/1SxczpWd1Pomfk359tL2ZeJmZLjY92LkN9FlXqOc&#10;9zXU34NrLGfo9/8APIqTZv1o6hT1GrFw+h5mfjW0i1uZVsayXbXBn6Ysr+i7/C3VP/4NPk9fz7yz&#10;p+Hg5GF1DIdt35VYfXRWfpZthwrMmmz3fo6KPXq9a/6fpU+tbXH6t4/VMDq3VemZTt/TqPSu6VDd&#10;rWUXvynnFa0bv6G5n2atu7+j14/6Oqv02KX1Tpve/q/Ucp7rr8nqOTTW935uPi22YuLjM12+lS9u&#10;Q/8Ar3WoKdDAwOm9MZfaxwN0B2dm3OBteWt3+pl3+36LHb2V/o6Mer+j1U0LGZV1brBZkYBdhdAu&#10;srDcdj/s911M2WW51NlVPrYleS+1r/s3qVZWVQz1vtOBZ6uPkt9cOi4+dl9KqprbTfn5ras+5g2W&#10;XYldORfk4t91eyx9NtdHpbHuRPrb+3cfBwMTouc6rKzL68Fr31tsdr+nsynWezY+nGxb3W+yz1K/&#10;U/Ret6VtZUxpPT78azpv1Sxam1vbtv6nVFVdLnMdX6zMj07bM7qlO7d6f+Df/TcrHs/nLbPq07Nr&#10;n6xZT+pv1HoNLqMSAXbD9ioc31XWV7PV+225v6X+Y9OtWehdLxOl4YDKBiWuaGXtFpsDjWXVtyXv&#10;ipll+R/OX5Ho133/APaj+bWgb6G82NEeLh8EFPO/WzpPS8T6o9WGJhY9AGK+BXUxg0Ht+g1qD0t2&#10;/wCtzCAQz7LmPDi4F7nus6a6y/J1dYy26p2P9nxLHfqnTP2f/N+r9lxLf13ysV31S6swXVlzsV8A&#10;OBJ/N0bP7yq9HqYPrNjWMB2uws0td7g0h2ThWOdS1w/SVvuddZ9us/TdSvstyq/1D7Eip//T9A+s&#10;Af6WK9tF+Q2u9xsZjfzoa6jJq/Rn1KdnqOs9H1N36P1f8F/SKefzOmYGXkDJyfq+/KuaxkNfSBXN&#10;c14uDT6jv0GFjbvUyn+j+sfo/wBHd/RV2iSKngz9WekHe7/m2SWutYIpY0uD2+pfkVVuyNrPVe37&#10;J0qh7/8AJn9Ks/0amPqx0tr27fq1VvD2HcaWGrfs9G251brt78Oin2sxf+1ub+tXV1f0xdynSU8C&#10;36rdKa31GfVc/o62+lQ9tLvdU932Rl9vru9TdLsrqdn+Gq+z4X676VtVkD9W+lhxLvqu54Bc4RTU&#10;3cfVFzGHZf7PVu/WLf8AB43TfS6Vj1P/AFipegpJKeCu6F0n0nNZ9VnWEixpaMeqrcHe9+13rP8A&#10;Rtyr/wCi2/8AeXhb2Uvxrf0aZ31e6Vuse76rOt3bnbW0UVE6s/RV7b/To9aypnp/9xsKuz/tZm5H&#10;q98kkp4J31f6QHFr/qubGbn73Mx6W7tzf0tlTftIfU21zvs2Bj7v1H9JmX2ep6Ki7ofTnS8/VWC8&#10;77GsxqNHuYK7fQ3XVs9OmofZ8av+bszrH9Rto9nqrv0klPn1XQ8Njw8/VV1bj7iWUY79ks22Nb6u&#10;T+msbWyrCxvZXj/avtPV8jf6yMeiNY0Nr+qmpAk1jEbB9N1Tttrsn1fobMTH/wBHvyeo3fpfRXdp&#10;JKeEf0e074+qriXNLZH2FjTuZVVY1lbM39BXYyv7P7f0leHT6f8ASM/Ivq1ei4vVX9e+3ZeDdh0V&#10;0ZFTPWspeSbbMSxrv1bIynOtt+zP9T+ax8SirDw8X+aXTJJaqf/ZADhCSU0EIRpWZXJzaW9uIGNv&#10;bXBhdGliaWxpdHkgaW5mbwAAAABVAAAAAQEAAAAPAEEAZABvAGIAZQAgAFAAaABvAHQAbwBzAGgA&#10;bwBwAAAAEwBBAGQAbwBiAGUAIABQAGgAbwB0AG8AcwBoAG8AcAAgADYALgAwAAAAAQA4QklNBAYM&#10;SlBFRyBRdWFsaXR5AAAAAAcAAwAAAAEBAP/uAA5BZG9iZQBkAAAAAAD/2wBDAAoHBwcIBwoICAoP&#10;CggKDxINCgoNEhQQEBIQEBQRDAwMDAwMEQwMDAwMDAwMDAwMDAwMDAwMDAwMDAwMDAwMDAz/wAAL&#10;CAHOAscBAREA/90ABABZ/8QA0gAAAAcBAQEBAQAAAAAAAAAABAUDAgYBAAcICQoLEAACAQMDAgQC&#10;BgcDBAIGAnMBAgMRBAAFIRIxQVEGE2EicYEUMpGhBxWxQiPBUtHhMxZi8CRygvElQzRTkqKyY3PC&#10;NUQnk6OzNhdUZHTD0uIIJoMJChgZhJRFRqS0VtNVKBry4/PE1OT0ZXWFlaW1xdXl9WZ2hpamtsbW&#10;5vY3R1dnd4eXp7fH1+f3OEhYaHiImKi4yNjo+Ck5SVlpeYmZqbnJ2en5KjpKWmp6ipqqusra6vr/&#10;2gAIAQEAAD8A7NlZs2bNmy82bNmzZs2bNmzZs2bNmzZs2bNmzZs2bNmzZs2bNmzZs2bNmzZs2bNm&#10;zZs2bNmzZWbNmzZs2XmzZs2VmzZebNmzZs2bNmzZs2f/0Oy5s2bNmzZsvNmzZs2bNmzZs2bNmzZs&#10;2VmrmzZsvNmzZs2bNmzZs2bNmzZs2bNmzZs2bNmzZs2VmzZs2bNmzZsQe9s0Yq9xGrDqrOoP4nK/&#10;SFh/y1Q/8jF/rm/SGn/8tUP/ACMX+ub9I6f/AMtUP/Ixf65v0hp//LVD/wAjF/rjxd2vDmJo+H83&#10;IU++uBhruhsAV1G1IPKhE0f7I5P+1+wvxNjjrOjh3Q39sHjHKRfWSqr15MOXwrviQ8x+XiSBqlp8&#10;JoazxjtXarfF1y/8ReX/APq6Wn/I+L/mvN/iLy//ANXS0/5Hxf8ANeOTXdDk5cNRtW4gs3GaM0Ud&#10;WNG+zjF8x+XmFRqlp1I3njHQ07tjX8y+Xk411O1PIhRxmRtz48WPFf8AKbBFjq+mag0i2N3FcNEa&#10;OsbhiP8AK2/Y/wAv7GDM2bP/0ezZWbIB5j/OHy/oOq3OkzWd3Nd2rhJWRYhGaqHqjtLzP2v99YHh&#10;/OGCeJZoPLmqyxOKpIkQZSPFWU8Tga4/Oh45Hii8tX5kUVCyfA2y8zzURycPh/a/k+PCeT/nIKSv&#10;7rQlAodmuSTWm3SBcCzfn/rBp6Ok2ydeXOR3r4U4+niTfn75iKnjptmGp8JPqkA+49RcBS/np50d&#10;gVisohSnFInI+f7yZ2xNvzv87lSAbRSRQMITUe45OVwK/wCcnn1xT67GpFaMsEdQSCtaceLdf21w&#10;CPzN8/kEjWJiFFWIWPYV41P7v+Y49vzU89mBYv0q4Kkt6oVOZr2b4ePH/Y/8b4n/AMrP8+/9Xmb/&#10;AIGP/qni0f5hfmTKgePUrp0PRliUg026iLE5PzL/ADBicpJq86OOqskYIrv0MeUv5m+f3YKusTMz&#10;GiqFjJJPYfu8Qfz756j489ZvV5AMvKRhVT0YV/Zyl8/+eGNF1q8JoTQSMdgOTH6Fyl8++dnkXjrN&#10;20p+FKSEt8RHwr/rUXGTeePOTSD1tXujLETx5ueSMDvTl9hvhx//ACsHzt/1fLv/AJGnHSeffPUT&#10;lJNZvUcdVaRgRXfocyfmB55b92mtXbFyKAOSxPQBf2v2vs5beevPiSGNtYvVkUVZC7BgAOdSv+r8&#10;WZ/PfnyNUaTWL1FkFUZnYBh4rX7XXErHzT51juJr6y1C9aaZgZplLycmX4gr15r+19jDGTz/APmV&#10;6bc9Ru1Sh5N6arQU3PMRjj/rYEt/Pnn2WdI7fWL2WZiPTjVi5Y+Hp0bn/q4N/wAffmb/AMt93/yJ&#10;X/qlmm8/fmbBCJ5r+7ihavGV4VVTQ8TR2i4/awOv5m+f3YKusTMzGiqFjJJPYfu8XP5gfmWCAdRu&#10;wWNFBiXc05UH7r+UYH/5Wf59/wCrzN/wMf8A1TxyfmX+YMnLhq87cQWbikZoo6saR/Zx7fmL+Y6x&#10;es2p3IioD6hjQLQ/ZPL0uO+Jf8rP8+/9Xmb/AIGP/qniY8+efZvUkTWL1gvxSFGbioNTvwHFFxr/&#10;AJieeH411u6HEBRxfjsPHiByb/KbHp+YXn2ZVt49Yu3NSVCGrnqftqvqt/wWNf8AMbzy6ora3cgI&#10;KDiwU/7JkCs/+zxAedvOEMzsNVuY5ySJG5cXrX4g/wC19rHyecvOt5C6vql5PCgq/wAbMF2Pxch/&#10;d/Dy+PL/AOVg+dv+r5d/8jTj4fNXnw21YL69+qylhVA3psRRXHwrwb/Lyv8AGnnq2j4/pS9hiQ8a&#10;cmRQxHPj0Hxb88R/xv5xlZlGr3ZkmKhuMh5sR/d/Evx81/3Xi9z5i8+z2sNrNdX4tkJeJVDx9SwL&#10;co1Rn+Ln9rAf+JPNVp+7e/ukJ+KkrMWodv8AdvJuPw4Yfp38xbq2Di41KW2mBCyKshVvUYfYdV/b&#10;l4/Z/wB2YlPrfnq2hM9xLewwg8TLJGyryrx482QLy5DA6a15y1WZ2gvL+5lArJ6DSk7n7TrB4t+2&#10;2KhfPoJIGrAsasR9Z3NONT/sRhfNruuNcRyTXs5uLeiqWduSlDUcq/aZW/nw7TQPzLI+urbaoPUQ&#10;MZ+UqkpQN8TFg3HiP2sKr7/FkSfWNQ/SCIKL61x6wAr0XnJjdLg8yavObfTPrV3Mo5GOJnYgffho&#10;3lH8xFFW0/UAKgVPMbk8VHXu2FuqWnmfSDGNTF1aGbl6QlZlLcDxkp8X7DfDgjRtE8564jyaTBd3&#10;USfakVmCV6U9R2RGb/JxfVdB8/aDbC81GG9tLYHj6/qMVUtt8TRO3p8/8rAulDzhrtz9T0ya8vJw&#10;CxjWZ9gPEu6rhvJ5E/M7gS9jesq/FT1Qx+H4hRRKatthOlh5sudWOgAXT6o/JWsmkIY0QzOrB3C/&#10;3Q5fFhin5efmG8LQDSrr0VJUxMyqtQeWyM4Vl5ftLlzeR/zEtUaWWyuYlJqzGZRUgf8AGX434phL&#10;ptz5ivLuKy064upLq4YJFDFI/JmPyb/hsm+jflp+Y2qSSRX9xPp0KDkGuJmYMx/lSN5Mi/mSHzX5&#10;d1V9N1O9uBcRgMjid2VkJqkkZ5fZYpgzQ/LX5ga/bm9083MlrKHU3DTsFfhs8f2+bdP5cBar5E82&#10;6Vp82qapYPb2sTIskkjoSTISq0UOzN8X2sLNI0PVtbuvqmlWr3VwAWKJTYDxZiq5Jbr8pfPdtQfo&#10;71mP7MUiNtvvy5BO382RG6tbizuZbW5QxzwsUkQ02YbHcfCf9jkm078ufO+sW8dzFYSG2MXKGWZ1&#10;UFFNAiKzep/qx8MIdX0vUNGv5tMv1Ed1AeMsaurgHtvGzL/lZItN/KzzjqdlbX1nbRvbXcaywuZF&#10;FVcFl5V+z9n/AD5pg0/kx55DFfQhNGZK+qKHivqK1afYk+yjfz/BJwwh81eTdW8qTQQaq8Pq3Cl4&#10;0hcueIPEs3wrx+LBvln8tvM/maxOoadHEtqGKK87lORGzcKK/Li2Gdx+S3neBA4jt5qmnGKUk7At&#10;XdF/lyHalo2o6ZqsukXUJGoQyCJoUIkJdqcFT0+XPnyXjxySy/lP53hhEslgB+79QrzUkCleLsv7&#10;tH/1nyK2Gn32pXcdnYQPcXUpCxxRipJJ4/7Fd/tNh35WsdctPNcEVvHLFdWFyqX3A0MapKIrhZGU&#10;8dviz1TmzZ//0uzZWXnl38z/APlPdZ/4zL/ybjz0H5EiaLyXoSsQSbKB9vB0WRf+FbAP5iec7Xyt&#10;ocrCQfpO6R47GENR+RUr9YoA37uBirt9j+Tnzwh/Kv8ALu00rTItX1W35avdBiI5KFYojsi8CP7x&#10;1+Nv9fOhfo7T/wDllh/5Fr/TIT+ZXmTRPK2jC2Wyt7nUrxSltbyKrBVG31mav73gh+x/vyX9vCv8&#10;qvKuoyNL5p1hxW/jMUenGBVUKrApJuPgX4fgWJf239X48n+pWWgQWjXmoQQR2tn/AKQ8rIAE9MFu&#10;fwj4uP8ALnDdf1Ob8y/M9tpGgWkdnYxV9OVowrlR9u4ufRDt6a14xRfsc/8AL+DsPlPyPo/lvS1s&#10;o4UnmajXE8ihi70/yh9nGeb9a8veVNIm1C6gha4cMLO2KrylmC/AiinwR/Z9Z1/u/wDjJ9vmfkb8&#10;tZPNss3mTzIJYrK5kL28CkI0yno/ILyEP8rKsfqZ1jUb3QfKGhrdThLe0soRbwbfEwVaxW6lV+1J&#10;w/4PONeWvKWo/mTrl3r2ogWWjCRlAjA3I+KO1g+z8ESsvqzf5x9x03QtJ0uzt7OztY0itVVISVDO&#10;OPRjI3xl/wDKzknnbU/8c+ZofJvl1IVtIHBu9RVeQbgFDcfT/wB0W393/ly/txwfG/Q/Kv5feXPL&#10;NtwtoBPdOoW4upviZyKVohqkacv2FxnnPzD5f8qaW93cW0El2wItLXioMj0+GtFPGP8AmbOZ/l75&#10;DvvNupN5t16Slt9ZEqxFfiuHUiRi268IPs/F/u3O3fo7T/8Allh/5Fr/AEznH5v+atK0nT5dFhgj&#10;fVNQib1WVVBSKQNGXdqc+bfa/wCbML/yh/LpIoYfM2rx/wCkMeenwN1QKaCeRf2ZOQ+DOrNYaail&#10;mtoVVRVmKIAAO52zgnm28uPzA84x6L5ehjFhaFo4nioEcA0mvXoFXh+zH/kf8ZM7X5a8saboGj2u&#10;mwRIxhCtLKVBLzAfFN0+1y5cc5f+afmSHUNRj8l+XYFN1JKsN9JHGFrIzL6dsjKOfw/8fH7GTTyL&#10;+Wuk+VlW7dfrGr0obtqgqGX40SIM0abs6ft8smTwwyMjSRq7RmqMwBKnxWv2emcl/OPzkJV/wdpq&#10;ia7uHjF0y0YqSQ0cEfFv3csjcefL/dXwf7syQfl7+WWn+W7eK+vlS71lwknqsm0DUcFLfmA6/BJx&#10;dmXnk6lhhmULNGsig1CuAwr4/FnB/wA1dZsfMWv2Plry/AkkltMYpJIk4h7iQrF6aFPtxw0+N+Gd&#10;N8ifl/pnlbTCjqLnUbpF+vTSKpFR8fpR/a4xI3+V8fD1MX8/aja6F5Rvr5I4VmijMdkrqKCWYhB6&#10;S0+38Xq/D/vvOZfkbpU93Pq0sif6AyRRl6VrKjiTirfst6TP/wAjc7VHpemxosaWkKouyqI1oPwz&#10;lP536vY29raeXLK3i+uXTLPOUReaop4wovH4leaT/hEyYfl75EsfLOjxCeKOXVZ+MtzcFKsrEKRD&#10;G7qrrHEw/lT48k7WGmopZraFVUVZiiAADuds8/6ksv5k+fPqemRiDTYSyLKijisEbfFcsB/v74M7&#10;bo3lny/5b0g2VvFHFaJV55pSKsT9uWWV/lnI9A8oSeePOFxqssPp+WLWUxxMOkkcXwQRRbLy509S&#10;RuOd0t7eC2gS3t4xFDEAscaigAGcd/OvzhFK48p2CrLKxjfUJQKsGU87e1Sn7fxerJ/xkT/i3JF+&#10;Xf5XadodnFqGrwrc6zIORWRVZIK/ZWNWr+84/akyX+Ztf03y9otzqmpb20Q4+kKFpWf4UhRW+0z/&#10;APEPj+xnJvInle78969P5x8x1Nmsim3gFQsrp8Kpy/Zgt/T+JF/vH/yM7cqqihVAVVFFUbAAdhnH&#10;vzF1+fzfr9n5E0CUSwNMv6RuEHIK6E8/i5BWitE/ezcf92/u/t50vyz5c0/y3pMGm2SikagSzUAa&#10;VwPilen8zfs4F88earbyt5fuNRkINyw9Kyh7vMw+Dr+xH/eyf5CZzP8AKPyHHq0kvmrzBAZ1aQtZ&#10;RTKCkrklpbp0b+9UOeMf+6/U552xVVFCqAqqKKo2AA7DOF/mH5nvPPWvW3lLy4hmtYpqPJ8QEky1&#10;R5X8LS2X9tk/nk/33nUvJfkvTfKmmrb26rJeyKv1y840aRh97CMMW4Jywx8wa9p/l/Sp9U1BwkEI&#10;2WoDO5+xGn8ztnFdE0rUvzU82zavqhePQrYhWjDGgVQOFpBT7DSV9Sb/AJ6ft52+0s9M0TTfRtY0&#10;tLC1QsVX7Kqo5MxO7fZGcX13Wta/NDzOugaKXh8v2xrMeVFZEb47yfjXl+z9Vh+P/k5nXPLHlbSf&#10;LGmpYabEF2BnnIHqzOP92TP+11+FfsR/sY/zPr9r5d0K71e53S3T4E6l5GPCGMf68jLnCfyr8v6z&#10;5g82xa2ZpI4NPlFxdXrCvqOCP9FUn9uZG+P/AH3B/wA8s9GZzb83vOiaVph0GxkJ1bUU4ssf2khf&#10;4Dyp+1N8ax8G54r+Wf5a2vl6GLV7/hcaxKgeNl3WFZEoVjJH95wdo3bJf5k1+y8u6Nc6teEGOBT6&#10;cXIK0kh/u4Y+X7btnENB8sa/+aGsXOuatO0Gnowj9YKKkcqrbWu3D9wjfG7f8zM7vo+lWmj6ZbaZ&#10;Zgi1tU9OLlQtTr8RULVs4v551u8/MHzXbeV9AJNjbOyPP8XpswI9a5lCryWCDjwT+f8A56JnXPK3&#10;ljTfLGkxabYIPhAa4nIo80tPjmk6/a/ZX/dafBgLz35xs/Keivdy1a9nDR2EIFeUtPtN+yscX25M&#10;5l+Vf5cjWSPM2uKTbGQvaQMABMQTznah+GNZPsfB8WdW82+ZtP8AKmhTahPx5IvCztqhTJLT91Eg&#10;/k/35x/u4s4P5H8pX3n7zHc3eoSOLJXNxqNyOrM7chbxM1aSS/F/xiiT/jHnpC3gjtreK3iFIoUW&#10;NBt9lRxXpTwxHVNTs9J0+41K+k9K0tkMkr0JIA8FH2mb7K5wfRdL1D80vOs2q3ymPSIGT60ASOMK&#10;hvRtoiP25WT958f7v1Hkzvtra21nbRWtrEsNtCoSKJBxVVXYKoGRX8xPPUXlTTVW2Cz61eHhZWp3&#10;IrUfWJEHxemjfCq/7tk+D/fnAo/Lf8vp9Nlk8zeYD6+v39ZvTYUMBlYyyF/2WuZGPx/B+4+wmAPz&#10;c88NGv8AhPR3EuoXg9K79M1ZFl/d/Vm/Y5zo/Hh/yb/d4eflr+Xtr5WsBeXQE2t3SAzSlaGFWAb6&#10;rHWv2W/vZP8AdmcWm1e6sfzA1C8s5ZE9bUpkl3CtJDJckyRScRx/er/ecc9R5s2f/9PsubNnl78z&#10;/wDlPdZ/4zL/AMm487XoWv2Xl38sNM1a8IMcFlH6cXIK0khX93CnL9t2yMeUvKWq+bNXXzn5rj51&#10;dPqVkyqE9NKlWkU/7rj/AGY/S/fSP8fD9jrqqqKFUBVUUVRsAB2GFfmTzDp/lzR59Wv2PowgBY1p&#10;zkdjxjijB6u7f8J+8+xnKvJvlW+8/wCsP5w81UexVglrZ04iX0xVFYAL/osfL/o4f/I+32lVVFCq&#10;AqqKKo2AA7DOHfmf52vPM2or5P8ALqm4tzKEmaE8jcTI3wxLx+D6vEy+rz/56fB6WTf8tfy6PlGK&#10;e6upxPqV3GiSqgHpxgfGURiObfGfib9vhkt1nWNP0TTZ9T1GURWtupZjtVj+zHGDTnJI3wxpnGvL&#10;Wh63+ZnmP/EnmBeOg27lYoGqFdVYstnBx9PlGlf9IuP2v+Tfbv8AR7W3/YgtoE9kREQfQiRogzim&#10;o3Oq/m15lSx08NB5U06QM9wV4mh2eU8uX+kTLyW2h/YT+8/3bnZdM0yx0qxisLCIQ20I4oi/rP8A&#10;lZzz8yvOt490vkzyy7PrV2fTupItjErDl6SSf78aLl6nD+7T/izJB+Xnka28paUFaj6rdKpv5QeS&#10;8l5ERxHiremnPJBrOsafommz6nqMoitbdSzHarH9mOMGnOSRvhjTOK6Po2ufmr5jfWNYaSDy7bMy&#10;RhfhAXqltbV5r6jfA11N/wBes7nb28FtAlvboIoYgFjjUUAAwq82eZrHyzos+p3ZqUFIIRu0kh+F&#10;EAqvw8m/efyJnHfIPlC988a9N5q8wLz08zmSRSOKzyDcRIGB5W0fwxv/AJH7rO9KqqoVQFVRRVGw&#10;AHYZyv8ANHzbqV3qMHkryy5fULk8b94S3NQ42t+S7KnpM0ly37EeSb8u/Itv5S0qkojl1i4Fby5U&#10;HYdVt42b/dUf+w9V/jxPz/570zy/YXFgkzHXLiIraW8QPqKZAUjl5D7NP2MKPys/LiXQgde1n4tZ&#10;uU/cxHlWBJBWT1eX2rmSvGT/AH1nS8in5iecV8p6C13EEfUbg+lZRPWhb9uQ8RusK/HxbhyyDflN&#10;+X/1uRPOGugyzvJ6+nwuNixPqfXpP525t+5/5GfyZ2TOffmz56Xy7pR0yycfpjUIyE2r6UDVjec7&#10;ji7fEkH+Xz/33hb+UP5e/ou1HmDV4SupXA/0SCQUMMR39Rlr/ezfD9tecOdSJAFTsB1OcA87axe/&#10;mD5zg0DSJa6bbuYoH+Ixlh/f3kgXlyVfiWJuP93/AMZc7X5c8v6f5d0mDS7BSIYhVnanJ3IAeWTj&#10;Qc3pjfM3mKw8taPPq1/yaGKirGlC7ux4pGnIgZyH8udD1Dzp5wuPOGtx87OCT1QXX4ZJ1AS2hSnF&#10;Wjs0VH/55wo/95ndc5d+bvni3t7GXypp6G51TUAsc3CpEaMw/djh/eTzcfT9Jf8AZ/yYd/lf5NXy&#10;zoKyXCEapfhZbvkKMgpWO3p+z6XL4/8AizCH81dbk1HVdO8jWMpWW/li+ulQfhWRqIjMp/l/eOnH&#10;7GdJ03T7XTLGCws0EdvboI41HgB1P+U2FfnLzPaeWdAutRmkC3HBksojSsk7D90iqeqhvjl/kizl&#10;X5S+T7nXtWk8263W4gikLw+uOZnuCW5TMzf8s7D/AJGf6mdzZlRSzEKqirMdgAO5zht7+k/zW85C&#10;C35xeV9McqZTugWvxSfDw5T3nD92nL91H/s87XY2Nnp9nDZWUKwWkChIokFFVRkJ/Nfzi2iaQNJ0&#10;8lta1YGGBEDF1iesUkqcKfvd/Tg/b9T/AFMU/KzyR/hjR2nu0H6VvqPMxWjRx0BS3+IB1+L45F/n&#10;ybTTRQQyTzMEiiUvI56BVHJmPyXOGJban+bHnJrp0eLyvp7mNX+wVhrXgrcW5Xdz/eSf75/5F8+5&#10;W9vBbQJb26CKGIBY41FAAM5h+b3nea3jj8q6JKW1K+IS8MdeSo54JAkgI/eTt8En/Ff/ABkw6/LX&#10;8vLfyrY/W7sJPrdyP3swBpFGaUt4uYVv+MrcE5/888md5eWtjaTXl3IIbW3RpJpW6KqjkzZxG6k1&#10;b82/NQgtTNa+VrA/E5pRRv8AveP2Td3P2Yk/eein/PTO06VpWn6RYxafp0KwWsI+FEAG53Z2p1d2&#10;+1nKPzF806h5q1aHyR5VcTJMaahIoKgup5mJ5G+zDbqvqXHw/b/df8V5PvJPkrT/AClpYtbc+teS&#10;fFd3ZFC703CD/dcS/sJ/xvh9eXlrY2k15dyCG1t0aSaVuiqo5M2cK1y91v8ANfzHFZaPG8Gg2Zos&#10;stQqgj95dToGKtL+zDGn7H+u+dl8seXLHy1o0Gk2NTHEKySn7Ukrf3kzbnjzb9n9jG+a/Mln5Z0O&#10;41a6qwjHGGMCpeVtoo+37X2/8jOXflf5VvfMWuXHnjXwHR5ZHtomr8cz7+pxfl/osEb8IE/1P2If&#10;j7LcXEFrby3Nw4it4EaSaVjRVRBzd2P8qqM4Dql7rP5q+b47OzEiaFayAI3DaGBmCSXMwHLlcS0+&#10;BOX/AACetJndtI0jT9G0+HTdOhEFpAKIg6k/tO7ftyP9p3bOd/m553ns0Xyrozk6pfgJclB8SRy0&#10;WOJGP+7Lnky/D9hMOPyw8ijytpTT3ag6vfAG5am8aCvC3Rq/Z/bk+x8f2/7tMlmrarZaRp1xqV/K&#10;IrW3Qu7E0rT7KL/M7t8CLnE9J0zV/wA1vNJ1fVVNtoVrRRGtaekrVFpC/wANZJf93T/6/D9iPO6W&#10;9vBbQJb26CKGIBY41FAAM8+/mVrWo+cPOi6HpymSGyka0tIUYMrygn17j4f9Xh/xjh/187R5K8sW&#10;3ljy/badGii54h72VRQyTMKyMx35cf7tP8jD/OE+cNc1r8xPM48r6LRdItZuJkFSjMpKPdztTl6a&#10;fH6Uf+z/ANTsXl7y9pnl3TI9M0yMpbIWcl25MzN9p3b+bE/NHmXT/LWkTanfNURg+jCPtSyfsRJ1&#10;+037f+685r+XflXU/M2tP5581J6gkIfT4nFFdh8McvokH/RoF/3m/mf97/rzb8w/Olt5V0OWRJVG&#10;rXClNPhI5Ev0MzJ/vuGvP4vg/wB15Gfyx/LiOCKLzPr6tJrNxJ9Zgjeq+kGqweVGC/6RI7ep/kfB&#10;/wAWZ0y6uraztpbq6lWG2hUvLK54qqruWYnPKGo3X1vzZdXkTCb6xqEkyP0V+cxdW2Hwq/L+XPWu&#10;bNn/1Oy5s2eYvzVhaLz9q4YU5vG4+TRRnJ55I8n6/wCaf0dq3m6Z20jTkX9G6eSV5suyySp+xH8C&#10;fZ/vPsfB8edhVVRQqgKqiiqNgAOwxO4uILW3lubhxFbwI0k0rGiqiDm7sf5VUZxUjVPzZ80llMkH&#10;k/TpFHEkoSKfEworo93N/wBO8Mn/ACM7Vb28FtAlvboIoYgFjjUUAAzlP5m/mBez3Unk3yxHJNqE&#10;xMF7LEpZ/iHx2tuo/b4/38v+60/5JyT8uvy6s/Kdn9ZueM+uTrS4uBusanf6vb1/Y/35J/u3JlcX&#10;EFrby3Nw4it4EaSaVjRVRBzd2P8AKqjOM3d3rn5qeYhptspt/KOnzsZrlQwWQKfhMh5cJJ5E/uI0&#10;/uUl9bOxafYWmm2MFhZxiK1t0EcUagAAD/Vp8TfabObedfMF55t1hPI3liccGLLrN8N4kQD44Qw+&#10;3xVX5/zyfuv+Mc88teXNP8t6RDpWng+jFVnkc1Z5G/vJX/ynyO/mH58fy9HDpmkKLnzDe7QQAc/T&#10;UjiJpFr9rl/cq3wPwfL/AC88kPocMur6wwuvMmoH1Lm6clnRXCsYAXGz8/77+fJpJJHFG0srBIkB&#10;Z3YgKqgVZmY/ZVc5JcXWr/mnq9xplsz2Pk20cc7lU+OdlrxIZiYn5Sp8HH+6jzqmm6dZ6XYwafZR&#10;iK1t14RIOw6/i2PvLy1sbSa8u5BDa26NJNK3RVUcmbOLSW+s/mx5lE3xW/lKwkKwlhwJQ/aanxep&#10;cTMq8vj/AHaf7POz2Gn2em2cVjYxCC0gHGKJa0UVr3r45E/O/nWTTzFoegBb3zJfkxRQqa+ipHH1&#10;puLL6TAnlFyxXyH5CtfK9u9zcMLvXLre7vWqx+I8mjjZvi48vikb/duGXnLzXY+VNEl1O6+OX+7t&#10;LcdZZiPgT/JjX7cz/sRfzycI853+W/kq713U287+Zx60s7+vZwsq8ZGP2bh1/wB9xfD9Xj4/8m87&#10;FgTVNTs9J0+41K+k9K0tkMkr0JIA8FH2mb7K5xny9o+p/mX5ufzLqqH/AA5aScYYpd1cR8SlokXL&#10;4Vfl6tz9tP8Adfx53BVVFCqAqqKKo2AA7DCjzT5js/LeiXOq3Z2iHGGOhJeVgfSiFP52zlX5feWt&#10;Q87a2/nPzNL61vFJ/o9uy1SRkJ4oFcNGtpbn/dX23k+3/wAW9szlX5r+drv1R5O0AGXUbukd60e7&#10;Ksg+G2T/AC5lb943+64/9fJB+XHkCDypp5luKS6xdBTcydQgHSCL/JWvxt+3k1zgnnXVdQ8/+doP&#10;LGmyMthbTNCp4txDoStzdSJX41iVW9Plw/5KZ27RtJs9G0y202zQLBbRqgIG7FQFMj/5b4U+evNs&#10;XlTQn1EqslwzCK2hY/bkIJHw1Vii8f3nxfY/4DIH+WHkW/vdUfzn5kR/rMrm4soZAQWkkPP609Ty&#10;4qp/cJ/zRnQPOvmy08qaI+pTp60zMIrW3BAMkrA8R/qLTlJkL/KzyhcXM8vnbzEjyareO0lkJSaq&#10;jChuOD7/ABr8Fv8AyQf7DOoySRxRvLKwSNAWd2ICqoFWZmP2VXODald6l+avnGHT7MSL5fspG/fK&#10;KcIC3x3D86KJZlTjAjfH/wAPndLGyttPsoLG1QR21tGsUSDsqDiOmc3/ADS8w3mo3lt5D0Bi+q37&#10;AX1PspEylvSkYfZ/df6RP8HwW/x5MvJ3lSx8q6OmnWvxux9S5mPV5CApb/V+H4cV81+ZLPyzodxq&#10;11VhGOMMYFS8rbRR9v2vt/5GQX8tvLF3rGpSeffMR9e7uyX063kBYRKTWOcchx+BP3drw+CNPj/v&#10;f7rqecn/ADX1fUtZ1Kx8jaAxkuboiS/9MniFrRI52UfDFHRp5/8AYZPfKHlq38saBbaTCwkaIFp5&#10;gCPUlfeSShLf6q/5GF35i+cx5S0L61Cqyahct6NnG9ePKlXlYD7SQr+zke/LLyHcQTv5s8x1n1y8&#10;LSQpKAfTEnxNOf8Ai+T7K/76j/186bnHvzF13UfNXmOHyDobBVEtL6f4qclXk6sy/wC6YFZ/W+H4&#10;3zpXljy5Y+WtGg0mxqY4hWSU/aklb+8mbc8ebfs/sZGfzI86Xmki30LQayeYtRISBU4sUDn0wzI3&#10;2Xav7pn/AOIepiv5beQI/K1m97eMJ9cvR/pE45fBGxD/AFdPU4v9tfUmZk+OT/jHk4ziHnXzBqnn&#10;zzN/g7QHB02KTjPOK8HMZUSzuV5coIJPsMn286r5T8s2PljRINKsxXj8dxKeskzAepK2y/y8E/4q&#10;RMOWZUUsxCqoqzHYADuc4jf3Op/mn5tjsLVXXylp04MstKAqBSV/VQP+9uFST6r/ACc87Ta2ttZ2&#10;0VraxLDbQqEiiQcVVV2CqBnJPzO813uu6p/gTy+jPI0ix6hMK8S1Vb0vgDP6UP8Au9v+efp50DyT&#10;5StvKeirpsMgmlZvVuLjjxLyEKG/2C8f3f8AkYH8++dbHynpDzPIDqU4K2Nt9pmb+dlr8MUf7cn/&#10;ABP7GRP8r/I1818/nXzF8eoXvKazgfcp63xG6kr9mR0bjDH/ALrif+f+76mzKqlmIVVFWYmgAHc5&#10;xzX9Qu/zL8122g6V6q+WLF2a9vB/dSlD8U23wt/vm0/4yernW9O06y0yzisbCFYLWFQsca+AFN/5&#10;m/ymyM/mX5sj8t+XJ2ilKaldgwWQT7aswP77/JWP+b+fIf8Akl5PmjEnmvUB+8uFaOwV+XOhP7+4&#10;bl/vz7Ef/PTOv5y/8zfOl7Lc/wCC/LYafVrwCK6aL7SCTrByb4VZ4v71/wDdUb/bjyT+QfJFl5S0&#10;kQrSXUrgB725IFS1P7lP+KYv2P8AkZkjvLy1sbSa8u5BDa26GSaVuiqo5M2cf0yx1T81vMDavqIk&#10;tfKdhJwtLao+NlKsycaFXeRf96Zf2Ofox51PWda0jy3pTXt+4trGABI0RepAPpwQxr+03DjGucw8&#10;r+X7z8wfMs3nHXY2i0WKQfo6yZt2KcfTU8Qv7lFHOV/93yf8V887HnH/AM4POk1xIfJWkIZbiYx/&#10;XnShJ3EsdrHT9r7Ekzf88/8AfmcksrC6h8wQadOnpXcd2lvKjfsyLKInVuPL7L567zZs/9Xs2Vmz&#10;zt+d0aL51LKKF7aIsfE7r+pc75ojrJounyKgjV7aFlQdFBjU8R0+zg7OM+atd1L8xtfXyr5XkppF&#10;vVr6/wBwjAHi8nX44E+xCv8Au+T/AIpzqOj6TpPlnRorK2EdtZWy1klYhQzf7snmdj9t2/mbIj+Z&#10;35i2uh6SLPSrlZdV1CM+jJCwb0oiCv1jmpPF+X9x/s8B/lF5c0fStJTX7q5hl1jUULeo0gJjiY8v&#10;To/Gkr0/f50STU9PRC/1qABd2LSqoC/ttXf7K5x/zl51t/OmuQeU9NvEtNCEha+1NmA9QRqxk9Hk&#10;yc4lXl6a/wDHzJ/xX9vqOg2/lzRNLgsNLltorVByBSRSHZh8UrMXdnaT+ZnfIB+YX5oqJv8ADvlm&#10;aOS6uCIZ9QDI0SeoTE0aP8S81/bk/YyYeSdH0byvoFvp8U8H1lgJL2USLV52A5t9pvhX7CYj5y/M&#10;fRPK0EYZvrd5OGMMEJDCg25yP9hV5n+bIx+WVnY6pqN9541m7hk1a+kb0LYyKRboWovwsS3wpHHF&#10;b/F+7jTh9vOi3PmHQrSOSS41G2jSKnqVlSq1FRyUHl9n4s5hrvnL/H2pL5X0O5+o6UTy1G7ldYmn&#10;iU/vIoP7z93+1/sP2/7p+jaBF5c0bSodN0ueFLO35ItZFLFgxEryMT8UjScuTf8AGmD5NV0yKNpH&#10;u4QiAsx5qaACp6HOQ+b/ADXY+d/Mdl5Y0++EWhrJyv52PFZvTbkwg+y0jcVb0v8Afv8AurOq6Yuh&#10;aVYxWFhLBDbQjiiK6fed/tZHfPP5j6T5f0dpdPuoLzU5+SWkUbiUBgP72X0z/dx1X7TJzyM/lDa2&#10;SSXHmLU9Rt5tV1PlxVpIw6CvKT4GKsHf/itOCenwzo+oeZdB02F5ru/hUIpcoHVnIAJ2RTy/Zzj+&#10;k61YefPzCa/1uSCLRNOR3tLO5cAMo4xpQPx5vJJxnlj/ANhnaWv9LtIAWuIYYIwFX4lVVA+FVH8o&#10;wPceZfL9tbrcz6jbpA9Sr+opFF+0fhJ+x+3/AC5x3X/NK/mN5og8vi9j0vyzBIzvNK6I03pA1lq5&#10;4F3+zbRf89pP8jrWmX/lLSrGKwsL+yhtoRxRFni+8/F9rK1Xzp5Z0yxlvJtStnEasUjSZGd2VWcR&#10;oqFm5vw+HOKTeZ5PzF84afa63OlhoET8vqxconFRVyz/AO/5/sc/90x/8Hnb7HW/KtvZwwWd/ZwW&#10;sShIYRLHGFVfhCiNmVlyOed/zQ0TQ9Plj065ivtVccIY4XWRUZl5LJNwf+7X4fs5Evykn8uQC78x&#10;63qkMmuXcnp8ZyOcQLU582/3Zct9n/I+DOly+d/KELFJdas0deqmZARXf7Na5EPP35r6PZ6RLaeX&#10;70XWp3SFY57chliBqrOZOXwSr/uv4Hwu/Jw+WLDT5bq7vbRtcuz6kjSSJ6scVf7urtzX4/3kv2Pi&#10;/wCMedHufNXlq1haabVLb00BLFJVkIABYnjEXbtnJY9X0n8wPPw1C/uBaeXtGjWS2iuCEMpV1bjx&#10;/mnfk3Dnz9KPOo6r568qaVAZrrUoWXsIWEpJNdh6XL4vhb4c5X/iy089+fdOa8Mdr5f0pXnEdw3E&#10;ScTUsUPJWkdvSjVP240/y/SzsVr5g0O6cRW19BI9NkVx0zlv5sefIbx4/Kej3SKtwypqN7z4xKGY&#10;L6DSIfsftXX/ABVk08iJ5S0Ty5b22m6hayKQZLm4EsYZ5CTzaUhv2P7tf8hMb5z/ADG8v6FpMzQ3&#10;cd3qE0bLZwW7h6uRxDvJHVY0jrzf4uf8mQz8rNQ8p6dDceYNd1m3fzDqDNza4eksacviU8z9uZ15&#10;O/D/AFP3f25/N+YvkqKJpBrFtJxFeCSKWP8Aqglc5TL5l0zzz55judcvobLytph521pdHgJVB2Bj&#10;qyNLO/8Af/8AFH7vOvxec/KH1dZI9WtFtgVRX9RVQVPBfiNF4bcf5EyGeffzd0yx09rTy5crd6hc&#10;Kyi7iIZINh8VW+1J8XwfDwxT8ub/AMmaNprTXGtWkuvagBNqEsky+oW/ZgSrfFwZvgjj/ef5GSS5&#10;/MnyNbQtK2s27hQTwiJkc0HKipGGbtnL9O81aH5q85/4i80Xq2dhpQT9GacwqGIYfvHHxr9s/WJU&#10;T1JP2OfpwJ6nTl/M3yGzBRrUNSaCokA38WZOIyM+e/zd0qz017by3dLdahOGQXEe6w9vUHMcWf8A&#10;k/YwJ+V2r+SdF0Y3d/qlsuu3bM95PNJSUiThJ6TF/i+Bvtf8Xepht5o/Ofy3pcJTSGGrXxIoqVWF&#10;Ryo/OYj+UfD6avkR8g+avKx1O98z+ab4yeYp3b01dT6UMX2kWCp+0ePpx/74T0/sfbzoI/NjyNxd&#10;m1AKEUt9ksWp+wix825tkL8+fnJaXOmtp/liRy9yjJcXbI0bIrAoyxcwG9Tif7xfsYt5C87flz5X&#10;0SGzW4c37gyXlwYG5M5HJl9Tgn7tePGOP/ieST/lc/kL/lrm/wCREn/NOQv8x/za07WNKk0bQfVM&#10;dwALm6cGMFP2okQnk3L7L80w38m/mD+XXlnQLXTIrqUyqvK5m+ryBnlb4nLfb+yzcU+PL8y/nhoy&#10;WNxBoUclxdyxlbe4YGNY2b4eciuFfkleaenz/wBhka/Krzb5T0Ca4udYmddWv6iW9kVpOKci/Dkq&#10;s/79+Mkv+Xwyda7+c/lLT7Zzp0rald8T6caKyJyp8POSRV+Hl/LnLtM84abrPm39N+d3lnghWtrB&#10;GvKNOHxRxekKftf8P8cmdbi/OHyI8au186MVBZDFJUHuv2MhH5k/mxYatpY0jy68wWZg13dENEeC&#10;mohj3D/G395kh8rfmj5F0zyvYW8krWs9vCkc1qkTFvUUcZHBReDeo3x/awdL+dfkeMMUluJSvQLC&#10;Ry/1fUKf8NnI/NfnCz80+bU1O/jmTRoaRxW6UaT0kq3RmWMPPJ/efF8C/wA/DOtWP5z+RXgiVnmt&#10;KKB6LQmiU24/uvUTCzzZ+dWjR6bJD5daSfUJhxWZkKJFXq3x0Zn/AJeOQH8uvOWi+XNXutW1mG4u&#10;b65DKssQRgokYSSyEO0f7x2GdLl/PPyaiFo4ryRuyiJB+LS5zj8wPzOu/NUaWFqjW2lrRnjYANI4&#10;PJefFpB8H+tkx8vfnN5S0vTLTS0067gtrSERqV9N6soFf21/vG5vzxCK4vPzd1yJHj+p+VdJf1JU&#10;J/eysx+FG4H4JHj+D7X7tPWfOw29vBawR29ugihiAWNFFAAMhf5kfmBD5ZsvqVg4k8wXQH1aFQH9&#10;NSf76ZDX7X2Yk/3Y+Avy08ky2sbeZ9fBn8wagzTEyD4ogxr/AKvqSf3nw/Yzk3myyFl+ZF5HcEsk&#10;mo+u5TY8ZpfXPDl34yZ6fzZs/9bsubNnm785blpfPl5EelvHBGP9lEk3/M3PQPl3/lH9L/5hIP8A&#10;k0mc0/M/zzqF1fDyZ5Y5yXtwTDeyQ/bJPw/VImr8H7X1l/8Aff8AxX6mTTyB5Ot/KehraCjX859S&#10;+mBJ5PvxVf5UiT4Mhf596jB+i9P05LqlwZzLLaKeqcGCSSL/AJDfY/185d5d8j+YvMlvPc6TbiWG&#10;3PGRmdV+IAMVAPxFuLL/AK/7GGd3+U3ny2ZV/RhmLCv7mSNgP9ZuQXA//KsPPv8A1Zpv+Cj/AOqm&#10;b/lWHn3/AKs03/BR/wDVTN/yrDz7/wBWab/go/8AqpiA/L3zsZTENFuS6twai7Bvd68O+L/8qw8+&#10;/wDVmm/4KP8A6qZv+VYeff8AqzTf8FH/ANVM3/KsPPv/AFZpv+Cj/wCqmApPI/m2Oc276VOJgePp&#10;0BNT0pQ/Fy/ZxZfy887swUaJd1JoKxkDfxZvhGKXX5e+coI0DaFcoyKTLIKOhFSQ3wclj4r9r48D&#10;2/kPzhdc/q+kzyemOT0A2H3/AGv8nFF/LzzuzBRol3UmgrGQN/Fm+EYs35ZefFUsdFmoBU0MZO3g&#10;qvyOIy/l751ilWKTR7hWdgikgcSzfZUScvT/AOGxWT8tPPUUbSPo8wRAWY8ozQAVPR8ItT0nUdJu&#10;FttRt2tp3jWVUelSjiqPtX7WGD+S/NUfHnpc68gGXktKqejCp+zlf4N80cQx0ybiSQGoKEilR1/y&#10;sr/B/mb/AKts33D+uKxeRfOEylodHuZFBoWROQr4fDgmP8tvPMpcJo01Y24OCUFGADftOP2Wx/8A&#10;yrDz7/1Zpv8Ago/+qmb/AJVh59/6s03/AAUf/VTC/WfJ3mbQrVLvVtPktLZ5BEkjlCC5DOE+Bm/Z&#10;jfN5c8o655laddJhExtyglqeIHq8/Tq32f8Adb/aw2l/Knz1HMIv0YzitGkRlKDenWoZv9gr4k35&#10;X+fAxA0eVgDQMGjofccnBxjfln57V1Q6LPV60I4EbfzMH4p/s8d/yrDz7/1Zpv8Ago/+qmOj/K7z&#10;27hW0mSMHq7MlB/wDO3/AAuZ/wArvPami6TI433VkpsSP22X/Wwg1TRdV0eWOLU7WS1kmjEsQkH2&#10;kbo6kfCcE6Z5V8watEk2nWTXEUhcKysgFYxyflyZeHH/AC8lmlfkv5zul9WdYrD+USSAt/yRMmJa&#10;n+TXnW0JaGGO9X+aKRQfpEpTIfqelX2kz/Vb5fRuaEvBWrKK8RyI/d/H+zwd8MtI8i+a9ZtIr7Tt&#10;PeezlJVZ1ZONVbg9Ry5/Cw/kwX/yrDz7/wBWab/go/8Aqpm/5Vh59/6s03/BR/8AVTLP5X+fAARo&#10;8pqKkBo9t6UNXzL+V/nwmh0eVdialo+wrTZz9rBkv5QeeI0jc2iMJByAV+RX2cKPgbK/5VD55IjP&#10;1Jf3hovxjahp8f8Avv8A56YyD8rPNLfpUXMaWp0qBp35kkSkKZPSgdRw5FV+07JkOjjeWRY0FXch&#10;VHSpJoOuT5fyT87svIJbfaK8TKQdm4c90+x/uz/Uy4/yR88OgZltYyeqNNuP+AR1/wCGx/8Ayo/z&#10;t42n/I4/9U83/Kj/ADt42n/I4/8AVPFF/IvziYi5msxIOkfqvU/7L0uOQrzDoF/5e1OTTNQ4fWow&#10;rN6ZJWjbjdlTJJ5Y/KrXPMujDVrO4gjif1BEkhYEtGeHBioPFmYf6mGKfkZ5vaNi0tqsorxX1CVI&#10;Aru4XkrN/wAY83/KjfN3o19S29b+Tn8PX/fn2vs/8VYn/wAqP87eNp/yOP8A1Tzf8qP87eNp/wAj&#10;j/1Tx8P5G+cWlVZZLSOMmjOJC1PfjwXLP5G+bvUIElt6W3FufxHccqp/wX7eZfyN83VblJbAAjgQ&#10;9SVr8Rbpxbj+z8eLn8iPMgIAvLc1XkSK7GlfTNf2/wDhP8vHx/kJ5hdAzahaxk9UYPUf8Arr/wAN&#10;jP8AlRHmTip+uW9WDErvVadA37Px/scf9nwwTL+QGtBh6OrWzrTcukiGvyX1MV/6F+1D/q9Q/wDI&#10;lv8AqpjW/wCcf9U5qF1iAoa82MTgj+XivI8v+CTM/wDzj/qg48NYgbccuUTrRe5FGbk3+TlD8gNW&#10;9Ug6vbiKnwuI3LE+6V4j/kZm/wCVAar6wX9Lw+kVJ9T0mqGBHwcOfdf2uWOP/OP+pVFNZhIr8VYX&#10;FBTt8e/xZf8A0L9qH/V6h/5Et/1Uwm84/lNP5W8vNqz6gLt0mVHRI+ChH+FW+Jmblzxf8ibuWLzb&#10;c2wJ9K5s35rXblG8bI/+xX1F/wCemdT/ADC89W3lHTVYAS6ldBhaQ/6tOUj/AOQvLId+W35f3OpX&#10;Q85eamknvZpPXtradftEiqXM4kX4uqtbRx/u4/g/4xp0Dzb5y0fypYi71Es7uaQ20XEyuT4B2ReC&#10;/tNnm7VNbl17zY2qyLwNzdKyp/KnMCNP9imesM2bP//X7LmzZ5y/OqD0vPdw9APXggk26miel8X+&#10;V+6zpfmnzkPL3lXTNL0otca9qNnFHpwRTVVMax/W2B+zx/3Un+/Pt/u0kxT8ufy6j8voNY1RjceY&#10;LgF3kJLemJBVk+MB/W+J/Wf9vJR5m8y6b5a0qXU9QY+mgpHEu7yOdljjHu37X2Ezy7rN5qmtXV1r&#10;14rslxOVaUg8Fd+Uq26N9n4E/ZXO0fkNBJH5bvpWHwTXXJDvT4UVGH+t8OdRzZs2bNmzZs2bNmzZ&#10;sayqylWAZWFGU7gg9jnnr88LRIfOYmEodrq1ikaMdU48oRy/1/T5Z3yyjSTTbRXFQI4mA91Cuv8A&#10;wy4Ky82bNmzkv5/+t+h9Jp/c/WZOfT7XD93/AJX2fVwN+QGnusOsak32JDDBGP8AU9SSSu3+XHxz&#10;sWbNmy82efPz1uZZPOEEDU9OCzjCAD+d5XYnJ7+Telwr5TtbuRP3rtIQGr19R6PQ/wA0YTjnRc2c&#10;O/PbQ7a3v7PV4UCSXSmKem3Jk+y59+Hw5PPyhihi8haeI3LMxleXkCtGaR24jkPs8OHxft5Ns2bN&#10;mzYU+abKe/8ALmp2dvObaaa2kVJl6g8T/wAK/wBhs8n2UiRXkEjmiJIjMetAGBPTPYcciSxrIhqj&#10;gMp6VBFR1x+bNlZ55/PGzW386CdYyv1u0ikd6UDOpeCtamvGOKNcmv5Daks3l2904gCS1uTIpr9p&#10;JUTt/kOnxf66Z1LNmzZs2bNmzZs2bNmzZs2QP85/+UCu/wDjNB/ycXOJ+RPNH+F9bbUhbm5laCSG&#10;GFe7uVKV/wAluHH4f+H+xnT/ACl5A1jXdYTzh52cSTs3qW2msAy8QG9L1U3WOGOqSQQL9v8A3f8A&#10;t8+k6zq+n6DpM+o3jrDa2sZIWoWpA/dwx/5bt8Ea5wnTNF8x/mt5hm1W9l9DSoZBHI/IEQxGrrbW&#10;sf7cnH7UnH9v1ZMikukNa+cZtHtKzfVdQe3iLEBmWGZk5N9lOXCPPWObNn//0Oy5s2cC/Pe2SPzN&#10;aT/7tnthXw4IeKd/tc/V/Z/5snn5b+QI9GWHV9SEkusGBY4pJJBIkcbL9iDifhVU+D40/d/sZPLq&#10;6trO2lurqVYbaFS8srniqqu5Zic8/atqF9+aXneGwsy0OmoGWENtwhjLM9zIm/7x+XH9vJJ+cmkW&#10;Wi+TdF02xUrbW9zwTlTkaRP8TsoXk/8AlZJPyWvUufJMUfMNLbTSRSLtUdGj2X/ior9rJ/mzZs2b&#10;NmzZs2bNmyBfmN+YmoeT5rOO30wXMVyGJuJWKpVClY09Pl8fFv2/+HxDyz+c3lrVY1i1Rv0Xe78/&#10;V/uKAVqk1f8AY/HnJvzT1q21nzld3FrIJLeFUt43H2T6Y+Lidv22b7WegvJ+uw6/5cstSiYsZIwk&#10;teVRKnwSg8/8sf5f+u+HebNmzZs5D/zkBcAafo9sHFWmlkaKo5UVVRXp9rj8bYK/Ie+gl0C+sl2n&#10;t5xI/usi0T/k22dTzZs2Xmzy1+ZGqfpTztq06sWjimNtGSFHwwfuPh4faTkjcG/kztv5Q3KXHkez&#10;K7NEzxOvgUan/DL8WTfNnBfzz1t7jXoNHClY7KNXYkUDNKOdV8V44b/kV5jLtf6HcyPJM5+tQM7F&#10;tgFjkUVLfyq2dkzZs2bNhfr9zDaaJqFzPDJcQRW8jSwRAM7pxPNUVvh+znkRuJY8QQtfhBNSB7mi&#10;56f/ACz1w6z5OsJ5ZDJdwqYbgsQW5IzIGPxN9tRkszZs2cc/P/TVMOkaoCAytJauKbkMBNGa/wCR&#10;wl/4PIr+TnmODR/M/wBVupRDbakBC0jdPUHL0F+y325H4/aTPRuF6a/or6iulx30L6g6l1tkcM/E&#10;Aty4rX9lcMM2bNmzZsrNl5s2bNmzZC/zdmhh8g6l6sYkMhiSOoB4u0qUk36cF5ZyT8mbKzvfOSR3&#10;cCTCKCSaPmCeLoVCkCvH9v8Aaz0ReXlrY2k15dyCG1t0aSaVuiqo5M2cXtm1X82fM4Nyj2/lLTZC&#10;3FKhWG3GNmJTlczr+2i/6NFJ/wAH2XTtNsdLs47LT4Ft7WIUSJOg+/c55w82SLYfmfeTWdAVvw5H&#10;Uc3YGatf52Z89M5s2f/R7LmzZw/8/wCCmqaRcAE8oJI2P7I4vyT/AGTcnzsukII9JsYwoUJbxKFB&#10;LAURRQM3xNnJvzf8y32qapB5J0VGnmZka5WLdnlYNxttv2Fjb1Jfsf8AFmTT8uPIkflDS3EzibVb&#10;zi15IoHFeI+GCJqcvTj5fa/bfI9+fhi/wzpwIPqm9BRuwURTcx9Lenin5D2jReVbu5LAi4vG4qOw&#10;SONd/m2dOzZs2bNmzZs2bNmzYC1bSNN1mxew1K3S4tn34OAaMPsyJX7Mi/stnK/NP5G2K2s95oF0&#10;0MkStJ9UuPjRgoLcVm+2r/y8v+b84pndPyx/Mny1BoNhoN/KbO9tQ0YeX+6cFmdWST+ZuXD0/wCf&#10;OqQzQzxLNBIssTiqSIQykeKsvwnFM2bNmzz9+e9yZPN1rAK8YLKMUIH2nkmdiP8AY+ngv8g7jhrO&#10;pwEmksCEDtVWPX6C2d1zZs2bEb2f6tZz3FQPRjeSrfZ+FS3xdPh2zx9cTyXNxLcSmssztI53+0x5&#10;N1r456B/I4QL5NYJ/fPdSvLUeyRrQ1P7MedGzZ5w/Od2bz3dA9EhgVfl6at+tsIPI+qvpPm3Sr0O&#10;URbmNJip41ikb0pQa/Dx4P8AtZ6vzZs2bNhT5qSSTyvrKRNxlaxuVRqkUYwuFNRnknOt/kFqfp6l&#10;qemPKQtxGk0MPVeUZZZHA/Zbg68v+H/3Xncc2bNnJfz/AEkOj6S4b90tzIrLU7syVQ0/yeL5w+OR&#10;4pFkQ0dCGU9aEGo65PYde/NPztHNHZyTz2m0dz6CrFCCRT4mHH4uLcvTj/4yenks8jfk7q2k63Z6&#10;xqt3HGbOTmtvbklmIB41lK8fTP7acf587DmzZs2bNlZsvNmzZs2bIH+c/wDygV3/AMZoP+Ti5yz8&#10;m7y0sfNst3eTJb2sNlM0s0jBVUco/tM2SptQ17809cewtC1p5NspW9edOUZmG/piSv8AeSSL/uj/&#10;AHWnxy/H6edW0XRNM0LT49O0uAW9rFUhRuWY/akkc/E8jfzNjNf1yx0DSbnVb5iLe3WvFftOx+FI&#10;0/y3b4c8sm+n1XzJ9ekWs97eCUotT8UkvLgvj9rjnrfLzZ//0uzZWbOR/n8zJY6IykqyzTFWGxBC&#10;x7jJN5w8+W/lryraXkUizanfQp9RjepJLR8vrEiGjtGnw88L/wAqvJn1K0HmjVaza5qgaYvKKsiz&#10;MX5/EOQlnX45P9fOj5xn8+PMcB+p+XI445JVpd3Ex3eMnkkUaf77aRebyf8AFfpYf/kZOJfJUiAU&#10;MF7NGdgKkpDL2+1/e/tZ0fNmzZs2bNmzZs2bNmwg89aoNJ8pareCRY5Ft3SEuSKySD0o1XiVbnyb&#10;4c8pZP8Ay1+WDeZPLEWr2N063XqTJPEUDIvp09NV+KOTk4bl8Hqf6mCfL3l78zPL/mO30a09eOBp&#10;o2uRDLytfS5L6kkjrzWJeEv++/X/AJI+eehM2bNmzyh541V9W826rely6NcyJCWPKkUbelEBT4eP&#10;BP2clX5HTW0fm+RJNp5bZ1hPY0IeRP8AW+Hl/sM9CZs2bNka/MXVP0V5K1a6DFZGhMEZAUnnORbr&#10;8L/D/uzk/wDkZ5ZzvX5Csx8tX4JJC3hC17D042oP9kc6jmzzX+cTs3n/AFBT+wkAHyMMbf8AG2Qx&#10;pVMCxekgKkt6orzNezfFx4/7H/jfPTv5beZB5h8q2tzI4a8grb3agBeLp9j4AT8LRenkrzZs2bCj&#10;zZK0PlXWplALR2F06g9KrDI2+eTFjkdXZFLLGOUhAJCqSE5N/KvN0TJX+V31z/G+mfVFZpPU/eFG&#10;pxiqPXZh+2no81ZP9n+xnp/NmxC9uPqtnPdcDJ6Eby+mv2m4KX4L/lNTPMHnHz1r3mmfhqJEVtDI&#10;zQWaCgjP2QrV+J5EX4ebZGirAAkEBhVSe4rxqP8AZDO6/kFLctoWpxOSbaO5Uw1NaMyfvQFr8PSP&#10;9nOrZs2bNmzZs2bNmzZs2bNkD/Of/lArv/jNB/ycXOJ+QvKyeafMUWmSS+jCEaaY9yiFeSL/AJTc&#10;s9N6RpGn6Lp8Om6bCILSAURB3P7Tu37cj/ad2xLXNe0vQdPk1HVJxDbR+xZmJ2VI0X4nZs5j+j9f&#10;/NW+jvLsNpflG2NbaI/FJO1ftcQV+Ir/ALt+zH/unnnLbS3h03zfFbSO3pWWoCMyEVNIpuILKPHh&#10;8Wesc2bP/9Ps2VmzlH5/K/6D0pg1EF0wZKdSYzxbl/k0b/g8jP5X+Q7zzDfW+ta56j6RYhVtY5Sx&#10;9Qx/3MSVb4LaKvPiv+p+3nfVVUUKoCqooqjYADsMjfnrzha+UtEa+ej3kp9Oytzvzkpy+IBkb0kX&#10;+8k/Y/13TPNGpS6rqklxr16Gl+tXDLLcn7JmYer6S/y8Y/sJ+xHna/yEjnXyxfu4Ihe9PpV6EiKI&#10;SFR/wHxZ1HNmzZs2bNmzZs2bNmzkn57/AKbmstPt7WCWTSkLz3kkaMyh1H7v1mX4QiR+q/xZyDSN&#10;A1LWY757CMSDT7drq4Ffi9NSFbgoqzv8XLO0/kNHcR+XNREquifXTxDAgchHGsnGv7Xw8XzqObKy&#10;B+e/zNXyhrVhpz2DXEFxGs9zOGoVjMhiKwL9mSZVjkbg7x/7qw00P8yPJ2tssdrqKRXDnitvcfuX&#10;Jpy+H1Phf/YNg/zhqF9pvljU73T153kMDGEdwx+HmP8AKj5c1zynb2k9xeRWSLS4mkWFVb4aOzcA&#10;Gr9n4jkx0DSNb8sfmXaaZEjTXdtdLGWUcQ8EhCtN8X2Y3gflnpNSSoJHEnqppt92XmzZecd/PvXY&#10;xb6foEUn71nN3coKbKoaKDlv+1ylbhxziud1/IKQnQtTi7LdBh4/FGoP/EM6tmzzj+aVnNf/AJn3&#10;VjBT17p7SCKtac5IYI0rxDN9pv2VyCSRvFI0bijoSrDrQg0PTOmfkVBrJ8x3E9qCNKWEpqDbcSxB&#10;NsnxfF6nP4/g/Yzv2bNmzYG1Gxg1HT7rT7iv1e8hkt5uJo3CVTG/E/zcWyB+Wfyk03RLLV7a+vDd&#10;jVIzaqxX01SEkGL4eW9x63Bvt/ycM40X1LyR5xcQSmO502fiWFGLRHqjj7DerA/xrnQNV/PuYMqa&#10;TpykKRzlnJHKn2uEafZST/Kbnw/5J9h068F9p9rehDELqGOYRtQsokUScG41XkvL9nBObIT+ZHkW&#10;fzVpUNvpzw211FP6xLrRZCQ0f7yRPiXj6nPlwkyMeafyse3/AC9tbS2kFzqmjiS4Z1QkyeofUuII&#10;eCtJwX/dSsvx8P8AdeR/8j/My6frc2h3Dt6GpgG3ULVRcICas32k5xBl/wCAzvmQrWPza8naTftY&#10;S3DzzRvwlaBecaEELJydf2k+L4F/kyY29xBdW8VzbuJbedFkhlU1Vkcc0dT/ACspxXNmzZs2bNmz&#10;Zs2bNkH/ADikKfl/qKggCR7dSDWpHrxP8NP2vg/azl35IQNJ51EofiIbaVmWv2g3FOP/AA3POy+c&#10;vOmleU9PFxePzupqi0tV3eRgOv8Akxr+0+c00Xyr5n/MbVo9b81tLb6PCf3FsVMfOOtfSt1+Dgrk&#10;fvbjjzk/5F52exsrawsoLG1QR21tGsUSDsqDivTPLvmLj/j7UeNCv6UlAI6f35z1Ojq6K6mqsAVP&#10;sd8dmz//1OzZWbOYfn3Ep8q2ExJ5JfogHajwzsf+TedA0BLZNC05bWMRW31aExRgU4qUUgUGVr+u&#10;WOgaRdatfNSC2QtxH2nbpHDH/wAWSv8AAucI0rStf/NfzNcX97P9X0+3K+qdyIYWJ9O1tBx4NLxH&#10;2n4f7+f+TJR+culaZovkvR9M063ENvDdgRUO9BFL6nP/AH5JKzK7yNhv+RRQ+TJ+LliL6XmD0U+n&#10;B8K/5PHi/wDs86TmzZs2bNmzZs2bNmzZDPzX1yPSPJl6pHKXUAbKJQ4Q/vVYSP4uqR8uSZHfyK0J&#10;IdBvdWmQM2oSeim9QYoaqwZPs/FK0mdSjjjiQJGoRB0VQABXfoMfmzYW675e0fzBZGy1a2W5gryS&#10;tQyNQrzjdaMj75x3zT+SOpWLPe+W5zdRKwaO0c0uB3HpyKFR+Lf6n8+R/TfzE88+VZDpt6WlEUgZ&#10;7XUVd3FG5fC0hEifEvwsuAtIvz5n/MWz1DU5Y7T65exzSsKBF4EMkSmQ/t+mkKM37f8APnpqOOzl&#10;cXUaxu56TqFJNPg/vB/wOLZs2bLznH5veXdBfQ7vzJdQ8tRtYRbwkGgYysYI+S7c2he49f8A545y&#10;LRvJ2r6p5YudUsLf6w73cVpHFwJkOxd5IH6fbaNJf8jO5flz5In8n6fc21xcrdS3MgkLIpVRRQvE&#10;cvibf9v/AITJjmwnfytokmupr0lsranHT05z1A4vHSn/AD0ziH5x+UY9D15dTtdrPVzJL6YUARzL&#10;x9ZPh/Zk9T1U/wBng38jPMUFhrN3o9zII01FVa35cQpmjr8HI/FzkR/gXO95s2bNkQ8xfmh5R0B3&#10;gmu/rV4gJ+rWo9Q8hSiPIP3UbNX9p85F5m/N/wAz65N6Gm1020JKpFCS0rhj0lk/a5fyomE3+A/O&#10;17p91rc1hM0MK+rNLO1JXUCruqSH1ZfTVf3mD/ypsdA1HzOlnq8ImlcB7LnJwTnGebqy0b1XaP8A&#10;u0z0qqqihVAVVFFUbAAdhl5s2Uyq6lWAZWFGU7gg9jnnf80/J03lXXE1fTGaLT76RngdHIeGf7ck&#10;QK8WRPi5Q/5GCdQ/ObU7ryjHpKI6azIjQXmoEgVTbjNAYijJPIvJJPg+D7af5Ef8k/l5rHm2cSRD&#10;6tpaPxnvXBpQfbSDb97KK/Zz0ppGm2+k6ZaabbV9C0iSFCakkIOPI1r9rBmbNmzZs2bNmzZs2bIP&#10;+cUqR+QdQDRiQyPAqlv2T6yNzFP2vhzg/lHzHqHlzVTf6dbpcXjQyQxK6lgpcD94ET4mZOOda8m/&#10;l5f6tqC+bfOj/Wb2VvVt7Fx8Cj7UbSp9nijH93br+7/186oqqqhVAVVFFUbAAdhkO85fmNpnl6lh&#10;acb/AF6ZhHBYxkNxdtk+skEenyY/Y/vM4Bpz3UvnG1kvF43j6jG1wtKUkM4Mgp/r56wWvEVqTTet&#10;K/Tx+HHZs//V7NlZs5n+fX/KH2f/AG0Yv+TF1k40yaHTvLVlNfSLbxW1nEZ5HICoEjXmWb7O2cR1&#10;7Vdd/NHzOuk6Qp/RNvIWhZgVRIweH1y4/l5KfhT7f+687V5W8sab5Y0mLTbBB8IBnnIo80tPjmk6&#10;/a/ZX/dafBnN/wA/tUs/qul6QGJvfUa7ZANlio0Ksx/4sk58P+MUmGn5D2vpeU7q4Jqbi9eg7BUj&#10;iUdvtcuedNzZs2bNmzZs2bNmzZs4T+c1/Nrnm/T/AC5p5M0luqxmNSSPrNw32Sq1HwRCH4v8vOxe&#10;W9Ij0TQbDSo6kWsKoxYgkt9qQ7bf3jNhpmzZs2bOWfne+gWuhxpJawNrN29LaXgPVVAyvO/Nfj+1&#10;x/z+B4Npf5O+Y9U8uwatAViupw0kdnP+7JjqojPM/YeReUic1+x/vv8A3ZXlE+fdB80WGlO11YrL&#10;KsDQzqXhKf3jxx+qHi4sn++M9GZs2Xmziv576961xp/l21kLMhNxeQryqXYKtqp24t8Jlbj/AJed&#10;K8j6HHoPlXTtOUhpFiEk7Akgyy/vZePL9jm3wYf5s2bIx+YfldfM3li5s0UG9hHr2Td/VQfY6N/e&#10;ryizy/HJPa3CyITFcQOGU9GV0NR1/aVhnrDyprkeveXrHVUYM08Y9XjTaRfglUgfYbmv2MOM2bIN&#10;+bGj+ZNX8ux22gK0j+sDdwRsEd4ijx8Ry48k5P8AvE5/YyBeVvyO1C9jafzDO1hGV/dQQ8Wl5V/3&#10;YW5IvGjfD/qfHnU/LnkHyv5bYyabZj6ywobmYmSSg4mis/2PiTn8C5ImVXUqwDKwoyncEHsc83fm&#10;R5FufKOri904yHS529W2mX4Wgk5V9HmlP7tv7qT/AI3zr/5Y+cv8T6CDdSo2q2h9O6jGzcf91TFf&#10;5ZP5/wCfJnmzZs5F+fWuPDY2GhLECt031p5zXb0qxrGm3H4vU+L4s4hnq7yR+hP8Lad+g+H1D0Vp&#10;wpXnT9961P8Ad/qcvW5ft4fZs2bNmzZs2bNmzZs2QP8AOf8A5QK7/wCM0H/Jxc5d+Stus3niJmoR&#10;DbzSUIrUjii/8Cz889FO6Ro0kjBI0BZnY0AA3JYnOUaz5s80edNSuNA8mKbewgcpc6yGKKVHwnjK&#10;leCvT936f7yT+TJf5O/L/RPK8KyRRi51Ur+/1CQVkJP2hFWvopv+x9r/AHZnn+8hr5/nhikKV1Zk&#10;SXow/wBJKq+x+1/ss9VZebP/1uzZs2cv/PuVR5VsIaHk9+jg9qJDOp/5OZE5tV80/mdFZaBpkf1b&#10;T7SOI300hKxtIihWaX0+XNV+1GnH/YRZ2Dyn5T0vyrpa6fp61c0a5uWA9SaSn23/AMn/AH3H/uvD&#10;S+vrPT7Oa9vZlgtIFLyyuaKqjPLPnPzDc+Z9eutbeJo7aRhFbKRskaCkcZbdfUZf3snxfbd87X+S&#10;CsPJAJBAa7mKk9xRFqP9kM6FmzZebNmzZs2bNiN39YNrN9WIFz6beiSAQHoeFQSv7WedLT8yvzB8&#10;vamsWpzzTGE0nsb1aFl5Vb42X1Vbb4Jc6refm75VTy9JqlncJPeqnwacx4S+p9kKysOfp8/92Rq/&#10;wZC/ya8uT6zrF15u1VpJmgkIt5XZqyXLissrH/dnpxtx/wCemdwzZs2bNgPVtUs9I0251O9Yra2s&#10;ZklIFTQfsqO7u3wpnnzTotT/ADP8+epdHhZg+rMtG4RWsZCrCOLbSTfBHz9T+8f1M9HKqooVQFVR&#10;RVGwAHYYySCCV43kjV3iPKJmUEqTtVCfs4/NnNvO35q3flbzBHp50ozWnpq7SvJwL1ajmOiSfYVf&#10;g+P9v4/2MRsvz48tTOqXVnc2oIHJzxkUElQ392efwryb7GTbSvN2gavYz3un3aTRWyNJOoI5Iq1J&#10;5Cu32f5s4X5NtZvOv5lnUbhGNt9Yk1C46/AiHlbRcl/4s9CH7X2M7/q2uaRo0CT6rdx2cMjiON5W&#10;oC5/ZGCLW7tby3S5tJknt5BVJY2DKQfBlxbNmy84j+cf5f21mD5m0mMRRyMf0jAuy82I4zxIP5/i&#10;9f8AY/3bhT+Unn46FfDRL9gNJvZOQlYmsMpWg478fTlYIr50HWvzp8qabctbQJNfSRsUkMIAUEfy&#10;vIVV8n8MqzQxzKCFkUOoPWjDlvimbNmzYX67omn69pc+l6ihe1nA5caBgVIZXRiG4urDOCae15+V&#10;3mu9+vwOztBILCVSCk0fPlGHp/uuf0lWT4fUgk/3XnaPJfnTTfNum/WrWsVzEeF1avsyMP2l/mjb&#10;9lskeMkkjijaWVgkSAs7sQFVQKszMfsqucY81fnheQ6m9r5ehia0t5GR7qQ+oJgDTlEKLwTb92/x&#10;50y3tdH836Fpt/qunRzpPClzHFcIGKGVATwrX4W/4fCPzz+WWl+YdP5WMSW2qWsPp2TLREIWrLFL&#10;xHxK3878+Gcl8j+bNT8h+YJdP1NJIbJ5Vj1K1cEmMg8TOkY/bVD+x/epwz0da3VteW0V1ayrNbTK&#10;HilQ8lZW3DKRi2bNmzZs2bNmzZs2bIH+c/8AygV3/wAZoP8Ak4ucP8lea5PKmtjVI4BcVjaF42JX&#10;4XKksKftLwzrmlWev/mVa/pHXJ5NL8uOQLbTLU0abj9qaadl5tHz+x8PH/k5nQ9K0nTtIsYrDToF&#10;t7WEUSNB/wAMzfad2/ad/iwm83+etD8q2xa8lD3rqTb2aVLuR40/u0/ynzzlp149/wCcLW+dQr3W&#10;oxzMo6AyTiQqP+Cz1nmzZ//X7NmzZzT89PqreVLdJaCb60rwO3iqOHQU+Lk6v9n/AJoydaDp9jYa&#10;VaQ2UCQRCGP4UFO3Lc9/tYNmmhgiaaeRYokFXkchVA8WZvhGcO1zU/Mv5oa+2jaMxh8uW0nF5fsx&#10;lQa/WbmjN6zbfuIv9T+69TBX5teXtP8AL3k7SdOsIgkSXe8nVpD6LVkk2+1y5ZJvyQu3uPJTI7Fj&#10;bXcsI5dhwilAH+T+9zombNl5s2bNmzZs2bI55u8k6D5ms2XUI1hnUVW/QKJUA+1+8P7HEft55j1O&#10;xt7TVrqyt5jc29vK6C4RSeSITzkVTxrxVWzp35Z/mtYaTYxaFrcYgtoyBb3sakgKev1lV5Ozc/8A&#10;dv8AJ/xjztlvcQXMEdxbuJYZQGjkU1BBxTLzZs2cR/N/zvcajev5N0sFoxLGl4VoTLLVXjtxUfsT&#10;cP8AnomdB/LnydH5W8vxQyoh1S4rJezLyNSx/dxr6gVlWOL00ZeP95ktys2bAWp6NpOrQmHUrOK7&#10;jIpxlUNSvgTuuc91z8jPL92OejzyafIBtGxMsZJPVvUYybf5OcZ80eX5vLmtT6RPcRXMsAXnJCSV&#10;qyh+B5AMrryw38hefrjydNdNHaR3Ud4ED8qK68Cd1cLyb7X93z4ZIPO/5l6N5x8uSWMtnJZ39vMk&#10;9k5PNWp6iSIzIOSfun4/ySSf77yDaL5m17QnLaTfS2vLdkU1QnxaJ+Ubf8Dk20z87/MdsD9fhS9b&#10;lVSGEQp/Iy+nLy/4TJRafnzpLhRdWM0TmtWUKUHXj/uwv/yTw1sfzs8nSRn65JLDKDtSF2Vh7ceV&#10;MdN+d3klGKxm5loR8QhopBpypyYN8P8AqZEfNX53Ranps2nabpdIrqN4rh7sq2zDjRIk5L/smb/m&#10;vOUy2l1DFFNNDJHFOCYZHUqrgfaMbMOL8a/s50r8lNE8t6lqVxPqLLNqloVktLOQAqVG/wBYQN9t&#10;4pP+A/d533NmzZs2bCTzV5T0nzTppsNSQ/CeVvcJQSxP/NGxB+1+2n2HzgM0Pmn8r/NIZT48HofQ&#10;u4K7qw/4mn95BJ/sHzuXlfz5onmDR/0iJ0t3iH+lwyMAUYDk3X7S7ZyL8zPzJn8xXT6Nozn9DI4H&#10;NVo1w4+Go/b9Lk3wL/uz+TDryN+TEVzZxal5kZlaQh4bGM0ITqPrHJPts37CeonpZ2lVVFCqAqqK&#10;Ko2AA7DLzn35ofl1F5lsm1LTYlXXrdag14+vGor6L0VuU37Nu7f8Y5H9P7HNPy6/Ma68o3J0nVEk&#10;fSWlImQ19S3f7MjJE3g/97D/AMZP92Z6Gtbq2vLaK6tZVmtplDxSoeSsrbhlIxbNlclLFajkACV7&#10;gGtD/wALl5s2bNmzZs2bIH+c/wDygV3/AMZoP+Ti5zT8ldD0zVvMdy2owLcrZ2/qwxSAMnP1EUOy&#10;MDy4/s56BlmtbSHnNJHbwIKBnIRAAOnxcV+yuc21f8zr/Wb2bQfItq11dj4H1VqejGK0eaJKP6iL&#10;+zI//POGbDbyn+W1jpsv6X11v0v5im+OW6uPjSMn9mGNuS8lXivqt/zx9KPOL3VnBZfmcbU1+rRa&#10;yoolKiP6yDRf2OapnqHNmz//0OzZWbOafndDZzaNpkd3MYYzd/C4/m4H4Tt8Pwc/j/ZyfQXdnaaN&#10;FdzzxrZw26SPck0j4BAfU5NT4OOch1a71r81vMJ0jTCbbytp0revdgkpJRiq3DV4c5JEX/RLf/df&#10;25M6x5e8v6f5e0uLTNPTjDHux7u5A5yN/lNTOY/n9qkH1fStJAJuC7XbN+yEAMKj/WZi3/AZIPyX&#10;076p5NWWiiW6naUstd1onAP0+POg5svNmzZs2bNmzZs51+bnnSHStHk0KylJ1rUVCemgYskEhKu/&#10;JfsvLx9KNft/Hl/lV5Aj0PSDf6nEkmo6iiO0bAMIo93jj+L/AHY3L97hR5s/JGPUNSe+0S5js4pT&#10;yltnUn4jUsYaEL/sXb/Z50fy3o/6D0Ky0n1TP9UjEfqt1O5b/gVrxXDTNmzZzv8ANf8AME+XLEaV&#10;pkg/TN4hq4J5QRNVfWFP92v/ALp+L4P73CP8ofy+nheHzbqp/fvzNlbOKsA3JGuJS32ZW/3X/kf6&#10;/wC77Bmys2bNhV5l8w2XlzR59VvTVIgRHHWhkkoTHCpP7UnHPPnljRr78wvOsk17z+rzSNc6jMmw&#10;SP8AZiV+JVWaiwxZ6AvvKXl3ULGOxvNPhmiiXjGzRpzX4fT5qwXZ+OcW/NbyH5f8teheadd+i90S&#10;E0xgWYhaepMklfgjXl9ll/4x5zXLVWdgqgszGiqNySewwztvLPmC6i9WDT5mjJIDFStaeHPjko8u&#10;flD5l1hlkuPTsrUEeo0jVcV348U5fHw/4D93zycaL+Q2kQcm1q9kvGIKqkH7lQT0kqeb8l/k/wCu&#10;Mk3lv8rfK2g3H1pLcXd0CfTknHMJt+wj81V/tfHhx5j8qaP5i0h9KvYQsO7QSRgK0MnaWH+Vt/i/&#10;n/bzzV5j8v6x5N142k7FJoSJLS7jBVZE/YliJ/4GRP2H/d56F8gedbPzZo6zB1XU4BxvrYbFWqeM&#10;ij9qOVf2/wDYZKs2bNmzZsh/5lx+VJdBWLzNIYYGkrbSJX1FlCsOURVX+NI2aT0v93cOGeZnojyJ&#10;FIWjJK8hVeSg1Wq/7FW450/8kdJ8s3moz3N/IkmswH/QrKWnExlT6kyI6/vZF/yP7n7ed6zZs2Qj&#10;z5+WWleaojcwFbHWUHwXarVZBufTuUUry5Mf77+9j/4s/u84/omvebPy21eS1uYXjt5SpuLSQVjk&#10;AI/fQN9n1OHwc0/4xyfH/d958qecdH81WP1rTnKum01tJQSIf8oKW+H/ACshn5p/mZNob/obQ50/&#10;SZFbqdaOYAeiUZSnqsvxf5H/ABMu/JHSfMbXV1r19NMNNuITHEsxZjO5cN6ymQN+7j4SfGrfbfOx&#10;Zs2bNmzZs2bIj+advLceQ9WWOcQcI1kcn9pY5EkMNf2fV48f+Ezhn5eecYfKOrXeoTQyXCzWjwRx&#10;IQB6heKSN5ORX4F9N/8Ag8ncPlzzr+Y2oDUdekk0bQjGDBbp9p42qyKifBz5B3/fT/sf7r+POp6H&#10;5e0fQLMWWlWy28INWI3diaDlJIfidvhX7WC72+s9Ptnur6eO2toxV5ZWCKO/2mzzRpUtvrf5kfXw&#10;rNaz6jLfCPkFYoJHulT4ivYcX4fvOGen82bP/9HspzZs5X+fv/KP6Z/zFn/k0+Rddf8AMn5iW+le&#10;UtJiNrYW0MS6ndcTxqicC8jKX4Q8VZYYef8ApEn/ACT7ZoOhafoGlwaZp8QjghG5A3dyPjlkO/KS&#10;TEPM/mfS/LOlyalqUlEHwwwrT1JZKfDFEv8AN/xDPMXmTWtV8xahLrmoKaTOY4yAfSQL8a28bt/v&#10;tX+zyzs/5EXEz+VruB1Cxw3bGJqEFg6JyO/2viXOm5s2XmzZs2bNmzZDvzB/MCw8p2fpKwl1mdOV&#10;ta71CksnryGnBYw6/tfb/wAvg+QH8tfKOoeZ9ck85+Y1LReoJ7YOnETyhtpFH2PQg9Phx452/Nmw&#10;r1/zHo3l2x+vavci3gJ4JsWZ2P7EcaBndsEaVq2naxYxahplwtzZzCscqV7bFWVuLo6/tI688GZB&#10;PzG/Mm18qwfU7Ix3GuSDa3NSIkZW4zTcf8rhxh+3J/w+c4/L3yTqnnDW28w6+Hl05ZBLLLPWtzJU&#10;N6Sqftwcft/7r/3UmegVVUUKoCqooqjYADsM2bNmzZTMqqWYhVUVZjsAB3OedvzP87f4v1a20zSa&#10;yadbuFt6ChmnkCpWh/kb91HnXvy58mp5U0MQu3O+u+M14ewfj/dryVX4pX9rJbkH84/lbpHmvU49&#10;TuLue2uFQRSCPiVZFrwCh1+BlZvtZrH8oPI9mVItHuCpDH139QNQ1oykceP+rh9ZeUPLOnyGSx0y&#10;3t3anIxpxqBvRqfaX/Wwx/R9h/yyw/8AItf6YrFDDCpWGNY1JqVQBRXx+HFM2bI5538mWPm7SfqV&#10;wxhuYSXs7kb+nIRT4l/bjf8A3YmeeLq181eQ9bCM8ljeJ8SSRswjlQEr8LfB60X2lzu3kD8xtN81&#10;Wy20rrBrUa1ltSac6VrJBX+8+zydU+xk0zZs2bEIry0mmlgimR5oTxljVgWUgK26/wCzXCHz15Ot&#10;/NuiNYO/o3UR9WynNeKSgU/eKv2o3X9238n28IPIn5TWPl+O7l1gw6ld3SGDjwrEkLCjqvqDn6kv&#10;+7G/k+DIB5v/ACq1/wAtXj6r5fMl3psJMySIf9IgA5MRIg/vUjVf71P9nHh95F/OleP1Dza55VUQ&#10;aiibU2XjdJH/AMF6yJ/r52GGaGeJZoJFlicVSRCGUjxVl+E4pmysIvNfk/SPNVh9T1FWVk3huI6C&#10;SNvFSwbb/JzzrrOma95C8xtbR3fpXkQEkNxAdniZj6bMjfzenz9J+eA9Gm03UPMcNx5ouJms55S9&#10;7MvxSOTv8bsy8Ud/7yT9hM9UaVNpk2nwtpMkUlgFAhaAhk406DjgzNmzZs2bNmzZDfzait5PIGqm&#10;ckCMQvGRXZ/WiVP+CZuGcp/JPTNN1DzZN9di9Z7W1a4t1ahQMskUXJgf2h6vwZ6HyK+a/wAwtE8u&#10;cbev1/VJHCJp1uwaarcgOVOXD4xx+L48jlt5R80+dTHfedpzZ6cG52+iW44fCd6zvX1F/wBk3qf8&#10;Y85ILSby957FlGWJs7/0B6YqzRmT0yqgk/3sLcM9U5s2f//S7LmzZzH89rWSfy3ZyIUC29z6jhnV&#10;SQUKfArEc2+L9nJZ5H8q6b5a0WKCyBaS4VJbidvtOxFRX/V5Ydahf2mm2M9/eSCK1t0MksjEAAD/&#10;AFqfE32VzhjQ6t+bnm1pB/omg6f8AkG5WEtX4eX95dXH+rwh/wCTsg/NvQfL+ieRrGws0NokF0Da&#10;xRjn6kjI/qtO7fFy4/7sZ8PfyVWIeRYClOTXE5loa/Fypv8Ay/uwmT7Nmy82bNmzZs2Rnzv5303y&#10;jpv1i4pNfTAizswaNIw/ab+SFP8Adkn/ABvnL/KPkfVvP+pTeafNDsthO1UUAoZ+Pw+nAAR6VrEo&#10;4ep/xP8AeZ3G3t4LaBLe3QRQxALHGooABiubNkQ/MXyOfOOmW9vDcC2u7WQyQyOCUIZeLo6r/NSP&#10;4v2c5N5F846n5D16XQ9ZV/0a0np3VuT/AHEhpS6j5fs8f71f24/8tM6D56/NnTNHsEj0OaO+1C6R&#10;jG6mqRKRSOdqjg/x/Eift8MifkP8sr/zJd/4j82PJJbSkSpDIxMtw1es7N8SQcV+yvxt/wAV8M7d&#10;b28FtAlvboIoYgFjjUUAAxXKzZs2bOM/nD5/9ZpPKWkMxblw1KVOQJb9mzj4n4/+L/8AkV/vzDX8&#10;p/y4GkRLr+sRK2pTKDZxNUm3U8gzMpHH1pF4/H+wmdRy8rNmzZsvNmzYRebPKGk+a9PFnqQYGMlo&#10;J4yA8bEdV5Bl7fFnnTzH5Y1/yRrEfqOUeN/Usr+GqhuJ+B1b9iT/ACM65+Xf5r2Wsxx6XrTi31VV&#10;ASdiBHNuE4g15etvyzpmbNnK/wA3/wAwW0u3/wAP6ROV1C4U/XJo9mijJpwV/wDfkvxq3H448i35&#10;KaDq935gbXBK0Wm2oYXBJYG4eRXVEH83pyfvZH/55/7szvubKZVdSrAMrCjKdwQexzm3nL8mtJ1l&#10;pb3RnXTdQYE+lxAtnbr8axrzh5f78Tn/AMY85zofm/zh+Xl9Jp9/BLJbAELY3LOsftJbswb4Ps/3&#10;ed18s+bdF8y6fFeafOvNxSS1ZgJo3Aq0ckdeW3832Hw7zZs5dr/5PS675wm1i81EDSp3V3t0VvWA&#10;AAaFGJMaqxH95/ySxTzD+SXl67s/9w7PZXcSNwr+8WQhT6aScmXj8f2pft5zqEedvyv1NJ2jUwXA&#10;BYfE9tKOpQn92yygZ0/yf+cGh64sVrqdNO1RiQyt/vOaVPNJmPw/D+zJ/wAQzoSsrqGUhlYVVhuC&#10;D3GXmzZs2bNmyJfmnGknkHWVcVAjjYD3WaJ1/wCGXON/lP5o0XyzquoX+rOUR7X04uCc3JMiOUT/&#10;AFuGT/UPzI1jzS8WleQbSYSynjdapcRhY7cMQlTtMvwq3N3+3/vqOTDvyj+WOl+X7r9J3k7aprLA&#10;E3c4rxY/baJWL/8AIx/3uTbPMupIrfmndiWZRTWHZWFWqRc/u4vhH2v91ty+xnpvNmz/0+y5s2cu&#10;/PiJpdC0tQQB9c+J22VQUZObt+ynJs6RYMqabbMxCqsKFmOwACDc5yXXLzV/zM8zt5e0yQ2/lfT5&#10;P9OuF2Ehjbiz1P8Aet/yzRcf+LZM6loWg6ZoGnR6bpkXpW0e+5qzNQBpZG/akfj8Wc+/PyRx5b06&#10;MH4GveTD3WKUL/xNsMfyRjdPI6swoJLqZkPiPgT/AIkjZ0HNmy82bNkA/NvXfNGiaTbXGg1jhZnF&#10;9cKoZowAno0qPh+L1Pi/yP5MZ+V/5ir5ltf0bqTBdatxXYECWMV/e/tfFH8Ky8mzoWQf8wPzK03y&#10;pGbKH/SdalQskC0KxAj4JLg1+Hl+wn/GmRLyX5J1nzbqX+KvOjG4tnHK2s5R9s9P7naOG3RV+xx/&#10;eZ2KOOOKNYolCRIAqIoAVVAoqqo+yq4/NmzZs4D+dWr+X9T1q3ttNT1dWtf3N3cIDRgaNFAP2ZGR&#10;n+0v+pkL8utZ6V5nsX8wW7LaW8oa7glRgwUrVSYqep+0ki56rs7i0ubSG4snSW0lRWgkjIKFCPh4&#10;cf2cXzZWbNmzm/njzzqU18vlfycfrGrTClzdQ0YQhhTir/YWUL8XP/dX+vgjyV+Vmn6K66nq5/SG&#10;tMTI0kh5IjtuzDl/eSV+1I+dAzZs2bNmzZebNmzYB1jRtN1vT5dO1OBbi1lG6sN1NKCSNvtRyJX4&#10;JFzz95+/LLUvK076jYMbjRudYZQT6sP7XGag/Y/ZlXDfyP8AnLdaarWfmQyXlrRRBcIoMiU2ZX3X&#10;mnDjw+HO3adqVjqlnHe6fOtxayiqSp0P3/EMi/5k+ek8paSPQAk1a9DJZqaUSg+K4kU/aSLl8K8f&#10;3j5yr8ufy8n833D6xrErNpiScZCzsZZ3p8Q9T7Q4ft/Hzz0Da2ttZ20VraxLDbQqEiiQcVVV2CqB&#10;i2bNmwv1rQtK12yay1S3W4gYGgbqpI480YfEjj9nOL+avyu13yndfpzyrdSzW0TB0RK/WYjUUT4B&#10;xuY/+wfpP+2e+R/zpivrhNO8yqtvK4Cw36D4Gem4nQf3fNv7v014f8Tzp9zq+mWmntqVxdxJYKpc&#10;3PMFCoFfgZa8+n7Gcs8vfmt5j1/zlFZ2ltCNCkuBGVI/erEwZVkMjMvx/D6vH0/+K86/mxKeCG4i&#10;aGdFkicEMjCoIO3Q5zLzL+R+iXxe40KZtOuGNfQcmS3/ANipDTJyb/izh/ImQ9Nc/Mn8t5IbTUUM&#10;2lqRHCspMtuVBDtFbTr/AHTFBxVW/u/99Z1Hyl+ZvlzzIkcKzfVdS4cpbWYFRUV5enL/AHbL8PP7&#10;f7eTHNmzZs2bIx+Y8fq+R9aU/wDLOW/4Eq//ABrnIvyX8vaLrer6h+lreO7W2gUwwSioq7cWk41+&#10;Lhx4/Z/3Zne7DT7HTrVLSwgS3tk+xFGKKK4uxABJNANyT0pnONf/ADCv9Zun8u+QUN5qDBfX1VR+&#10;4gQtwdlZxx+H4f332P8AfXqSZx7SLK+HneK3nkjkvLe+P1mUspV2il/ftGz/AN4z8X9Lh8eeqs2b&#10;P//U7LmzZzH895Y08s2itXnLchEAAp09RizV/wCK/wCXAut+YL7zZpen+T/Lzeo91DarrOoKKpDG&#10;6LIy/uyv2vTb1P54+cX7edB8s+WdL8s6XHpumx0QfFNM1PUlkp8Usrfzf8Qw3zgP53eZzqGvR6HA&#10;4NppYrLxIIa4kALdP98xn0/9f1cnP5HSSP5LZGVgsd3KEZiCpBCMQlGLLRj+0qZ0XNmy82bNjJI4&#10;5Y2ilUPE4KujAFWUijKyn7StnnLzx5d1HyD5pS/0lpIrGZjLYT7UB2aW2bh/vtj/AMi8Nrr85/M+&#10;r2kGmaZapBqlwRGZ4/tcuQ4enzPBeS/3vP4P+eeSjyV+UkcUo1rzWwvtTmJk+qtUpGx+y0jVHqSc&#10;f2eH7l/9TOoqqooVQFVRRVGwAHYZebNmwNf6hY6baSXl/OlvaxAtJLIaAADl/sm2+yucY81/mbq/&#10;mq+Ty/5NSWOCY8GuV5JNLWgNOPxW8K/Ev88n+Rky8hflhY+XYxf6mRfa1MCZXYco4+Q+KOPl/eN9&#10;rnM395/Jgjz/APlrp/m5Fuo5PqesQpwiuackdR8SxXCfy/yyJ8cf/Fv93kD/ACo1TWvLfmx/J2qx&#10;yxx3ZYpAwJEcqI03qxr+zHPEnxSL/kf66dyzZWbKdgiM7GiqCSSaAAe5zjnnj805tSdvL3lZWmmu&#10;D6Ru4WNfjHDhAYj+85c2+L9j/L/YmX5deSE8saZ6t0BJrF18d1KfiK139MN/xPJlmzZs2bNmzZeb&#10;NmzZsTmhhniaGeNZYnFHjcBlI8GVvhOcg88/kqsjSaj5WohIZ5NNb7Jb4n/0Zyfg/kSDOaaPrvmT&#10;ydqVYGltJFYNPayVVZAP51P2kb+bFZZdb8/ebASC97fyURByZIYx+yv2uEMK56T8s6Ba+XtEtdKt&#10;t1gQeo/88hH72T/Zv8WG2bNmzZs2c/8APP5WeX9ciuNSt6abqMcbOZk4pC5RWatwh4ov+XPyTPPg&#10;nv2t3so5pZLNCZGhRnMWx/vfS+yP9dkzqH5QeZPJWjRSx6g4tdWkJ/0yccU9PjXgr1ZUo3wf8Wfy&#10;fbztttdW13Cs9tKs0TAFXQ1G4Df8ROK5eViF7Y2WoWz2t9BHc20go8Uqh1Pbo2c58yfklo+oXRvN&#10;EuTpMtAfQVS8PMH+8T4leL4f2U+DI1eeYPzQ/L+SOLU3GpaUjqiTy1kV0Ug+mkx4zRtw+Hk6/t/t&#10;8MmOgfnR5S1ILHfyPplyaD9+pMTGgqVlj9RY15cv77hk4stT07UIklsbqK5jkXmjROr1X+b4TgrN&#10;mzYR+dV5+UdZHX/Q5j9yMc5P+QDqNa1aPgCzWyMH7gLJQr/s+f8Awmdd8x+Z9G8tWP17VpxFGTSK&#10;MfFLI23wwx/afjX4v5Mg/pebvzCuYWnWTQ/KFC0kQbjc3SMT8J48uHJf3TfF8H7z+89Thk0sNK8u&#10;eT9Jma1iWx0+FRJcyfE1eIp6sp+Nnf8AmfOB6dqcWrfmtb6nY8xDc6os0QZVDlPU5cOJbgrSJ8H2&#10;/hz0vmzZ/9XsubMM5X+fgLaDpYHU3hA/5Fvky8j+V9P8u6Da29tEouZYke7nG7PKygv8X8nL7GSL&#10;OcfmL+Yx0yWXy3oatPrtxGEEsJB9FpOS8dvs3CrxkX+T/Izm3nHyB/hnyrpuo3ru+s305F0pNVQF&#10;ZJOA/mbaPly/b55038kTG3k7msXCT13SSQEUfj9n4R9lkVvi+H4/t50PNmy82bE5poYImmnkWKJB&#10;V5HIVQPFmb4RnOfM351aDpzi10OM6xdsQCyEpCprTh6hXlM5/wCKV4f8WZD4fIX5g+edQj1LzJKb&#10;SzZ2oZTvHG3x0tLQH4Y2+FF5Mn8/7zCPzH5B8y+TtXhuLRGvIFlD2VzAjMTRhwWeNR8LtXg6fY/4&#10;PPRelSX0umWkmoIIr54Ua5jU1CyFR6g6J+1/k4LzZs2EPmrzlonla0E+pS/vZAxgtkoZZCo/YX+X&#10;lxTnnHkj86/mzqDlpBY6NbmoVuXoJyPReCr9bm5J+39jOw+VPJ2j+VbH6rpyFnfea5koZHP+UVC/&#10;D/k4fZsS+r2/rev6Set/v3iOXTj9v7X2cVzZsC6jqVjpdnJe6hOtvaxCryv0H3fEc4V58/M3UvNN&#10;wdB8vB00ydvTPBSJrmtPgavxJF/kfB/xb8GTz8s/y2g8twDU9RCza1Mu1N1gQ/sR1/3Y3+7JP+ea&#10;f5fQs2bNl5WbNmzZebNmzZs2bPPP543cc/nJYEiCNa2sSSSUHJ2ctNUn+VUdEXIdYzeYPLl3b6rb&#10;xz2Mwr6M7xsisGWjKC4Curo2dv8AKv5y+XdSht7bVmax1JiI2LKTCzU+0sicuHJvh+PhnR1ZXUMp&#10;DKwqrDcEHuMvNmzZs2RL8yfLmt+Y/Lv6O0a5EExmRp43YoksQDconZVZvt+nJ/J8GF35cfltF5Yt&#10;JJ9RKXGp3QCzJxVo4wrHisbNXl/Nz+DAXmz8mNE1UNcaKRp187l5ORd4mqOnCren8X8mc4n0n8w/&#10;y+uIbpWdYIWLfumaa26K0nqIQqcH5cHf/h8nugfnrolxEseuW0tlcDYzRD1om+z8Xw8ZU/a+D03z&#10;oWi+YNH120W70q6W4havSqsKU5co3CuvHl/Lhll5sTmhhniaGeNZYnFHjcBlI8GVvhOQbzF+T/lT&#10;WA0lrGdMu2IrNDVlNCS1YGYR83r9vOb3P5TeftBufrukSCaSKQLBLayGOYjrz4bKifD+1Li1h+bX&#10;nrQZorfXoDcxAtX6xH6UrCtKrKoVZEj/AGeK/wDPTOh6L+cPk7UbcNc3JsLkFVeG4XiCWPHmrqZI&#10;/T/bb958GTK21PTruNZLa6imRgCpR1PU8PH+c8P9fBOEfnZinlHWSP8AlkmH3qV/jnnbyHe+arbV&#10;5IvK6epfXELJIlKj0/2pDuv91y5517y9+WN1LeprXnO8Or6nUlbeSrRR7cfgPJV/y1/dcF/k9TOh&#10;ySQW1u0jkRQQoWY9FVEFT0/ZVRnAfzI/NS418TaNpNYdG5ASykASz8D0qrOot+a80/bk/b/kyFeW&#10;HZPMWmFWCE3MQqRXZnCsvRvtqeGeuM2bP//W7LmzDOZfnlNBBoenSTRCYi5PpKa8efA8WehHJKcv&#10;h/azoelyrNplnMp5LJBG6t4hkVq75HPzD882/lHSlkQLLql0StpbkkbD+8mbZvgir/s3wq/LLyXL&#10;ZwSeZdfUXHmDU2MxeVavCrNy2r8PqS/3nJF+Bf3aYW/n6CfL2mmmwvDU/OJ8E/kWsQ8rTleXqtcM&#10;XqarTonD+Xo/LOmZs2bAt/qWn6bbtc39xHbQKKs8jBRSoFf+Gznnmn87NC03nb6In6Uuxt61Stup&#10;2/b+3N/zz/5GZGtO0X8xfzHVpNav2sNEMis0JQorU4lfRtgF9T4fjVp5P8vOmeVfIHlzyvF/oMBk&#10;umA9W7mPORiKHb9iP4hy/drkmzYC1XWNM0e0N5qdylrag8fVk6ciCwXb9o8cWs7y0vrWO7s5kuLW&#10;Ycopo2DKw/yWXF8Rubq2tIWnuZVhiUEs7mg2HL/iIzmfm/8AOfTrMPY+WqX9+SoS5CloQxO6qPha&#10;b/nngLyp+Vt7rV43mLzw5nkuQssNkHNTypJW4ZfsIF+H0Eb/AIyZ1q3t4LaBLe3QRQxALHGooABi&#10;ubNmxG5u7W0i9a6mjgiBAMkrBFqeg5OQuOhmhniWaCRZYnFUkQhlI8VZfhOAdd8waV5fsWv9UnEM&#10;ANB3Zj4Ig+Js4ZqmveafzT1xdH05DBpKSeokPRI4xRfrN7Iv23/kT+d/Tizqvk78t9D8sQI4RbvU&#10;qAyXkijlyp8axf77ir+zkvzZs2bLys2bNmzZebNmzZs2QnU/ys8van5qTzHcNJyqslxZ1rHLKm0c&#10;jN9tF+FecS/A/D/XyU6jo+l6nafU7+1juLanERsoooI4/AR8Ufw/D8GcP87fkzqOlCS/8vlr7T0U&#10;ySW7EfWIwDU8FAH1hAn8n73/AIryPeVfzI8y+VitrG/r2MZo1lNsBv8AGqN9qNvh4/5Odj8sfm55&#10;X1tobaeU2GoSkKsMwIRnPFaLLvH8bt+7Xnk6VldQykMrCqsNwQe4y82bEkuLeSRoklRpVryRWBYU&#10;NDVRiubKymVWUq4DKwoyncEHscifmD8sfKOurI0toLW6cs31q2oj82/afYiTj/I3wZy3VPyr88+W&#10;78TeXJ5LuJzVJrVzDKAp5KJ0LKm3w/7sfH6b+bvnHQb2DT/MNsZorY8LmOVDHdMK0ZzJIfjf+X+f&#10;+fOiaJ+b/kzVmSJriSwuHH91dJxFRT4VljMkTcq/B8WTWGaGeJZoJFlicVSRCGUjxVl+E4pmzYHv&#10;LGyvoWgvII7iJ1ZGSRQwKuOLrv8AzLkA1X8kfKV2s72XrWUzisIRyyK9S26yep+7+ynH9jIDq/5P&#10;edNHaulSi/hcCptmMT8v5Xidh9n+f1MVsvN35teXGaK7tbi6t46Ky3EBlVArFaJPCPh/l+2+O1v8&#10;57rWvLl9pVxp6w3N2vpiaJzwVDTlVWq3LL/IZoB5nvVdQ0xtD6TcalQHTmeX7P8ALnfK0FT0zkH5&#10;n/mVa3NrN5Y8vlrq5uWENzcRbrQmht4OPxSvI37tuP8Aw+M8j/kxaPYpf+Z1k+syUaOxB4cADX9/&#10;tVnb/feRnQfLVkPzdOlJvZ2d7LNEgHIcYGaeKJ91+zxVWz0Rl5s//9fsubNnJP8AnICRxpejxg/A&#10;08rMPdUUL/xNsm155gsfKfk61vdQYE29pEkcKn4pZRGqrHHt+0/7fH4MhHlHylfedNVPnXzWo9KQ&#10;q2n2KiiGIVMffl6afsf78+39vOsSyQ2tu8r0jggQsx6KqIKn/Yqozz7+aH5i2HmqO2sdNikW0t3M&#10;jSygKWYjiKIC1FyZ/kGzHy9qQJJC3YCg9h6atQf7I51TKZlRSzEKqirMdgAO5yHa5+avk7SBIpvB&#10;ezxggRWtJKuCy+nzDcV+z9r7GQa6/N7zV5hvV0/ynp5ti7hFnZRO4DlVV5F4NDD8f83NMHXH5PeY&#10;tZvI5/MPmJ7mJjznUBmYNTjSFXPop/L9jJh5c/LPyl5f4SwWn1m8UANdXJMjE+IiP7hPi+L4Islu&#10;bNmyC/m15VvvMXlsfUWH1jT3a6EJG8qqjK6I37MnE8k/nzjHkfz1qflDUwT6k2mseF3YMxApX4pI&#10;kY8Y7iP/AK951/Wfzl8rWOnpPZSfXr5/+PSOoAI685ivBVb9l/8AZ+l/urOaX9z5/wDzF1W1tLmG&#10;S3s5HIiQRvHaxqT8cjtT980fH9rm/wAGdc8n/ln5e8scLlEN1qgHxXcprxPcQoOKIv8AseeTHNmz&#10;Zs2QL83/AC5qWu+Wk/R1Xls5fWkgHV4+LBgN/wBluL5xzyb+Y2ueVOcUB+tWLBuNnMzemrtv6iU+&#10;x8XxPw+3h/5d8peaPzK1BtY8w3csWnRjilwygFqnn6NnF8Maxry+KX7H/GTO0+XPK+j+XLFLTTbd&#10;IyABLPxHqSH+aR/tNhvmzZs2bLzY2m532PbLzZs2XmzZs2MkkSKNpHNEQFmPWgAqemcLn/OLzhrW&#10;v21r5ft0ggkmCQ2nASySqSf792WT0/g+J/R/us7vmzZF/NH5eeWPMys95bCG9I+G9goktd/t/sy/&#10;a/3aucl8y/kl5h0xGuNIlGrW43Mar6c4H/GIs6y/883/AOeeFvl38y/NvlSZrG5Zru3hPBrK7Jqh&#10;B/Yl+KVP+IZ0vy3+dflzUuMOrA6XdGg5vVoCTyO0q14KnFPil4fbzpCsrqGUhlYVVhuCD3GEHnjz&#10;NH5Y8tXeqEj6yB6VkjU+K4kqIhxJXmsfxTSL/vmKTOVfkXFqtx5l1DU5BJLaNatDcXUjEgzNJDJG&#10;vJuXqy8Ef/UT/h+65s2VmzYWax5b0PWojHqdjDcVrR3RS6krw5K9OXLjnPdd/IfR7lhJol7JYEAB&#10;oZlM6H3V+SSp/wAlMiM3kL8z/K556bK8tvEWdDaS8kAU8/VME3FVb4Fb7H/G+DdO/Nbz9oqMmtaa&#10;97GoIV5o3hNV+25mVGWRf8/5Mlumfnl5TuIR9fS4spwPiHp+ohNFrwMRdvtFvtZM9P8ANflrUkD2&#10;OqW0wJoAJVDVpzp6blX+yf5cN82Vmzn/AObOgac3k7UdQgtIVvoBE/qiNeXH1Ejk3P2X9J2/ef3n&#10;7GRX8jLvy/ZwanLdTxQamaVaVgn+jqKngz0+H1P7z/YY38y/zPOpEaB5Xmd45DwubqGtZS3w/V4K&#10;fEyH9pv92Yd/lj+Vo0Zo9c1xFfUyOVtbH4hAT/uxv2Tcf8mv9fOlX17bWFlPfXTiO2to2llc9lQc&#10;m65wHyVrceo/m4dUUcYr64uDEP8AJkDiIGv7XDjnoUZebP/Q7LmzZyv897aNtH0+4MdeEzB5ARyA&#10;COIVo3+6/Wk/e8f+uL8t+UtR833Nv5h82EHT44ohp+kjkYuIU/FMr8V57/F8H+z5pnU1VUUKoCqo&#10;oqjYADsM5X+Zvma+1XU4PIegnlc3TqmpSrvxV+NItjw9PhJzn5ZE/wAxfIOmeU/KukvByk1GWbje&#10;TvT4mMbOQqjlwRG+FVV8H/l5+Zfl/wAr+UzY3iySXqzSSLDErEsHp9t3/dLsvw8W/wCqmL6l+d+s&#10;Xsxi8uaUeG1GkUyycmFFVo4uacef+zfC5fKX5recQr6tcSQWahii3D8FowNAkEf956n2OUn7H234&#10;ZLPL35HaDZhJdalbUJ6AtCpKQhgQduPCSRG/y86LYaXpunQpDY20dvEg4osagUUnlxr/AC4Ky82b&#10;NlMyopZiFVRVmOwAHc5DPNf5p+WPLyyQLOL7UlBC21vRwrbf30lRGnX7PL1M5DN5Q8y+crzVPMtt&#10;p62NgxeUK3wV9Nf7uKIfvGf4Pj+H/g8F/k/deWLfzB9U1u3U6jO3p2Es6BkWWoVYvjP7uZ25Kn7v&#10;7eehlVUUKoCqooqjYADsMvNmzZs2AtU1jS9HtTd6ndR2luP25WAqfBF+07f5KZyDzV+a2p+YnOge&#10;TbeWt0fSa5VSJmUnj+43HoI6n95JIv7v/h8ItW/JvzBp3lv9MiVZ7mNfVutPVSHjiA5M6ycv3rp+&#10;3H6afB/wGdN/KXzVZ615cisQ0cV/p49OS0SqkRA0ilRW+1G3+R/d/YyeZWbNmzZsvKzZs2bLzZs2&#10;bNkN/NbX7nQ/J11NauI7m7YWcb9CPWD+o0ZDIyyLEknpsv2M5t+Q2mwz+Yb7UHJ9SytwsS0FKzMV&#10;Zt/5Vj/4fO95s2bNhJr/AJP8ueYVH6Vso5pQKLOBxlAO1BKvxZy7zP8AkVJDE1x5du2mILFrS4pX&#10;j9pfTlT7Xw/Bx9P4shtvrPnzyNdrBL61qYwvG3nq8XFiHVBxbjxb0/7tXxHzh591XzfJaDUAILa1&#10;FBDDUqWJ+KdkZgjS8Ph/Yz0J5On8spodnZ6BPC9pEgRQhAZnChpWda/FK32pf8vJBmzZs2bNmzYn&#10;LDDMoWaNZFBqFcBhXx+LIVr/AOUXk/WXknSBtPupCCZbU8VrXkx9BuUPx1/ZXILrH5C6pE7Po+oR&#10;3MRPwRXAMbgbfbkXkjftfZTCb9H/AJu+WDJ6TXqREcCyP68Z4CoWNX9Xp+xxT4/915cH5xefNOpa&#10;XZjkkiNJBcQlZv8AKVvs8W/1o8kVp+fr/ALzS6AEBzG/Jiu3Jqn0V9T/AGHDD7T/AM8vKtw0n1yO&#10;ezQVKck5k0C/D+6Lj4vj+L4MZ52/MbyZqflLU7O1vhcTXMHGGIKwYu1GjqrBKem/284zoc2sWNy8&#10;en27SXeoW5giAXkQksiD1FX/ACvT4Lz/AJ+edv8Ayw/LqLQLKPU9UgX9Nyr0J5ekhNQv8qy8f7zj&#10;nQLi4gtoHuLhxFDECzyMaAAZyq5mv/zU1SaytJjZ+UdNkHquKk3cgKmhoBx9P4mVef8AJ/xkihnl&#10;rTIdI/N230y3YmG0vZIkZ+pCo/hnowZebP/R7LmzZyz89biNNO0eCaoglu+UhBO6Iv71XC/F+1Gy&#10;502ySCOzgjt/950jRYdqfAFATai/s5CfzR89S+WrGKw06p1jUFYQMoqYl+x6oWjfHyb91jfyt8iN&#10;5dsX1HUSsur34DMwPP00+IqFc/tyK/KXC38/HjHlfT0K/vWvlZWoNlWGcOK/5XJMJ/yn8geXdY0e&#10;PW9RhF24eSJoH5cOStUc1+y3FOH2f5/+D63p+i6TpiBLCzit1U1UIoFNuHwn9n4RxwdmzZs2bAeo&#10;avpmmRGXULuK2jAqTK4Xbxofi7ZznX/z00OzeSDRrWTUZEIAnc+lCd/j41DSt8P2f3eEMNh+aX5h&#10;KHu5zpeiygoVYGJCm/xCJQstx6n2OX2P9SPJz5Z/KjytoS85YRqN5UH6xcitKdkiqYl/5o+DJsqq&#10;ihVAVVFFUbAAdhkRn/LLyxL5jg8wJCYbqGZbkxRnjG0qN6qScU4/F6vxyf78yX5s2bNga/1Cx061&#10;e7v50t7ZPtyyGiiucw8z/nbaxSiy8qwfpC5kqgndHCeoWKIIYvhkmb/ifPCPRvyu80+bbo6r5ru5&#10;LW3kJZYyecx5jmPSRuUUMfIo3/N+df0Ly1ofl+2FvpNnHbLSjuBWR+m8krVkfp/NhrnCbjyzqHkb&#10;8ztNutNt5ptIurhBC6oWAS4PoXFsSg4c4fUZolb/AIqzu2VmzZs2bLys2bNmy82bNmzZxT8/dVdp&#10;9L0hCDEge5l8eZ/dxrWv8nP4eP7eSb8mvL66RpGpTepHO1zdmNZ4+jJbrw61b7M73GdFzZs2bNmz&#10;nf50axpFl5YNjdwpcahenjZRt9qOn95df6sf2f8AKlePOFeW9Ek17XLPSI5RA925QSsCwWis9eI/&#10;1cll3+V35gaDMJ9NiM5dHUy2jD1FWi8qivJGf/dfpNzxDy9+bHm3QWS3mkF9axEq9vdV5/IS/wB4&#10;jhv5uf8Al50DQPz00e8ljg1m1awZ2IM6EyQqP2OVB6vX7X7vOhaX5j0LV1VtNv4bnmCVVHHMgfaP&#10;pmknw/6uGWbNmzZs2bNmwM2nae0jStawmV/tuY1LHcn4mpv9psDTeXPL06yLNpdo4lBElYI6nl9q&#10;rceW+Ed5+V3ki7ap0yOEceBWCkY7/F8I5c9/tZDPPn5UeWNI8u3+r6cJYZLSJWWMuzgtzC1LOT+y&#10;+Fn5AwK+sarOaExW8aqCK7u5+IHtsnH/AGedyZlVSzEKqirMdgAO5zjHmXXNU/MXzJ/hby5L/uCg&#10;Ia8vFJVWRaCWUt+1HyPpw/7+/wCMedY0HQtP0DS4NM0+IRwQjcgbu5HxyyHflJJnDvL9br87JJRI&#10;sq/X7uRXAqOAExjFPh+NF4r/AJEmegRl5s//0uy5s2ce/wCcgoa2+hTV+w9ynGnXmIGrX/nnnQPM&#10;3mS18oeWTe3RR7iGNYra3LcfWmAChE25cf23+H+7yAflz5P1DzFqQ88+aWNw8rGSyglBFWXaKYxs&#10;vD6un/Hqifyc87BnJvz+uIBo+lWxcfWGuWkWKvxcFQoz0/l5OuCvyIeUeXtStmkEkcF6wTiarvHH&#10;yKN/I3HlnUM2bNiNxd2tsvK5mjhWhPKRggov2j8RH2chesfnD5K01zHHcvfy8Cw+qLzSv7KGViic&#10;m/ychEn5s+evMU31Ly1pYjaQPHzjRpXqR/eeo3GGBo1+L48CaZ+UPm/zBdve+Yrs2rOQZJJiZpm3&#10;DOtCy8ft/B8Xp51Py3+XXlby9Bwt7QXNwaGS5uQJHZl6MqsPTj3+z6aZKFVUUKoCqooqjYADsMvN&#10;mznusfmxZ6X51Ty5JbcrRXihuLzkQUllp+wwX91F6iM750LNga/1Cx020kvL+dLe1iBaSWQ0AAHL&#10;/ZNt9lc5f5i/PKxiMlp5ftWu7kjjFcybR8yOIpGPjk4v/sJP+enwEFl5R8+fmLdC/wDME7WGnxse&#10;AljZCAT8S21u3H/L+OST4M6b5U/Lny15YPrWsHr3xAU3c/xuKEmsYPwwsf2/SyV5s2FvmHXbLy/o&#10;9zq16T6FsteC05OxPFI05EfG7HCLyL+YmnecFuY4YXtb22+N4HoQY2JCOjr9rj9mTJdmzZs2bNmz&#10;Zs2bNl5s2bE5pooIZJ5mCRRKXkc9AqjkzH5LnkzzPrk+v69e6tMSfrEhMStsViHwwx8eT8eEYX9r&#10;PQf5R2S2nkPTiCGNwZJ2IHHdpGWh/m4qn2smmbNmzZspmVFLMQqqKsx2AA7nPKvnjzVc+afMFxqM&#10;hItlPpWUPZIVPwdf25P72T/LfDf8n7WOXz5p5mQkLHNLETUfEsbqHFPtfFyz0phVqXljy9qkIh1D&#10;TbeeNSSoaNQQSONVZeLLkG1H8ivLV1cSTWt3cWasPhiTi6Bqfa+P4vtfsKyZANT/ACf866XOXsUF&#10;4oLCKS3bjIQKLyKmnpcuX+/cLY9R/MjyxK9msl/ZtWjRsrOp6N8BdZI2+1/uv+f/AC8PtO/PHzZZ&#10;D0b+2t7zgQp5q0cg4k8wzK32/wBn4kw7sv8AnICsh+v6PSLanoS1br8R/eKvT+XD/Tvzw8n3JpeC&#10;exB6F0MgG9Pj9AP/AK3w88k9v598m3LKsOs2rOwLKnqANQDmfhajcuI+zhpDq+lTxLLFeQvG4qrC&#10;Rf64K9SP0/V5D06cudRx40ry5fy5dc1c2bNmyI/mrAk/kHVw5ICJHIOJpuk0biv8y7ZB/wAhr3Rk&#10;+vWVOOtS/GGI+1AtPhVv8l2+LBfnfzNqHmzWf8DeWWLROQNSvErxCjiZVdl+zFF9if8Ay/3GdB8r&#10;eVNJ8r6atjpsdK/FPO395K/88jf8QX/deV5w1uw0Ty7fXl9L6aGJ44gD8byOrLHHF/lsf+a84R+U&#10;H73z/ZNISzcZ3JJqS3puak56SGXmz//T7Kc2bOS/n2wW00NzxPCaZuLglTxWNuDAfz/ZxDy95f1r&#10;8w9Tg1/zWCNDjjV7O0jaiSMG48Wp/utuEnqcPj/1M7AqqihVAVVFFUbAAdhhV5l8yab5b0qXU9QY&#10;iOMfu4l3eRzsscY/ym/4DPOHnDUfM3mGRPMurQumn3DtBYHYRooJkWCP7LNxVv71l/e5NPyo/MPy&#10;/wCXdCudN1eQwSfWGniKRs3JWROZd1+Hn+64rk7i/N7yNKpZb1gAafGhQ/8AAycWwFrX51+UtPbh&#10;Y+pqb719EFFBoGX95MFqv7Lcfs5GZPz51KWR0sdDVwf7rlI7Nv05pGnxf7FsCyeZfzq162C2dlLb&#10;R7sZYIRAzAin95cN/lfD6f8AxpjLf8mPOmrBJtZ1SOOgHATSS3EqgjlTiwVU+L9n1Mm2h/kv5Q01&#10;WN6kmqSsKcpzwRen2I4Sn7Q/aZ8m9hpun6bbrbWFvHbQKKKkahRSpNP+GwVmzZs2bOMfnL5AlaaX&#10;zVpqlgyg6nCO3BQouV3/AN9r+9/1PU/3Zhl+X/5saN/h5bXzFe+jqNn8AdwT6ybmIoy8v3i/3b8v&#10;T/YwHq/55m552nlvTZXunJWCSZQxY8tuMEZZvsD7P/EMI9P/ACy89ebrxNR8yXbW8LgMZrhvUl4m&#10;nwwwL8CfB/qR51Tyr+Xnlryyiva24nvh1vphyl/2Ffhi6f7q4ZKc2bNmwt8xaLba7ot5pVwqstzE&#10;yIzivCQg+lMv+XFJxdc89flLqE+m+fLGMAhbr1LS4ToaMvIA1/knjif/AGGels2bNmzZs2bNmzZs&#10;vNmzZAvzj12LS/J81rUmfVGFtGo2PH+8letfsKq8G/4ycP8ALzzlHHJK4SNS7noqgkmm/QZ6Y/Ke&#10;+lvPJFgJQFktC9qV/aHotxAcdn45Ms2bNmzYE1WwTUtMu9PeR4ku4XhMsZ4uokUpzQ/zLXPOP5je&#10;RLfybcWMMN4939bSR2Z0CceBVQAFLfzZJvy58tapcazoWvWyh9PWERTyblVEYcsOY/3b6qInDjnc&#10;82bNlMqsKMARUGh33B5KfobCDW/I3ljXHjfULFHaNGjUp+7NH904/En2kyN6v+SflK+jX6o01hMv&#10;+7IirKRQ7PEw4/a/lyMXf/OP9xzb6lrCFAPhE0RqW9+DfAv/AAeRLVvym866axK2Yu4grOZYGBCq&#10;tft8+Hx8R9hOeEyeT/NQcNHp04dTVSo3BHcUOB54/MlszLcLewsgq4kEqFRTlVuVKbYd6f8Amn55&#10;sIlhi1NpY0AVROiSmg2HxyKz/wDDYOT85/PaurG6hcAglGgjoafsniFbf/Wwwh/PjzYv97aWUg9k&#10;kX/mdhhafn9qSt/pmkwyLXcwyOhp/sxLhiv/ADkBY1HLRpQK7kTKdv8AkXlSfn/ZinpaPIfi+LlK&#10;ooviKK3xYR+afzk/T2iX2kDTvSju0VFkLVIIYOa/8DkN8m+Xdb8w6t9R0aUwSiMtPccmRUiJCPza&#10;P4vi5f3f+7M9E+SfJWneUdLFrb0lvJqNe3hFGkcdl/khj/3XH/xvkguLiG2glubhxFBCjSSyMaKq&#10;IOTux/lVRnFfT1P82fMzzAeh5Y0puMSNyUSAmvxMu/rXHD95x/uIuH/GTA3kvQzoP5wvpYFIYTcG&#10;Dr/dNGzw/aZ2+wy/tZ3cZebP/9TsubNnJ/z2iWaHy/CxIWS5kRiOtGES7Z1S3t4LaBLe3QRQxALH&#10;GooABjby8tbG0mvLuQQ2tuhkmlboqqOTNnCbddZ/NrzaZJQ1v5esj0GwjiqfTjqOSyXk/wC18X+/&#10;OHwZKfzu06GDybpyw8Y4rO6REjAAqGjkXov7W2RT8q/y70TzRY3Gpao8x+rXHoiCNgqOOCSfH8Pq&#10;ft/svnW4Py98lW6BI9Ht6D+ZS5+9y2Co/J3lWKnDR7QU33hQ/rXB9rpunWe1paQ2/wDxijVP+IAY&#10;Ky82bNmzZsKtT8z+XtJUtqOpW9tQ0KvIvOvxbemtZP2G/ZyEan+enla1lZLGC4v1ANJVX0lJHT++&#10;4ycG/m4f7DIbqnnj8w/O3LT9I097a0mhZJYIFJEkcikSCSefjHxkj+xx4ZC/MflPWPK95DbaxCEM&#10;yiRDGwKsNuarJTjzTlxbPRHkry95etNNi1DTLWIR3ixzxPxUsKohajEVX96P2H4fBHkqzZs2bNmz&#10;Z5xFt+i/ziMSngqarzUKxb4JX9VV5EL+xL8X/Mz7eejc2bNmzZs2bNmzZhl5s2bOM/nJ5f8AN2ta&#10;3afUbGa902CE+h6K8uLuV9flx/m4R/azl/lnRpdX8xWWkhmhluJfT5j4WQqC3Lf/AH3xzuv5V+V/&#10;MHl9tcXVwqxXVwj2yqTQsvq+vKFPRJFaDj8b/YzoObNmzZs2cs/PnSYJ9AstWJ43FnP6K7faScVY&#10;E/5LQrxxv5Cam8+h6jpryFvqU6SRoRsqTq32W/ypIZWzqubNmzZs2bKzYlLa20xrNCkjUoGZQTT5&#10;nEJNH0mUky2Nu5ZQrcokaqg8uO6/zfFhTP5A8mTmr6NahuXMusaglv8AKP7f+ywJfflb5FvePPSo&#10;4eP/ACzloa/63pMvjhW/5JeR2LFUuUrWiiYkD/gl5f8ADYgn5GeT1kLtLdup6RmRQBv+yVjD/wDB&#10;NjIvyK8ppKrvcXcqKwJjZ1AYfysURH/4FsB+dvyy8oaJ5R1TULC1dbqGNWjd5Geh5qu3P/WyJfkY&#10;0w85yKhb0zZymVVrxIDRcS9P8ps9C5xzzv5lvPOuuw+SfLj1tPVP1+7TdWCbP+8Q8fq0Xxcv9+t6&#10;f+pnU9F0aw0TTINNsIxHbwLQeLH9qRz3d2+Js475Z1S51T867i4uQA6PcwKq9AkKPDH/AMImdxGX&#10;mz//1ey5s2c6/NTT5dQ1LyrBGFYi9LMj9GHO3Xh/L8XL9rOhTTQwRNNPIsUSCryOQqgeLM3wjOQ6&#10;lBrn5pa2YbWSSz8l2rgLcUYLOyGkkicv3cktWeOP9iP/AC86joOhafoOmRabp0Qit4qk0G7M27Ox&#10;3Zm/12d853+fEM82laNFGwEcl4UZT3dkpE3T7K/vMOPye0hNM8pkcg009w8krCtKgJHxFT+zx/yM&#10;nmbNl5s2UzKilmIVVFWY7AAdzhZqXmTQdLtTd39/DDbghS/Llu32fhj5tkUvvzp8kWyyejNNdyIW&#10;CpFEwDEVpxeX014NT7WRib88tXvmlh0TQjI7IRGSWlZHINGaOFP3irTn+xhXc2/50+an9KdZ7Wzu&#10;PhKgpawBdpPi4Ulkj/ym9XDTT/yDkaQvq+r8uVS31ZCW5Enq832uX2vsZNtL/KryRpjF49PFxIQt&#10;HuWaUgrvzQN8KP8A6q5I76aDSdLvLyKAcLWGS4MMY48jGhenwK3xNw4/Yzz758/MGz85aRbLNafV&#10;dRsrlzBxq4aCRVDcmPH02Z0X4f3n2M6p+VOrq/kiIXbmP9Gh0lLmoWJBzWRXH24ynJ1/6p8MMvJP&#10;nF/NSahcLbehaW0wit5K1Mg+Pk2xPw7J8WSnNmzZs2VnCfzaSWw/MjTNQVRSSO2kQrTkWjlaNuVe&#10;Px/CudzikEkSSL9l1DD5EVx+bNmzZs2bNmzZhl5s2bNnBdL0u10383LuSVjHFb6h6kJJ+Hjc+p9o&#10;sv2V58OWd6zZs2bNmzYX67otjrulXGl36B7e4Wh8VYbxyJSnxxv8WRv8v/y6h8nPfSi8a7luyEB4&#10;hFEaFmj+HdvU+P4/jyaZs2bNmzZsrNl5s2bNmysi35mqzeQ9aCgk+iDQb7CRGY/QuQL8idPltdR1&#10;WWQKyy28JhmXeqlizU5cZF/Y+0uSf8yPNc0cY8qaCWl8xalSLjFy5QRvxLSMyfY5xFvj/wB1p+8w&#10;08heRrHylpgjWkupTgNeXRFCTT+5Tc/uo2+zj/Pfnay8o6V9YcLNfzkrZ2pO7MBvI9Pi9GP9ts43&#10;+VM11ffmJHfyn95KZ5Z2A+EtKHLL/k15My/6mejBl5s//9bsubNnM/zgu7uwl0S9ho8UUjtKjKSE&#10;RWiaWX4CHb/deLelrP5gakwuo5NP8oWr/DA1BJdmiMpl4l/3f2vsP/dv+8/y+g2trbWdtFa2sSw2&#10;0KhIokHFVVdgqgZDPzM87ny/pv1HTXLa/fERWsUYDunPb1eP8/8Avr4JPjyCfmIms2v5eeXBrN41&#10;zqr3LTmVj+8CsryRjl9tvSV4/i/YyReSPPWk6Zono3jkRmUNbkI4JWQgMzcvFv7n4fjw5f8AODyU&#10;vDjcSOrNwLKq/D8XDkyu6vw/ykV/g+PC+8/PDyrBO8cMc1wikKJFFK1pyPxD7Kf63+pjP+Vz6c0T&#10;GCxmnkkjlltiqkKRH8IR69X5/wCp/wAPHzLx+bHmW+mI0/RJDFEHWVwtPiYUgkVZqc1HF24fuv8A&#10;jTDKy8wfmjqN6BDpS2thMC8U84VQoI5hCu7/AORy/b+3i9ppP5nXNzI15qMdtE8shRomNFTfgPTZ&#10;eX2vh+D4MbYflnrAdxqXmCa4gZWXggA6n4eQov8Auv4Wwzi/KzysLdYp0luG4qskkj1L8TVeW37L&#10;fZwTa/lr5ItZDImkws9aqXq3HcEBKn9mnwt/ef5eSG2sLG0FLW2igABAESKmxPIj4AP2sEZs2MkV&#10;2jZUbg5BCvSvEkbNxP2uOeXNfjs9N1jWNKV/rIgvXW3VwoAlBMZmeWvp8UPJZIZU4f8AJXJXa69J&#10;pnka8sFvS2p6peJYyBaK8avERNJxEcf7n/ff+7JP+MedZ8jeX4vL/lu1sIyG5D1nI3q0gVmq1F5f&#10;8D/kZIs2bNmzYRedPMA8ueW73VRQyxKFgUgkGVyEjBp/lHORWevx+efOvlqXUIhHcQRslxHHR1LB&#10;3eCVWXl6TfGj/vP93xf3fxx503V/N0OneZNH8sacizXM0ireRb/ubfh8L86/a+x9r7eSzNmzZs2b&#10;NmzZs2XmzZs2ecPOl1qGg/mRf3F2XMTzfWI0rzDRN+8t+IYr8KP/AMB+8zunlDzDb+Y9AttUhcMZ&#10;AVmWhBSRftxv0+Nf8n4P5MO82bNmzZs2EnmTzfoHlmKKTV7kQmYn041HORgPtOI1+PgtcMtPv7XU&#10;bGC/tH521wgkifpVTgnNmwDe63pFhE8t5ewwRxmjl3UUI6ileW2EM/5n+SIIkkk1SI8iapGRKygd&#10;WYQ+p/wnN8J7v87/ACXCjG3NzcuBVVWIoCf5eUhX4v8AY4Vyfn7ofpt6WmXXq0PDkY+PKnw8qP8A&#10;Zwtuf+cgJvV/0XRlMNBT1ZiGB7/YTicCXX5+axLGFt9Mht3BqX9QvUUPw8WjwG355+aKfDDCDUdQ&#10;DtX4v2R+zjbn89PN8kvK3htIIyB+7MbPQ+zFw2KQfnb5xmlhigtYZpyy8oljLepT7SIkdJF5f6z4&#10;6X8x/wA12uGlSxlRKMEi+pOVAI/1PidacuX/ABp8GGOm+dPznvY6W2lrOVFWeS3Ebdf2g0kKr/k/&#10;DhkNY/PCVEb6jbQEGpT0qkgfst8Uq8W/yGxPUvNf5xW9Uj0Xjxo7TrF6qcRuw6R8f8rl/wA35HPN&#10;Ov8A5sNo09zq8DWek3QjEjxhVUBqBAtJHkj9T9rAn5aPrsF7dxeX5PXlmtFd1PPhG7SpC/qRxtyb&#10;04vVfl/kRfY+DO0+VPKcOirNe3T/AFvXb5jJf377sWb/AHVFyLFIY/souGmsazpuiafLqOpziC1i&#10;HxOakknoiKvxO7fyrnOdB8rXfnjWf8WeaLf09OA46dprjZowfhaZT/w2E3kpYrT8zLy3jnhkD3Vx&#10;GjxuoZo4lYRx/V05L6cXFv2v2M7aMvNn/9fs2Vmzkf53SmHVvKspiEsazSu0YIrJ6b2p9Ng3wftN&#10;w5N/u2TOuKqooVQFVRRVGwAHYYS+bPNOneV9Il1G+cBqFLWGhLSzcS0cShf9X43/AGM5d+X2hap5&#10;z8zt511wH6pExNsopxkkQ8Ej/wAqGEcuX/VPDL8/Vh/Q2lFifWFxJ6YqehUep/xpiH5XeRtM1jy0&#10;moauxui8pNtGGP7oR/APH4v5f5Mmaflf5JEnqPpqSsSxcyEnlzFPi+X2lb7fPDC38k+U7Ygw6Vbq&#10;QFFeNahBxQPyr6nFf58NlsbFGDLbRKymqsEUEEdxtighhAIEagM3NgAN3ry5n/LqPtY/Nl5s2bNm&#10;zZs8q/mDb/V/O2uR8ePK7lkpWv8Aen1uX+y9TlhboguZ9asIoSTPNNFAlfi/vCsAX9r9luGet7eH&#10;0LeKGvL0kVOVKV4jjWmK5s2bNmzm/wCeglPkuIoQFF7EZQe68JhQf89OGcH0nVrzSLxb2yYLMoK/&#10;EAwIYUOxye/lI2qaz59XU7vldCGJzczMBxTkjLB8IoqfGvwcFz0FmzZs2bNmzZs2bLzZs2bOZ/nV&#10;5Sm1fRodYsYTLe6aT6yrUs1s278VH2vRk4yf8Y/WyMfkNqWpR6pfaasTvpk8frPLQ8I5oyqr8fHj&#10;ylR+PHl+xnc82bNmzZs2Q78zPK2la95enluyIr6yjkmsbioVuaozi3ZmB5RTcfjjXOYflb+Zdv5e&#10;S403XZZDprANaOqmQxuPtJxX4vTkX/J/YyVap+feiQgjS9OuLtwV+KYrAhFfjpx9d/s/8V/byJah&#10;+d/m+9Z4rGG3s1lUxoqI0kgZqhXR3b+8+JeP7vCqFfzS8zCQx/pC6UCruSYloSy8A7ekrJ9v90uG&#10;emfkl5wv2Et+8Ngsg5s0r+rJU8SeSRcvj+JvtSYeWP5AuyVv9W4MakelHUgfsqys32v5uMn/ADXh&#10;3afkP5ViZjc3d5cAiiryjQD3+GPkcMYfyX8hxhQ9rNNxNSXnkHLetG9Ix/8AC4Y2v5X+RbWJ4l0i&#10;KRXJ3mLSMoP7KSOxkFK/zc8Er+XnkhVCjRLSgFBWME7eLN8RxWHyN5Og9T0tFtF9VDG/7pTVW+0u&#10;4xJvy88kMKHRLTqDtGB0Ne2Gen6BoumRCKwsYbeNW5qqIBRv5l/l6YYZs2bIP+cPAeQr9mkMZDw8&#10;OIqWJkVPT6rxVlZuWc8/IS5VPMmoWxYgzWZdVrQExyR+/wBvjJ8P+zzvEkkcUbSyuEiQFndiAqqB&#10;VmZj9lVzgXmbWLz8y/OlrommMV0mBysTgMRw2NxdzcQ6/wDFcXw8P7v/AH5nfIYlhhjhUkrGoRSe&#10;tFHHfOC+Qlgk/OG8aNSsQub9olPUDlLx/m/ZOd9GXmz/0OzZs2cx/NPTEvvM3k+MoeU14ImlahjC&#10;B4pHThXkzt/q8P8ALzo19e22n2U99dOI7a2jaWVz2VByPXON6foWp/mn5h/xBqnK18rwM0drbhjz&#10;dEanpJuyo8v/AB9TJ/sP9152W0s7Syt0trOFILeMBUijUKoCgIuw/wAlc5P/AM5AsosdEWo5GWch&#10;e5AWKp/4bIf+X0f5jJbyP5YBaxmJVw7D0hJ9kNx5c4n3+1/df78yW6lYfnjw4fWEChh+8tnUk7Ha&#10;lC/H/YYVQj8+YgoT60QpqOf1Z+9d/U5cv9licl3+e20jC9/ekkBY4Rv3/don7v8A4HF7TXvzvtFq&#10;bOecKayNNAr14mtG6cP9hwxO5/Nb8zdPkdb/AE1IuAcMJLWVACAy8+XL7Mb/ABYtD+f2qLEqy6RD&#10;JIBRnErLX348Gwzsfz/sTEf0jpMqy12+rurLT/nrwbJFbfnR5FnuFha5mgVgP30sLcASPst6fqP/&#10;AJP2OGSG186+UbuQx2+s2juByI9ZBsCB+0V/mw1tr2zu052k8dwg6tE6uO46oW/lxfNmzZ5o/N8Q&#10;D8wNTWJOBAg9XwLmCJ+Q/wBiy5I/yk8iu+s2uvXRWW1gjM0AFePqH4IXB+18P2+EiRf8JndM2bNm&#10;zZsgn5y2ZufId3ICB9Vlhm3IFf3ghpv/AMZs85QwmXmFqXUAqqqWLEsqcfh+z9v/AI0z0r+WHk+P&#10;y15ejMyIdUvf3t1MtCeJ/uYQ/wDvtE+L/XfJlmzZeVmzZs2bNmy82bNmzYlDb28FfRiSLlTlwULW&#10;nSvHFc2bNmzZGNd/MTyjocchudQjnni+1a2zJLNWhovpq3wtt+23+v8ABnM9b/PfV7pxDoFgloCa&#10;LLOfXlauy8YlCRxtU/8AF2EUOg/mp5uKzyi7e2uxwaad/QhZVH2ni+Dknw/a9H48S81/lVr/AJZ0&#10;ZNXuJYbmBeIvFiJrCzkIn2wvqx82WPmv7f7GSj8qfJnkrzDoy3d9CbjVrWc/WImkYKVBDxVhrwki&#10;ZPhfOv22iaNaQrBbWFvDEoAVEiQDYcf5f5Rg7NmzZs2bNmzZs2bKyCfnP/ygV3/xmg/5OLnO/wAh&#10;7X1fNl1cE0FvZPQdyzyRKO32ePPJl+cPme4jtofKWlK02qasAJY4wGYRM1Fj2PLnOy8ePD+7/bw6&#10;/LjyLa+VtLSaRa6vdxqbuQ/s1AcwL/ko2STW9ZstD0yfU79ittbgF6ULGpC0QGnJt84V+VNx9f8A&#10;zMkvY1KpMLufiSKhZOTAH/g89CZebP/R7NmzZyv83NdXRNd8t3aAmWOUzShhWMxRPG3H4f3nPkf2&#10;cvULi8/MfzLJottzTydpsgN/crSlxIlH9BXDftt/L+8iT4/3edJ07TbHS7OOy0+Bbe1iFEiToPv+&#10;I4KzhP55eZtP1C+tNEtKyS6a0jXUoI4h34p6IH2uacPjydfk06N5EtFQUKSzK3zLl/8AjfJ3mzZs&#10;oqCKEVGx38RuMCT6NpFwgSeygkQEMA0ancdO2Euo/lz5L1HmZ9KhWV61liBjbfw4U8OK/wC+/wDd&#10;eR/UPyO8nXMaraNc2Tqas6SepyFPslZuf/C4UXv5AaeYT9Q1aZJu3rxq6ncf779Nvs8sKrn8lfN+&#10;mxLJourpLKCSY0aS2Iqv2kbkylm+x+xgf69+dPlcx/WI7i5toB6UauFuoztRfigZpX+E/Bzf/k3g&#10;/Sfzx1eyn+reZNMBJO7xhoHT4uJrDIH5Iq8v8vnk10P83PJmrqFa5awuCQvoXa8SSa/YeMyRN0/n&#10;yYQXtnc0+rzxzVHIem6t8P8AN8JPw75wj87/AC/HZeYrfVo2emqg+uzhiiPCscQo/wAZ/u/2P+Az&#10;qvkLRZdL0gGWf1fUSKKNRyoiW6+go+I8eTMGZmVE5/8AEJTmys2bNl5zb89Lt4PJsMCMB9avYo5F&#10;PUoqSzfD/wA9I4s4v5O0281bzHp+m2wLLNPG06VYKY4m9WRpOH7KIrZ6xys2bLzZWbNmzZs2XmzZ&#10;s2bNgS/1TTdNSN9QuY7VJXEcbSsFBZtlWrYLzYXav5g0TRY1k1W+hs1b7AlYBmoCfgT7bfZ/ZXOd&#10;65+e2iwAx6LbSXktKiaZfTiqQ3w8eSzbNwyILq/5r+dmMVl9ZispnVjJEDbwhWakZaf4OUcfH/dP&#10;+vkl0H8ibcKlz5hvmmuWYPLbQVCEHd0edv3rvX9tOGdD0jyX5W0aNUsNMgRgAplZA8hoCKtLJyfl&#10;8TYeYHvrGz1Czmsr2FZ7SdSksTiqspzmOkflXqugee4L/Rr0xaArerKpZvU4ESf6Iy/YuE5DhzZ+&#10;caSc/t/3nVs2bNlZebNlY2SSOJC8jBEHVmIAFdupxH9Iaf8A8tUP/Ixf6443lmK1uI/hAZvjXZWp&#10;xY7/AGW5Lha/m7yygkL6pbqsQJdi4pQGhIb7Lf7HE4vOvlCY0j1uyYnt68Y/W2Cf8SeXev6Vs/8A&#10;pIi/5ryDfmx5u8uy+UbvTrW+tLy9uHiRIEYTMAHDtIvplvTZFT7bZyz8vNU8zafqdyvlu3E95dQ+&#10;izMAQgLAq/x/B9v9j/dmde/L/wAgX+mXt15g8yype65dkNHJUsY+vJjzSP8AeP8AB8P+6vsZNNY1&#10;iw0XTZ9T1GURWtupZ2NKk/sxxg/bkkPwxpnETd+YfzW8xtCGmtPLNu6qyRqSEjLfB6nHlG93J9v9&#10;5+7i/wBh+8B/lRFJY/mQljJJzNut1bchWh4B/sj+VnXnnofLzZ//0uzZs2ct/ODSLnXdQ0PSrVVW&#10;Rmd3m6vxJVeKRgfvOC+o/H1M6B5f0HT/AC/pUGl6egSCEbtQBnc/bkf+Z2wyyEfmT55/w1Yx2NgD&#10;LruoApZwhWYhW/d+t8BX4+Z/cr8fOT9jOH+ZfJOr+X7XTrrUWDXWpLza2oxljdiSsclftyFf7z/i&#10;z4Mn35W6r5wtdEOnaVpaXcEh+sQXVwxhjTl8EqN15/EnOLj9tP8AkXknul/OSWb1IJNNgjDVEIHI&#10;EbfCzuOXH/V+PCBrz88tMvjeT2y38JKhoE9Joio6hEhZJE50+3l/8rT8/wBhG36R8rSMEr+9KSoN&#10;q8izLG0bD/UxSz/PuyVgmp6RPG23MwspI6VXhKY+X7Xxc0yVad+bHka+jD/pAWpqQUuVMbChVR/M&#10;vxc/2f8AL55Kra+srtVa2njlDKHXgwJ4n9rj9rvgjNmzZsA3+iaRqSst/ZQ3PIUYyIrNTbbnTl+z&#10;kK1P8k/Jt2GNqs1jIzFi0TlwATXiqTc1X/JyJ3/5MeZ9GZ7ry3q3q92jq0EhVRz39MyRzfvB/d5G&#10;tZHn1prdvM0Fxd2+mXKSOrL8biqIxDooZuSRovNvj+P/AIDrvlX80fLGtpDbmVbG8YBFt5CFBaif&#10;DH/sm/4TJpHJHKgeNg6HoykEGm3UY7NmzZsvOTfn+zDRdJWq8TcuSp+2SI9iv+R8Xx/888DfkX5Y&#10;eH635huYyrugt7Su6mN+EryL/lfAqf5/H2LKzZsvNlZs2bNmzZhl5s2bNmzjX58eX9RmksddhLS2&#10;UERt5oRyIjPJpfX404D1OXCRv+Ko8kn5b/mHp+reXfT1SaO1vtKiCXLyOAHiiQf6X8X8yj97/l5H&#10;vNn5xXV5cNo3kyJ5Z3JRdQC8i23xfV4HQ/Cvx/vpP5PU+xhNpv5R+c/MN3Bf+Y7wwxSjnM0ztJdB&#10;eXJohG44xv8AE7fa9NM6f5d/LTyloKRtDZLdXcZ5fW7kCSTlTjVaj04/9gmStVVFCqAqqKKo2AA7&#10;DLzZs2bIB5x/NO28reZLXSJ7JprZo1lu7kNRkWQsq+jHT95w48m5MmTuGaKeGOeFg8Mqh43HQqw5&#10;Kw+a4/NlMyopZiFVRVmOwAHc5GtZ/MXyfoswhvdRT1TyqsIMxBUVowh5/a+x/r/byE3/AOfunKpG&#10;n6ZK8gJ+KZlVDT7PHj8fxfzf8Jke/wCV2+bp5ONnaxmh5FOPqNwr0+BU+L/izj/sMFax+aHnnVTa&#10;SaPpVxaRwFjciOKWRZGIX90xQBuEf+SySfH+xkQFj+YmpM4WLUnEjE+hymA/nokUjcuC4O078pPP&#10;OoXfC4s/qYY1kuLlxShPxP8AuzIztkkX8hNcmdnu9Zg5mnxBJJCe3xFzHhtZfkFpQjH1/VLh5aCv&#10;oKiLXv8A3glOCf8AlQnln/q4Xv3xf9UcT/5UHoHJj+k7vjtwWkdR48m4f8a4Redfyc0/QvLt1q9h&#10;fzSS2nF5IpwpVkJCMEaNU+Orq2Gf5H+XoYVu9UleOaWWOICPctFyJkj+Fl+03D+8/wBgn7edfziW&#10;vz6h+aHmaLSNNV4ND0+Q/Wbk1K8vsPLwbiOaryWNfgzrPlzy9p3lzSotL05CsEZLMxJLO7fbkatf&#10;tZxXyFYTv+Z8t6hX0o768R1qeXSXfpxp8f8ANnfhl5s//9Ps2bNnPPPGoC18/eTouIAmmZWfkVry&#10;Poqjfst8c3NP8v8A4ToeRnzv5303yjpv1i4pNfTAizswaNIw/ab+SFP92Sf8b5GPy18o3l1PJ5z8&#10;0xifV74iawWQA+lG3xiZYqcIpHr+5/31H/Jzwj/P+5nS40OJJaIBPKEGzBwYgJOdP+N8mH5RX0N5&#10;5Pi4ziaeOVxcdAyu3F+LKAv83wZOM2amBbjStNuSTcWkMpPUvGrH7yMiet/lL5M1SN/StBp87bia&#10;1+EA/wDGI/uuP+xyA3n5N+cdGvTc+WtQWVYx6kbiQ20xda8Y6f3Rb+XlLwwOvnn81fK0yJrNtLNC&#10;gVpfrUZYMgJba5jqiPwV15/8jMk+j/nzo04RNXsZbOQk85Ij6sYFfhoKLL/rfDk70fzj5Y1qL1NO&#10;1KGQhQ7xswSRQ388cnF1w7zZs2cg/NH8wdXs/MFroXlydo7qEr9ZMfE85JSOFsQa/s8P5P7zOr2i&#10;s9jCs4LM0SiVX3JJUcw/L/hsjfmP8tfKnmAcri1FtcE1+sW1I33I5duB/a+0vDm/qcHznWo+QvzA&#10;8myLqXl7UpL+3tQSI1BLLGpduH1VzLG6rHy5cP8Afn7r7eGWhfnj6cosvNOntbXCHjJPACKGv+7L&#10;WX94n+Vxd/8AjHnT9I1zSdathdaXdx3UJ6lDutezp9tD/r4PzZsvOPfnFpmra95p0DQ7FGcTRO6D&#10;fgCXpNK9SE/cxIrZ1qztY7S0htYwAkKKgCgKNh14j7PLF8rNmy82bKzZs2bNmy82bNmxK4uLe1ge&#10;4uZUgt4gWlmkYIiqOrO70VVzk/m3877GJZrLy9ALuSvH65MKQ0/a4wsvOXl/lcPgzl8/lHzRaaN/&#10;iOWzMVhKSnP4Q3GRWDP6A+JIuPJOXD4M61+SmoeWJ9J+p21skGvW1TdO4q8oYmk0Mjfs8PgkiT+T&#10;Op5s2bNmysvOdfnF5PXWtEGq2sbPqmnD4An7cLH44yn2nfl/c8P28iP5b/mxFpyR6Pr7lbJVCwXZ&#10;5PwPSj0DP6bZKPMH52eXLBzFpVdRccayKrCPfdhV/S+z/NkLvvzp846pMsWkWsdsag+lEhnc0Ip1&#10;Hd/8j/I/4yA38v8A5r+aj9Yu/rX1a4Qj99IY4uCk/uzAhLfD8XwtF6n/AD0w60T8i7uSaB9XuikL&#10;DlKkKqKGnJRzd/U4/st+4jfJZY/kn5UtryG4lMlzHEwcwOTwanRX+LdOX2l/bybWGhaNp0At7Gxg&#10;t4RyokcagfH9vt+1XB+bKzZs2bIf+bExh8g6qQUBcRJ8ZI+1NGKIFB5Sfy/8HkM/Ii9muJdRikAp&#10;bwxojAipXkaBk/yafb/bwd+afnG+uL2HyX5cZn1K6YJevCW5KHFPqvwD9uN/Vnb/AHXHk68peWrT&#10;y5pCWcC/vpKSXcppyeXiqO7kcuTfB/N9vE/OXm618p6UupXMD3AeQRJFGQrFiGYbt+z8PxZyX8uP&#10;MNxq35mS3ArDbX73Fy1sKEczGwBLdfhXO8jLzZ//1OzZs2c0/MfSze+dfJrCb0yLqlEqXAR0uOfw&#10;/Y/ueKP/ANU8nWva7pvl/S59U1KT07aAV4inN2p8EMKsV5yyfsL/AMaZybyZ5Xu/PnmCfzl5jDLY&#10;rKGs7IliG4nlEgdv+PWD+VP75/8AI/vO0qqooVQFVRRVGwAHYZxL/nIHj9e0Tc8vSnqKbU5RU3rk&#10;b8gfmY3k60mszp4vIrib1pX9X02A4rHxQenIv7PLJzD+f2i+kvr6Xcianx8GjK1/yeTBsMtP/PHy&#10;dcxs12tzZOpoqPH6nIU+0Gh5/wDDYbWn5r+RLoKV1MRFn4UmR4yNq8zzX+7/AGeWSax1XTNRjElh&#10;dw3SMAwMTq+xAP7J/wApcFZsbJHHKhSRQ6HqrAEGm/Q5Fda/LDyXrM3r3GniCahUvakwV2CqWSP9&#10;2zJx+H4M57q35BX0fOTSNTSdf91w3Cem3yMqMyN/remn/Ncf+vfmn5GmQzm6S2UtxWYm4tmCji29&#10;ZEVeCfD8Ufw5M9A/PjT5QsWu2T2zigNxAfUUigBZo+Kurc/i+H9jOn6XrGl6xai70y6ju7c/txMD&#10;Q+Dr9pG/yXxLzFrMOh6LeapLQi2iZ0QkDm4BKRjkV+02cW/KXR5fM3m+78zarSY2shuSSPha6lbn&#10;G1B8Kej/AHkS/wCp6f8Ad53vNlYW6t5d0PWY/T1SxhuhWoaRAWBpx+GT7a/D8P2s5vqH5NahYXj3&#10;/lDV2sJKVS3kLrT/ACRcRl24/wDGSPCa2/Nrzl5Zvm0zzNZreNDVSW/cykA8OaSqpjlT4W+L086b&#10;5W/MDy35miH1K49G76PZz0SQE9Av7EvL9n02yTYSeb/NFn5X0SfU7n45FBW2gFaySkfu02+xHy/v&#10;JP2Mg35W+b7zzbrt7Pq9sJLyyhLWd4gCrFFK4WS1cLx5tJ8Do/D/AHS+dVzZWbNl5srNmzZs2bLz&#10;Zs2bIR54/M7R/Kym2ipe6vX/AHkWoVB15TSfZX+X4fjzk8MPn38zdSJZ3FjUVkcNHaRqD8K/u14y&#10;yL8X+XnXPKf5XeWfL8EEklsl9qsYrLezAsOZ6+lC5aKJVr8Hwep/l5Lri3gureW2uEEtvOjRzRMK&#10;qyOODow/lZTnAPzG8kXXkvVbfX9CZ4rB5ucLp/x7Tgl44viZ2aPiPg5/8Y86h+X35i6f5stjbyUg&#10;1mBQZrc0HNe80H8ycvt/yZNM2bNmxG5ura1i9a5lWGIEAu5oBX3OQHzb+b/l/Ri1rpso1C9AYMYa&#10;NGjAEKpmP7v7f7Setw/31JnLtT/M7zv5g9S0ikKLKAoitEYPQNVT8BP7zdV5quFv/KvPNw0STW20&#10;9ksohVgxAlK1C8hBX1erfy4zyJp+jap5lttN1hXaC7rFDwrQTNT0/U4PE/p/aX4Wz0xpHl3RdGhS&#10;LTbOK3CADmqjmduNS9OW+GWbNmzYyR1jjaRzREBZj4ACpwivvPPlPTnZL7U4YHVygHLnUgVJX0fU&#10;/wCbciV7+e3lWCQLbW11dJvVwqx7g/yyN9lsiWofnxr8l4smn2UFvaKfihlrKzqGqKuvpcGZPhbA&#10;F/8AnZ5wuarb+haoTUhE5N1Pwq7H7H/D/wCXhfF+bXnmOMIdQ9Qjl8boOR5Cm/HiNv2P5P8AXwm1&#10;jzj5m1u3FtquoSXUCmoRwgANQa/Aq/y4O8m+cJvLVvrEVtCZbvU7YW1qwAPCQkqJCDy5cFkbjH6b&#10;+pJwzsf5a/l7FocK63qbG4166DO0pbmEWQV2P2mkfk3qScvjyX69r2m6Bps2palKI4IVJC1HN2H2&#10;YoVNOcjn4cg9h5Y1jzvfWnmDzWVj0RR6+naGtd1YBonuyQv2l+2n+7P+MXwZA/yxtVt/zRe3UgJb&#10;vdoKCgIXmgoorxz0KMvNn//V7NmzZyn80tQttM88eUL+6JW2t5GeVh2USRVben2cLLCLVfzU8zm+&#10;vQYPKGmvSO35ELIRyEdEP255f92ycP3UX7n/AF+yW9vBbQJb26CKGIBY41FAAMUZlRSzEKqirMdg&#10;AO5zzD+Y/nKXzTrruvH9H2bPFYcRRjGSKyO1W5eoyc86J+T/AJV8t6j5WN/fWEV1dm4kjeSZeWy8&#10;OIAb4e+T4+SfKJ/6U1p/yJT+mAbz8sfI13GUfSIoyd+cJaNgfnGy5FL78hdCkVvqOo3ED/s+qFlA&#10;+fH0s5/rnkDzp5LlGqQMzQQmo1Cydqp3/eKOMsa/D8XJfSyZeRfzpj9MWPmyQ+rUCHUEjHHjRV/0&#10;lY/2v2vVSPOuWV9ZahbJdWM8dzbSCqSxMHU9+q4IzZsZJHHKhSRQ6HqrAEGm/Q5CPMn5R+UtZSWW&#10;3tv0dfvVhPbkqhbr8cHxQ8T/AMVxo+cy1X8uvPfky5F/o8zXUKgObmzqGHHjRZ7Z/tfvG/dKvr4S&#10;+ZPzE8yeYdIi0bVTGUt5vVeRVKSMVUxpHLvx/d8n/Z/4hnZPylvPKy+Wraw0i4ia/C+pfxH4J2lN&#10;eTyI3xNxpxXh6kap+3k9zZs2VgHU9C0fV0CanZQ3ar09VAxA60r/AC/5Ocs80/kcWme98r3QhYfG&#10;LKclQGUD+4nWvFmYfCsi8P8AiyNMI9B/M3zb5PvzpHmiGa7t4QFaCYgXEdQvptHM1fWj4/su3/PT&#10;CjXtc138y/NUFnaI62zPwsbOoKxRj+9uJfsp6nBfUlb/AJ5JnevKflbT/K+jx6ZZgMQS09wVCvK5&#10;P95J1/Z+Bf8AIw7ys2bNl5srNmzZs2bLzZsCanqmn6TZyX2pXCW1pFTnLIaAEmij/KZv5Vzinm38&#10;09b8zXR0XylDNHbSEp6sQb6zNvx5J6f9zCy/7P8Anw08n/knSRNR81Sict8f6PQt1J5f6RNVG5fz&#10;RrnW7SztLKBbe0hSCFekcahRXx2/a/ysXzYD1XStP1exl0/UYVntZh8SOAdxurrXo6N9nIv5T/K7&#10;QfK+rS6raSzTzsrJAsxUiJXPxceCryfj8HNsmmbNgPU9X0zSbZrrU7uK0gUE85nC1pvxQH4nf/IT&#10;485F5l/Pd2V7fy3acDVlF7ciuwPwvFB/lr/v7/kXkP8Aqn5j+dyski3V3asR8b1WBVJ+FuP7cafs&#10;8Vlf+84fHzyceX/yHt0WObX7wySVVmtraoSn7cTyELJ/z0j4Z0vRvK/l/Qw40mxjteZ5MVqTWnH7&#10;Tl2X4cNsI7Dyb5a07VpNXsrCOC+kr8aDiF5DjJ6aLRV9T9rDlZI2dkVgXSnNQQStd15D9nlj82bC&#10;HXvO3ljy/GzalqEaSrUC2jPqTFlH2PSj5Mrb/wC7OCZzTX/z5clotAseK7gXF11qCeLLEjN8L/D9&#10;vINea15+82PLMXu7qP029RLdXWL0/i9ROEVFkX+8/d/H+3l+Uvy51/zNeSwxobKC3IFxcXKOoUmv&#10;wIvH95J8P2M6jpH5E+XLZUbVLma+k4j1FU+inP8AyOH7zh/rPhqv5NeQ1YMLSWoNRWaQjbxVjxOH&#10;Mf5f+SouPDRbUFKcW4VYEdDzPxcv8rDn9Haf/wAssP8AyLX+mc3/ADf0LQNO8nT3Frp8MF1NdQ8Z&#10;Y0CkN8VT/kr6QZPh/wAjIl+RVhaXXmK+luIVlMFrWIuKhSzorfCfh+zndr69trCznvrpxHbW0bSy&#10;ueyoOTdc43p1tqv5reZxqWoLLa+U7Bj9WgIqrlSv7nl/dtNN9u4f4+Ef7lM7WqqihVAVVFFUbAAd&#10;hnnDyZf3Vn+aa+kCzXF9PBKHALcZHdZC3p/ByX7XwfBno/LzZ//W7NmzZyf819DGvebvLGlFnRbn&#10;1FldACVi5p6r1Y/Cy/sf58+nabp1npdjBp9lGIrW3XhEg7Dr+LYKzkv5peerue4Tyd5Zcy6hdP6N&#10;68JIcEn0/qSkgcWk/wB3Sc/7v/Z5zbzh5EvfKj6dBe3ET3F9E7uFJ4I6H7HqMF/mReX2Of8AkZ2j&#10;8m7ZoPItqWFGmlllI26M3wdP8hVyd5srGyRpIjRyKHRhRlYVBB7EZBfM/wCUPljWYCbGJdKvFB9O&#10;S3UCMmjU9WL9pebJy/b+D4M5fcaR+Y/5bXDXFq8gsKsTNATLaOSCnOeA/AknBf8Ad0edS8h/mfpn&#10;mdY7G4BtdYVfjjagSQj9qFq/8Jxyd5s2bNnD9D/J7UdS8x6lN5l5RWKyyOkkJA9d3k5ckJC8Y+PP&#10;9j7f+R9tXXPyQ1OxuhfeVb7myPzignPpyJ9pvhuF+B/2E+JE/wAvE9J/N3zHoF2dJ822hkliIWSW&#10;gEoFfi5BTwk5V/vE+x+xFnWdA8z6J5htjcaTcrOq/bTo6V6eonVMNs2bNmzgf5x61Nrvmm38uafb&#10;vJLYERUUAtLPMEcLGoX1OMQbh9r7fqf67hz+Xvn3yfJZ67o3+kXCwetP6KAvCePOeCSKTl6i8fg+&#10;D45f9950PyT+bWia9FDZ6k4sNZJCemwJilP88UoHBf8ALSX0/wDI550HKObNmy82VmzZs2bNl5sJ&#10;PNPmzR/K+nm81OQgsGFvAoJeV1H93H+z3+0/wZw+Y+evzU1RKRmLTI3Ppn4ltIBVviZqfvp+P7vn&#10;/e/8Y0zsnk3yJovlS0C2sQkv3A+sXjbuxApROX93Hv8AZTJPmzZs2bID+bOu+ZtD0uyvdCJREmLX&#10;koUOFVQpjD8v91v8fPBnkD8wdP8ANGmqJ5Fh1e3jrexGiKSK8pYqs37viOf+ThH53/OPT9IaWw0I&#10;R31+op9YqHt0bcMPgYc3TOeaR5O87/mFcPql1KRbkkC8vGbh05BLaP4naP7H2F9POq+V/wAovLGh&#10;/vrqP9J3Z4nlcqrIjLRv3UfEftj9rJ2qqihVAVVFFUbAAdhl5s2bPN+uS+cPJvno+YNRQ/WZpjNz&#10;RqQzxNQtb8k/Y9P91wZfg9P9vhnaPLXn7Qtc0P8ASz3EdosJVLxZmCCJ26cmb4eDYS+ZPzm8raT6&#10;sFgx1S8Sqr6FDBy48kP1mvB4+fFG9H1M5pdef/zJ81yNb6cZkgmf0hDYRlVHqkKsb3FC6/67ypht&#10;oH5Ga1fx/WtdvRp5k+L0FX15iSK/vW5pHG1T/NLk90P8ofKOlPHLJCb6eN1dXn3FV+xyj+x9v4/8&#10;v/UybRQwwqVhjWNSalUAUV8fhxTNmzZs59+dsTP5GkYEUiuYXavgS0e3+yfI5+QEsfp6vDxX1axN&#10;zH2+I5Cjf5PxfDg/zV+lvzE1ODRNGLw+WLeUjUNU39OSVPiMaLt6vpD7H+6/W4c/S4Z0rTNMsdKs&#10;YrCwiENtCOKIv6z/AJWRrzR+Znl3yzqsOl3pkedgrXBjUkQo26s+3x1X9hPjzjvkmGPUPzUikBZV&#10;+uz3KCgr8DSSqrb/AA56RGXmz//X7NmzZCdcVX/Mny8JnjWEWtw0atUO0gIpRwOPHl6Xw809T/Ly&#10;bZCPzE88jQbZdL0ulx5ivhwtrZQWKK1V9d+LL6f/ABT/AD/6mBfyy/L1/L8Umr6yFn1+7Jb1DV2h&#10;RvtLzfrNN9qZ+PP/AHXkM/Pz4te0lTIAv1ZvhPKi1kNXNAftf5Hx/BnUfIFp9U8n6XDyVwIQQ6gK&#10;GB+y3wfzL+1kjzZsrLxkkccsbRSqHicFXRgCrKRRlZT9pWzlPm78k7W4dr7yxILK5AaT6oxPptJU&#10;yKIH/wB0deCf7qj4JhH5V/NjW9B1BdE81qWtbT/RpXKkzxNH8FZGHJp/s/5/sdssdRsNQgW4sbiO&#10;5hcBlkiYOKN9n7OCc2IR31lLO9tHcRPcRbSQq6l1P+WgPJcXzYT+YPKuh+YbR7bU7VJOXScKolQ0&#10;48o5aFlbjnFde8i+bPy/v/05oM8k1jCeX1iKpdIwast7GqiNodvj/wB1ZMfJv506ZqIjtPMPCwvK&#10;Gt19m3YqK9y3ps3FvtftfAmdMt7iG5iSeBxJC4DI6moIO+K5s2E8vlXQpfMEfmKS1DarEnCOYk0G&#10;3Dnx+y0ip8Cs32MOMgHmz8oPLmutLd2ddM1KQlmliFYnc1assH+UzfE0XDINoH5g+Z/IupDy/wCa&#10;oZJrOEqvE8TJHG3+7oJAP9Jj/wCen8/7edp0fW9L1uxjv9MuEuLeQA1U7qT+xIn2o5F/aR8HZs2X&#10;mzZWbNmzZsvI/wCcfOOm+UtMF9eKZZZDwt7ZCA0jbcqM3RU5cnzkui+W/Mf5pau2v65L9W0eOqQl&#10;QKFVZv8ARbZKr8KfF6s8nx/6/wCx2/TNMsdKsYrCwiENtCOKIv6z/lYLzZs2bNmwDrN9pNhp01xr&#10;EkUengATGcAoamgUoQ3Pk37HHPKmrXVpJrN9NoUclpYTGQQwKzVELD95GSPi9Ljy+Fv91fbyT/lV&#10;a+ULrXBF5gUtckg2KyNxhLj+fiV+P/X+DPSKqqKFUBVUUVRsAB2GXmzZs2AdW1rStGtvrWqXUdpB&#10;WgeQ0qetAB8Rzi/5i/m1p+u6dPomk2hktJSPUvLgAE8SGUww/aT4v92M3POZz2WqWcANxBPb29xS&#10;hkR0SSnxL9oKsn82dZ/LP8ufJeu6NFq11LJfXIIS5tC5RIpUPIowQRyOskfD9rhnYLHTrDT4Ft7G&#10;3jtoUAVY4lCCi/Z+zgnNmzZs2bNkD/Of/lArv/jNB/ycXOaflpH5hvdO1iw0ULFc3yx2z6i7GsUZ&#10;Ko9BGryj04f7qT/dXPO9aPpdro+l2umWgpb2kaxJ4mg+Jz/lO3xtifmDWINE0a91SYilrC8iIxpz&#10;dVLRxD/KkYcc5T+XvkGbzJcf4y8zu0rXEpkgtXUj1AoHCd2b/df7MX+QnPnhR+XJh/5Wxdh1JkM1&#10;76TA7A1k5VH+rnfRl5s//9Ds2bNnN/Okd835meUDalmFJPUjUdI1YNO7n+T0/wDgeGSfzv5ttvKm&#10;hS6lIokuGPpWcBP25mB4ct1b00pzl4/sZEfys8o3xnk86660h1bUOTwJJ1WOSoLur8n/AHicPQ+L&#10;4Ic6fnBvz8kQ+ZNNjB+NbIMw9mllC/8AEGzrPkX/AJQ/R/8AmFj/AFZIM2bNmzZsinnL8vND82oJ&#10;LoG2v0AWO9iC86D7KS8h+9jFW+HOMvaeePyt1SG7O1rOafCedtOAQWhlUf3cvFf+Mv8Avp87T5O8&#10;/aH5rtl+qSGLUEUG4s5BxdSPtMm7LJH/ACcX+x9vAP5oec08s6C8Vu9NWv0eKzoaMg2SS4+H4laJ&#10;X5Rf8W5B/wAiNG1JtRvtefaxaNrbmwJaSUtHK3Fj/L+02duzZsplV1KsAysKMp3BB7HOZeevye0/&#10;WCL3QFSw1An97CAFt5AeTcyq/wB1Jy/aj/5FZBtD83ebvy41B9H1aF5bGu9tL8QUfD++s5a/F8H+&#10;6lk9H/jG+du8ueatG8x2a3Om3CyNxDSwV+OMn9l1xLzh5r0/yto8t/dyATsGWzgpyaWWnwqE5J+7&#10;X/drcvsZzn8u/wAzfOOv+ZYdOvIYbmyl5tO6R+mYVCllYODx4qy8eD/G+dkzZsIfNXk3RPNNoINS&#10;i/exhhBcpQSxlh+w38vLi/DOI/V/Ov5Waz66qZtNZ/jdQxtrhK04u1P3EzL/AMA/+/c7L5J876b5&#10;usXntQYbq3Krc2z05KWGzrQn929G4ZJs2XhB54vdXsfK9/c6OB9fWOkbkqvAE0eVedVZ1X7C/wA+&#10;cBsvzW89WkwlOptcAEn051V0NTU1ACt/w3wfsZMdL/P65SErq2lLNKAoWS2k9MHb4y6SCT9r+VsN&#10;LT8+9EZY1vNOuY5CaSvHwKqCftKrPybimDLL88/K07rHNb3NuzED1HVOAJIG5SRyMlEP5heSZwvp&#10;61bEuaKpbixNaU4MA+SGOSOVA8bh0PRlIINNuox+E/mnzJY+WdFn1a9BdIqLHEv2pJG2jjWv2eX7&#10;TfsJnD9C0vzD+aPmf9IaqznSrchbmUHgkcY+JbW2+Hj6r/tfD/xbJnftN06z0uxg0+yjEVrbrwiQ&#10;dh1/FsFZs2bNmzYSeavNmk+VtNN/qTn4jxt7dKGWV/5Y1JH2f23+wmcNuLvzj+a2upBEno2MW6x1&#10;b6rbgD4pZGp+8nbl/wAZf+eWdh8nfl5oflixWNYlutQkUC7vJBXmevFI25LHGv7GQ/8AMT8pY5ue&#10;s+WIvRuwTLPZx8qO32uVui8vTk5fZSP4P+NBP5ReedU1Nn8tatDNLdWMZK3j1LBUb0zDdcgrJIlV&#10;RGb43/3ZnU82bKZlRSzEKqirMdgAO5zj/nX87LdFay8rVkkqVkvpEISm6/uFJWT/ACufwZBtI8te&#10;dPP+oJdzySzQuwWTUbkkxoteLekvtwb4Iv3fNPTzsHlD8qPL/lxxdTD9I3/USzqpSM/8Ux8ftf8A&#10;FmSbX9AsNd0W40a7XjbToFUoBWMrvG8dRxVo2Hw5GPy6/Ld/J015cTX4u5bpVj4ohRFVTyB3duT8&#10;uX7OTvNmzZsrNmy8gf5z/wDKBXf/ABmg/wCTi5CvyAkpqmsR7fFBE3v8LsP+N87ezKil2IVVFWY7&#10;AAdznG/OOoar+YXmNfK2irXQrCcG7v0qYywCpI7OnONliLusP/Iz+7+PJ35k816Z5I8vWsl3EfWZ&#10;BDbWsKrvKqcm5fEiLEr/AN665x/8qrtr38yo7xgEa5N1MyjoDIrvxH/BZ6KGXmz/0ezZs2Qbzlqt&#10;tpvmvy9NdOIYkMnKUKxYhgeSN6YZuHCNv+HwHpXlZvNfmOXzXr0jXOmQSsmh6dIvGMRLxKXEiH7X&#10;Jv2P92P/AHn7v93nRFVUUKoCqooqjYADsMB6vq+n6Np82palMILSAVdz1J/ZRF/bkf7KIuedPM2q&#10;3/5geYp76LjFaWwSC1hJJYQl24lEoPVmldmkZf8AYfYjzv8A5SgNt5a0y3avKK3RDUcTVRQ1Xthz&#10;mzZs2bNmxC7s7S9ga3u4UnhbrHIoYV8d/wBr/Kzin5h/l7P5VnTzT5VZra2tmEkqIzF4HLBUePlz&#10;5Qtz4vzbhw+DIzY6fqnnrzjDBrF0ytIEimuFo4X01VpIEduMfqfFJ8P7z4/9+56N0vTLPSdPt9Ns&#10;Y/StLZBHElSSAPFj9pm+02C82bNlYXa1oGka5aPaanapcROONSKMNiAyOPiVk5ck/wAvOE+cvLV/&#10;+XOsRahoOoyJbTOPSTkVkGxb0puPFbiLZ/i4/wDD5HLzV9e88a7aR6ndh55SIYSRxijU/a4RRjj8&#10;X2m/nz0h5V8raR5Z0xbLTIuPMBp5yeUkrgU9SR/+Iov7tP2MOsvNlYhd2dpewPbXcKTwSKUeORQy&#10;lWHFhQ+K5wzzx5L1XyNqY8w+V5pIbEnfgQXhJ+2rrTi9ux/mX4MmXlb84vL95ovqa3OLTU7WP/SE&#10;I2lI25W1Pts/++8LP+V3z3+q29noeiS3UTyKJVNWnaOoD+jHEeCvv8PqPw/40nfnG680w+XHl8t2&#10;ok1lyihKoxiDf3kiCQrFK8f2f+H4ZxO98p/mvrqi51KO7lY1jEc7lTxY/H+6HwLH8X2f+bMgt3bS&#10;2l1NazUEsEjRSAGo5ISjUP8ArDKgQtIG9IzJH8cqLX7Cn46sv2F/y8NdI8n+ZdZK/o/TppY2pSUq&#10;VjoRy5c34q3w/wAuH8X5Q+dTKivaKEJHI86bV334P/xB8Ey/kn50SMyRi3lAA+ASEOSacqKyD7Jy&#10;9J8v/m5oEpl0u3ulSI/ZR0kiYJtx9Fnbkp4/Y4YaR/nH5806IjVNLjdqA+pNDLBQfZ5UHD7bZEPO&#10;vnjUPOGoQz3am1tIFCR2kbF0Uk/vJQG9PlI+dy8ieY/JH6Ns9E0O7jR4kAW3NQ7sRzkl+P4mZ35f&#10;a+P/ACPsZM82bNmzZsLdf1/TfL2myalqUhjtoyF+EVZmP2URdquaZw61sNf/ADZ80y3szSW2h27c&#10;eZPJYIuot4NlSS6l+07f7OT/AHUmdy0PQNJ0GxWx0q3Fvbr1AJLMf5ndqszYY5sQisrOGeS4igjj&#10;uJv72ZUVXf8A13A5P/ssXzYE1PVNP0mzkvtSuEtrSKnOWQ0AJNFH+UzfyrnBvOPnrXfPupronl2C&#10;b9HGojtVA9Wcj4mmn/33GtPhTn9j+8yVeRvyZtbMQ6l5k4XVywb/AHHFeUSBhxUyElfUl/a+zwj/&#10;ANf95nVoYYYIlhgjWKJBRI0AVQPBVX4RimVmzZebNlZs2bLyB/nP/wAoFd/8ZoP+Ti5DP+cf0T9I&#10;aw+xf0YlG3xAcmPWn2X/AONMOfzD8zajruqJ5E8thzdSSr+kLuJiAiKfjibjx4LG3x3HJvscP9+Z&#10;O/KXlmz8saJBpdtRmQEzz0+KR2JZmb/guKZzrzhpGr/mL5ltItOEkXlqwdraS9YfAZldheTQx1+P&#10;hwSFOfD4/sZE/wAqLZ7P8yIrSTd7f6zEx90R0PTl/LnosZebP//S7NmzZDPMdvaXXnzy5bXCiTlH&#10;cTKhUMAYF5AnmOPxNJ/yc+xkwjjjiQJGoRB0VQABXfoMSvr6z0+zmvb2ZYLSBS8srmiqozjQTWfz&#10;a11n5G18p6fIF41FS1GNQP7xpZIz8X8n+RgL83o18uaxpNvooFlElkABEqipRyqyP8PxS/Av737e&#10;dZ8iXk995Q0m6nFJpYAX9zUjl1f7WSHNmzZs2bNmzhf5o/mBc67eTeUdEiMlosvo3MgFXmmicHhF&#10;T/dMUsf2/wDdn2/sYL1T8n9UsfLthd6PKF17T0ae7jjZyZZSFLC2J5fvAsaoicUST/npiv5b/m1x&#10;4aF5okKyqeFrfsKdP90XSj7LL9iOTj/kSfz52NWV1DKQysKqw3BB7jLzZsrCTzR5s0jyxp5vNSlo&#10;TUQwLvJIwH2I1/zTOGTT6/8Amr5tjijQRWsVSB0S3t6qJJGbflK/w/675OfM/wCTGnDRo28u8otU&#10;tBzBZiTKRufi+0r8hyjwp8s/m3qeg3Efl/zbauPqf7iW6YsZ0K9DKlH9deH7S/b+39jOxafqFnqN&#10;rHeWUyz28gqkiEMp/wBkuCcvKyIecvzJ0HytytpXNzqgoRZRg8grDkru5HpKv2f2+eck178xvNnn&#10;Zo9H0+0EKTHh9WtuTvJzHpMskjf7q+P+VMD+YPyl8y6Ho76rOY5kh3uI4jUooFWlr+1GudI/JzU/&#10;LF3oy2tlbR2usWoRLvlx9SZuJ/0mPfmyt8avnS8ZInqRsnIryBXkpowqKVU/zZyHS/yJ9HXBcapq&#10;C3mlKzPwUMk0h6p6vIOn2v734/jzpGleUfLWjMz6ZpsNs7KUZ1WrFT1VmfkzYbIiRqFRQqjoBtjs&#10;2bOOfnN5y5zr5T0pBNcycPr8iLzfk1fQs46f7s/ec3/4yJ6fx+pkh8q/lF5bsdMt/wBLWy39+SJZ&#10;XkBCgkf3XDb4F/lb/mvmhrv5MaNcT293oUzaXdQyK1B8UdFb1FKinMSJ+w3LOjQo0cMcbOZGRQrO&#10;erECnI9ftYpics0MKhppFjUmgZyFFfD4suOSOVA8bB0PRlIINNuox+bELy8tbG0mvLuQQ2tujSTS&#10;t0VVHJmzgGtapqn5o+b7fT7LnHpELlYQwIEcRP7y5lCB/wB7Ii/5/vM7roOhafoGlwaZp8QjghG5&#10;A3dyPjlkO/KSTDHNmzZGfP8AB5ln8vOvlmVotSWRWqho7R8XDxps3xuxTj/xNM5j5Q/N/UdDln03&#10;zalxdLGXIn2a4Rxv6TLIyK6N/N6mEepap5l/NPzLDZW6iK0Rm+rQH+6t4j9uadwP3khVP+NIc7l5&#10;T8oaR5XsBbafFSVwv1idjyd2AAY86L8PL4vs4fZs2bKy82bNmys2XmyAfnVKqeRZ1INZbiBFp4hv&#10;U3/2KZyXyF5p1XSWuNM0GwWfVtTjMMUnL4vUryR+qcfSj5/t/wDG+dt8heSYvK+nM1w4udZvD6l/&#10;dmrFnJ5emrv8bKtftf7tf95hD59893w1aPyd5bY/pe5ZYri5UcjCHAdgg3/eLF8Tftp/r5OND0iz&#10;0DRrbTLdyba0QgyyEAkkmWWWQ7L8cjPI2cD/ACwmbUPzOgvV+ASyXVwy9Nnjlbj1b+fPRuXmz//T&#10;7NmzZzTzXPcJ+bnlRFcrEYJBRWIry9f1FK/ytwj/ANfOkSSRxRtLKwSJAWd2ICqoFWZmP2VXOD+Y&#10;vMmrfmd5kg8u6GWg0ZWJJYleaKR6l5cx1Xkkf+6IPt/89JPg7VoGh2Og6Tb6VYrxt7cEA92Ynk7t&#10;/lMxziP573lvP5ns4IZFdra0CyhSSVdpJG4Ntx+zx/azqv5aep/gXRhJ9oQ7V/l5tw/4XJVmzZs2&#10;bNmzZFLP8uPLNn5lk8xxQk3ju0qxtQxJK9S8qR8fhbflH/vt8lect/NT8s4tVhfXNCtj+mA3K7gj&#10;6TqRu/p/8tAbj9j+9/3ZhN+V35oTwyweWvMDlkqILG6f7asWVEt7hmZf3afsP9v/AHXna82bKyCf&#10;mR+Xdx5xk0+W1u0tZLTmknqgspRyrVRUH94pX+bDvyb5O07ynpz2dnV5JWDz3LE8pWC8QxT7MXH4&#10;v3aZIciHnr8vNL82WrSEC21dEpb3gA3I3SOeg5PF9r/Uzjvl3zR5l/LfW30zUrd/qgf/AEqyfulS&#10;vr2j/Y/ykf8Au5M7/oGv6br+mw6jp0yyxSqCyg1aNj9qORftK6tgLWvPHlfQ7mG11G/jjnmkEYRa&#10;vwJ2LTFKrCift+ph8rK6hlIZWFVYbgg9xkM1n8q/LWs+Yxr14shZyGubVTSKZlX01L0+Jfspy9Ph&#10;z/b+3ko0/SNM0yIRafaRW0YFAIkC7eFR8XbBMkccsbRSqHicFXRgCrKRRlZT9pWzz5560G7/AC78&#10;12mraAzxWk3722JJKh1P+kWsnEJyiev93/vp87R5O812PmrRY9StfgkBMdzbn7Uci/sn/JdeMkf+&#10;Q+H2bKzZs2Rrz/5pTyv5buL5XC3sgMNitA1ZmB4NwYrySP8AvHzlX5O6Bc695luPM2pM062Lc/Vk&#10;PIyXUm6sTX/dS/vP+Red7zZs2Q/8wvIY842tnGt0bWWzaRkJBKH1AoPJB9ri0aZyseWvzS8kSzSa&#10;W0klpCas9v8AvYmXkrCkEo/3b8PNYk54c6T+fV1CVh1vS+ZQESy27cX5g/74kAVV/Z/vMmuifm15&#10;N1aiG6NlNQEx3QCfEafAjAssjcj+zkF/N3z6NUmXyvoMxuIOSi8ktyWEstSFtEKV9ZOXD7H+7c6J&#10;+W/lVfLPlqG2lhEeo3BM1+1eRLnZF5UHwRxcf3f7Hx/5eSvLzZs2ANb1rT9C0yfVNRk9K1txViBV&#10;iTskca/tSO3wrnmzVbvVvzE84lrK2C3N2fTgi2ASJK8WnkAFfSj/ALyTDHSNR8zflbr0sd7ZBoro&#10;cZQwPCVErR7ab4a+m752/wApeedB82QO2mylbmIBp7SUcZUB/ap9mSPl8PqR5Is2bNmzZs2bNmys&#10;2XnO/wA8P+UJH/MXD+qTIX+Qkdu+v6izxhp47YNFLU1UF+Ei0/4s5L/wGdM/MPzmvlLRfrEaB7+5&#10;LRWatuocCvN1qGZEyPflH5YvI47nzbrJMmq6tUxmQDmqF2Mrn+Vp2Vf+eeCPzb88W2iaTLokNX1P&#10;UoWX4GKmGJvg9ZuI/b/eIi8s5X+Uk3o+fNNP8/qJ/wAFG4z0xl5s/9Ts2bNnMvMzwTfnH5ahMoRr&#10;e1aRq71LG4EcSgf7san/ACL/AHmI/mZr+pa5fp5C8toZb6cg6lKrFVSOgb0pGX7MXx8rjl/xi9P9&#10;5ks8jeSNP8o6Z9XhpPfzb3l7x4tIf2UWpbhFH+wn/PTG/mB5wHlPRDeJH6t1MTFbAkBedOrV+1x+&#10;1nmS8kv7m9mmvTJLeysZJ2kqZCSObO/L4vs/FnqbyOnDyhow6f6JEf8Agl5fxw+zZs2bNmzZs2bN&#10;nHPzZ/LIOs/mbQ4z6ijnqFkgJqBsbiBR04L/AH0f8n73DH8mfO7anY/4e1CVnv7Na2rv8ReAfsl6&#10;8v3H2PiX7HD48kOmeefrn5gal5UkiEcVrCGtpSfikkUI8wp/qzfD/kQZJL7WdK06SCK/vIbaW5cR&#10;wJK4VnZjRVRTgzNl5s2cq/OHzB5Lm0q40udku9fi+G2EQLNA4ZeXrSKVRPg5/u25/wDGPOJ2er6n&#10;YRSRWV3LbxykGQROUqV6Gq/EMGa5oF3pVvp13czJM2qQm5HpkuFBP2Hk/bl+Lm/H+dPjz1J5evoN&#10;Q0LTr23r6NxbROgYUYAoPhYb/EuGObNhdr+h2Ov6RdaTfLWC5QryH2kbrHNH/wAWRP8AGucD0PVN&#10;Y/K/zjPp93R7GZ0S7DAhZYAzLDeR8Q8itGGkdV+P9uPOm/mh551Dy5o+nXWiNGz6g7cZnTmvpBOY&#10;ZKlfiPqRsvJcPvIfmK78yeV7PVryEQ3EvNH4V4sYmMTSpX7KuyfZ/YyQ5s2cr/OvzVrOjxadp+mz&#10;G2W75yTSpTmRGVAjqQfh5Py+H+TIF+anmG61nW7TTmYSjTLeKH4KtyuZUjkumXl8R/ecIf8Anlna&#10;vy88sReWvLFtafC91OPrF3KvRpJBXYlUbhGnFF5ZKM2bNmzYUat5Z8t6pamHU9Pt5YFDGrKEK1BV&#10;mWVODx/D+2r5wrzB5V8qTeTpfN2hPNbRC4W2ispXDgkNwdizfvebf3qr/vvI9o/lfze8dtrelWMx&#10;SOZGtbhONfVRg0fpxuebtz+JfgyYWn5y+dNIAt9XsEmNDx+sJJDLWvLdmPxbN/JnbdB1aDWtGs9V&#10;gBWK7iWQKaVBP2lPFnHwt/lYYZs2ch8g/mDrHmTz7fCa6MOimCaa3spAtEVGjWP41X+84fvJP3nD&#10;+8yFfmL5vu/OPmBbLTi8umwPwsYFr+8cgK8zL9nly5cP5I87H+XfkS28pabWQLJq1yq/XJhvSm/o&#10;xPQN6at/weSLVtF0rWbb6rqlrHdwVqEkFaHpUEfEMiHlP8qNM8seYpdZt72WdArJZ2zqB6QccZPU&#10;lB/f/D9j93F/z0ye5s2bNmzZs2bNmysvOe/ncnLyOx5AcLqFqE0J+2tF8W+LlnOfyg13T9AvdX1P&#10;UX4WsdqFNCvIsX5qqI7JzZvTb7P7eH/lbQdW/MPzH/izzGrRaTAwNlaCvBuBDRwJy/3T+3M/H9+/&#10;8nqZ1DzJ5j0vyxpEl/esqJGvG3gGxkcD4IY1Hy/2GQTyd+Xlzq2pz+bfOKCa6u29S1sGqVQMPgeb&#10;/jGvwQRf7r/vP998IN+U2mEfmHHBJ1sROzBhxJMYMX2f5uTfZz0YMvNn/9Xs2bNnFvzQtLu5/MXS&#10;E0eR5NXlhjiMYcqIk5yKeR4fu4pUnb96r/79zpPlHynY+XbGiAy6jcBWvr2U8ppG60eT4qqlf5sH&#10;a/r2neX9Ml1LUZBHBGCFG9XehZIkoG+OTjnN/KGian571cecvNMdNNiP+4bT61jAVt2MTKecXw/E&#10;7f70Sf8AFfp5GfzwitLLzXafU4hDNLYhpygAVg7zQD4fs8uCMv2c7P5Rn+seV9JmNKvawlqdK8By&#10;/wCGw5zZs2bNmzZs2bNhd5g1q30LRrvV7lHlhtE5tHHTkakIAvIqv2mzy8PMLQeaDrunRmyT6x6y&#10;wRGlE5VaPYr9pf8AK/2f7eSDUPPttF54/wAW6TERJPbKJ4WXjxuDD6EgFS6snNU+P+T/AIswd5R8&#10;ra/+YeqSaprV5MlrbFD67V5HkTIqW9f2fh+1+yn+7P3fDPQEMSwwxwqSVjUIpPWijjvj8vGSP6cb&#10;PxLcQW4qKsaCtFH82cG8y/mT5x8z6k2g+X7aeyJd4nt4N7h6Eq3qyJ/cLH/u3hJ6f7fPDXyv+SLy&#10;QzXXmaQtPLGxgt43K8ZGFVknk4l3+19n4OD/AO/c5RrOiapol9JY6nbPb3EZIowPFgP24n+zJH/l&#10;piX1m8lsfqfIta27GfiT9ktxiqK/5R/Yz0D+S+tjUvKhtWFJtPmMTAUC8XHqRlEH2F+1+zw550LN&#10;mwu8wW2pXWiX1vpUvoajJCy2s3Ipxkp8B5rXjnlbW211Lr6lrhm+t2hZOFzUutT8XxtVnTkPh+Lh&#10;/JkhXzBDrfka50bVJeWpaQ63el3EhIrCxSCe25b8pPj5xp+3/P8ABnXPyXuTN5DtYzX/AEaaeIVA&#10;7yGfan/GbJ5mzHOJf85A/wC92i/8Yp/+JRZyZZrh7oTKS1y0nNSACS5PLZafzZ660a3ktdKs7eV3&#10;kljhQO8leRanxcq4NzZs2bNhB57mlg8ma3JExSQWcwDDqOSlTT/YnPLQu53tBZS3EgtIy0sUA+JP&#10;VI41Kll4/wCv/wA152D8mb/zNq2qXF5c3JOkWkJgWDiBHzcoyiPiv95Gscf2/wB48f7edQ1/y7pH&#10;mGx+o6rbieEHkh6MjdOUb/aRuPw/DgrTdOs9LsYNPsoxFa268IkHYdfxbBWcc833P5vad5ju73Tv&#10;rE+kQymS2jiRJIvRFJBHJEiiRvgj+P8A5Oc8AWv55a3brLZ63pq+uFZGeHlBKrmvHlHIW4cOS/8A&#10;Af5ecqgurm3EoglaL14zFLwNOUbEFo2p+w3H4sF6TZ6hqF5b2OlRs97K2xQEOCfg/vFJpGFP+R9v&#10;9v8Ad56n8s6Zc6VoFjp93O1xdQRATzOeTNI3xyfES3Kjtxw1zZs2bNmzZs2bNmzZs2c7/PCQJ5JC&#10;kgGS7hUA0qTSR/hr+18H7Oc3/J7QtM1fzHLHqQLLFb+vDA32ZeEiA9R8XpycW+HO96xq+naDpc2o&#10;XriG0tk6dKkD4IkH8z04RrnM/LFjq3n7zIvmzWIhDpFiwGlWj1Kllb1Fk4fYf7P7z/nn/vvOuZwT&#10;8pvj/Mq/kTk8fC6POTd6GQcWY/zn9rO9jLzZ/9bs2bNkH5U/NXgX+3Y1SOnTgP3j8v8AnpFkvv8A&#10;ULHTbSS8v50t7WIFpJZDQAAcv9k232VzmVloF5+ZGujzHq5aPylAxXSrBvgedUNPUlVfsxySc+b8&#10;/U/3VH+7+POpQwxQQxwQqEiiUJGg6BVHFVHyXOE/njbvcec9PjjIDSWUcYL1VaiadvtsODf3n+6+&#10;edl8s2iWfl/TbWNg6RW8ahweQPwjflthrmzZs2bNmzZs2bEbq1try2ltbqJZraZSksTjkrK2xVgc&#10;81/mfoPl7QfMIsNElZ/3fqXcRKssTsxKxBl/b4/F6fD4I/SyPaXYQ3XqTSHjDbBXmqTuOXJ6cF5c&#10;fQR/+emesNKjji0y0SNQiCFKKoAAqoPQYLwu1bzBoujQNPqd5HbRKQrFjUgt9n4E5Pv/AKuA/LHn&#10;DRvNC3baU0jLZyCOVnXiCWrxaOhbkjccPcRW0tVl9ZYYxLUn1AoDVP2jypy3xbCvX/LukeYbBrDV&#10;bcTwmpjbo8bEFfVif9iReWeYvNPl3UvLmtT6FcMXCOHtwpJWRX/uZVXb94y/A3w/b+DJv+RFxPB5&#10;jv7UrRJoAsgOzK8bFl+Hj/xkX7Wd6zZs2cx/OfybFqek/p+1RVv9PUm5c7c7ZQzUO/24m+x8OcFt&#10;4kllVHkESsVBdugBYKT/ALGvP4mzu/5FtOmj6paPPHNDb3KekIm5AF05ue3wt/N/kP8AyZ1DNmzh&#10;f5/QyrrOlTsD6Mls6IxpTkj1kUf6vqRt/s8Dfkv5Tg1LWZtWvF5JpZ4iBxt6rjinNT9rj+8/1fTz&#10;v2bNmzZs2E3m+3Fz5V1iAqH52c4oWKdI2NeYV/s/a+xnlS0tknqCxDs6RRqB8JaTkFLyb8FTj/Lz&#10;k/4fPUvkjQLfy/5YsdPhIZvTEs8gqOcsg5yPv/wC/wCRh/mzZsgf5t6RoE3lO+1O/t0+u2yAWtyo&#10;Al9R2WKKPn9t4+bLyX+TPPVnBby29yZVYyKF9DhXkZGJVY+NOLcvtfa9X93+7/bybeW9euPIF9PK&#10;+kSSxSxqDcTRmqv8PJYp+MPKL4uH+vnR9E/OryrqBgguxNZXUxVCGTlGGYqn20LcV5H/AJF50TNm&#10;zZs2bNmzZs2bNmzZz387oPV8js9AfQuoZN+orzi+H/K/e5FPyNjtbe51jUJJyYreFo/UbZBCrCYy&#10;cD8Sfz4f6fqy/mZrPoyWEg8pacyz8puSevMvNI0ZUPpSJv6jxs32E/y86Tb28FtAlvboIoYgFjjU&#10;UAAzmmteY9b81+aYtA8p3Ho2WmyLJqWoLupZW+wD/IpVl/y3yMfkWsknmnU5ZgfWFsxeooQzSpzq&#10;P2c7sMvNn//X7NmzZy2fX7XSPzjvmv7oW9pLYJGzSU4AKiz7ux5JxZW+xgW3lvPzQ8xv6nqReS9O&#10;PKNaMguZFb4DIhLfF8T/AOw/y/gzrMcccUaxRKEiQBURQAqqBRVVR9lVx+ecvze1uw1LzsH02fkL&#10;OBLSac1KLMkkxk9L7fwxeqvxxr/e83j/AJ87t5VUr5Z0kFmc/VIKs32j+7XduuG+bNmzZs2bNmzZ&#10;spgSpAJUkUDClR7jlVc5JbfkPZi/u3u9Se4s5I2FqSCJllcH97NQ8JfSf4/tfvf20zjmr6beaNqd&#10;5pdzVZ7aRoZQOjBTyVtv2H+CRc7N5S/OHQ7TypD+nJZW1K1PoGGNeckoAqsq8nCf63qND/JhPefm&#10;X53843Caf5WsX0+Fn4tcRlpXG1eUtwqLHEvp8n4LH6n+++cnDDaH8jjeXkN7rmtTXJaNDcxBBzMn&#10;WSNJ2d1SFfsp+6/4DOmaPoml6LaC00y2S3hFKhAAWIFOTf5WD82Vmzmv50+VYNR8vHW7eL/chpxD&#10;SOvVrc/DKr/Ev938EvP42+DOJ+XNfu9C1601mFi0sEnKUVNZEbaZG3+L1ELZ6q0fVLXWNLtdTtDW&#10;3u41lTxFR8SH/KRvgbBubNjJI45Y2ilUPE4KujAFWUijKyn7StnlXzn5Yn8seYrjTp43+qc+dpIf&#10;h9SBjVCjnn8S/wB2/wDxZnSvyCuYXbXYEUxkNDLGnJiODeqpX+U+nxT42+POxZs2cZ/5yAtbg/oa&#10;73NsnrRd6B39N/l8Sx4J/wCcfv8Ajn61/wAZof8AiMmdezZs2bNmyO/mDdfVfJOuS0rytJYqdf74&#10;fV/Ef79zzV5Z06XVtcsdIRiIr2eOOZAWAKBuT8uHL7Kc/wBn4c9aRxpFGsaCiIAqjrQAUHXH5s2b&#10;OZfnxeej5TtbVZOL3N6nKPu8cccrv/sUl9DOV/lnpUuqectMh9JpbWCZbm4A+wPRDSxtJX4ftj7P&#10;7WemL7TrDUIGt763juYXBVo5VDijfa+1nOtd/I7y/f3kM2lzNpcHKtzAoaYMvVvRMsn7p/8Akmn8&#10;n+686aqhVCitAKCpJO3izfEcvNmzZs2bNmzZs2bNmznH55z+l5KjSpHr3sMe3Q0SaX4v8n91nLfy&#10;48vax5kvLrSrS/kstLdFbU/TJ+OItT06fZ5SU/a/4B0z0TpGj6ZoOmx2Gnxi3soASFLE0/ad3dz+&#10;19p8gmoeeNQ8z6pJ5f8AKcXr2jRrHf6ojUFv6zgetGwr6vpRBvs/u/U/37EnPJl5a8t6Z5Z0pNPs&#10;UVUT4ppyAryMBT1ZiP2+Izk/5NX8EXnLWLONfVF0sjRTruOMcnL/AIF+Wdwy82f/0OzZs2cY8xeV&#10;7fzP+b9xp93yFottFJMVJU0EafCH4v8AH/LnXNM0yx0qxisLCIQ20I4oi/rP+VgvIB+YPnLUbeX/&#10;AAt5YikuPMd0gLvGP954moPU5t8KyyV4o3+6ufP7fpZxPzZ5N1ny1eJDqNJXliFw8yElal/Tdebf&#10;3jByn/B56Y8uAr5f0tWFGFpACOn+61wzzZs2bNmzZs2bNmzZ55/OSG6vPNtxcQabPHb2kMcU94Yn&#10;CSMBy9T1KvF6ao6Ir/u8R/KbyRp3mbUZ59UJezswpFstR6j8lb43B2j4/Cy/t/8AFeeg7DT7HTrV&#10;LSwgS3tk+xFGKKK4JzZsrNmxk0MU8MkEyh4pVKSIehVhxZT81zzH+Ynk6fyz5je2iTlY3pM2n8dz&#10;wZqejQAfvIm+D/kXnZvyctjb+RrSsnMyySy0qSEDn4UFQv7Px/D/AD5Os2bNkH/NLyWnmbQzPCwj&#10;1HTQ80DFa8048pbc8QX+Pjyj/wCLMiX/ADj/AGtF1m74SbmGISfD6Zpzcp/vz1Pi/wBTOy5WbOQ/&#10;85AXBSx0a2A2mlmkY/8AGJY1X/qIbDj8kdFuNO8qS3dzH6b6lOZoTUEtAqIkTGnxLyf1vtZ0fKzZ&#10;svNmyI/moJT5A1gREK3pxkk/yiaIyDv9qPlnKfyR0P695pbU5FrFpsbOlehkkBiWn8zIr8v+Hz0J&#10;mzZs2cR/PyWSfVtEsEBLLFK6LsBymdI/tf8APDJH+SvliDTtBfWZY3XUdQLI3PYLFGxCJGP8tvik&#10;/wCA/wB150vNmzZs2bNmzZs2bNmzZs2cy/Pr/lD7P/toxf8AJi6yH/kSbiDzVeK6MsMlo8TVAFJV&#10;kikCty+L4UWXJV+Ymvah5h1VPIPlw8ppSp1a6VvhjjqoaJijf3cXLndpx/4qya+UfKGl+VNN+pWA&#10;LvJxa5uHpykcCnI0+yu7cE/YyJ+dbbzH5y1eTy3ocz2WlWSMNUvHqkTzFeUdsvD97Mnx/vP91/8A&#10;Ir95CvyOikj843cbrR47WRXHWhEkanpnfsvNn//R7NmzZANK1OxX81dW06ELJcPbL6sgRVK0EcxQ&#10;SRj97xaT4+fx/H/xU+T/ACK+fPOK+WdOiFsi3GsXsiw2FoWozMx4mXjRvgj/AOTnDH+S/Kceg2st&#10;5cSvda1qfGbU7uUAM0hq/BFp+7jT1OPDIX+esZcaBwVWkaeRVDiqmvpUV/8AI/mw6svzY8pWOm2s&#10;WpXp+vKvCaOKN34slPhPAGnXh/sMUH50eQySDdTChoCYJN9q1FBmb85/IgU8bqUtT4QYJACfc8Gx&#10;3/K5fIfEt9bloCB/cyV3r+zTl2xdPzb8jPI6fXipQVJZSFO3IBW+y9fs/D/s8QH5yeRmlijW5lPq&#10;gnmYyqrSv94XK8eXH4cuP84/IkjhFvJAT0LQuo/4Jwq4m/50+RFFVuJ3O+ywPXYE/t8f9XKj/Ory&#10;K4q09xHtWjQMe5FPg5+GKL+cvkNmCi7lqTQVhkA38WYcRmX85fIbGgu5ehO8Mg6CvcYBP55eUeZC&#10;x3JSq0YpQ8f2zx3+Jf2V5fH/AJGKw/nf5LeYpIbmKLbjIYie2/NVJ4/7H1Mtvzv8kBiAbtgDQMIR&#10;Q+45OGxS5/OnyRCoMc00zErVUibZW3Lcmovwr+x/P8GEPmP85vK2oabdadFa3M0V1GYy3FF2NKh1&#10;kPH4vs/7syI/l3580zyqbua6jMhuqu0MS0CmppFF+z+wrfF/qf6k8m/PbyyLUPFbXJuCDyiKj4Sf&#10;s78lWT/L+OPFo/zx8pNXmk6HgxHwEjmK8U6fZf8An/67xjfnn5XDHjDMVr8JIIJHuOLZX/K9PLP+&#10;+Jvx/wCaMTl/Pjy9GkbCxuZDIORVSlV7UfkV+LEx+fnl0/a028H/ACKP/MzMfz88vgmmm3ZHb+6H&#10;/Mw4o358+XF50srluFONOPx168OXH7H/ABZwzn35j/mFa+cY7GOCza3+ptKweQjkRIQAo4lv91xx&#10;c/8AizDvyJ+bem+XdFi0m9sppBGfgljIIHL7Zfm3Lj+0vBPg/u8kX/K/fL//AFbLv74v+a8Dzfn/&#10;AKbVhBpExFPgd5EG9P2kUH9r/izKuPz+0/00+q6VMJT/AHnqspUbdE4Ecv8AWxW3/PzSGhrPpkyT&#10;AgFVdSrClWZdvh6fY/1P3n25Iwd1+fNrNb3cK6XIfUVltyXC7E8aS7v/ALrP2k/b/YfAn5TearXS&#10;rPzDDb2zSW8EZ1CFGcLI3BOL26V5cnZlT0v2+HP+8f4MkKfnv5ZZVZ7S5StapRSwoD134fFT+fEj&#10;+fflwEgadeEV2P7rp/yMx0359eW1RWisLuRmrVDwUrT7PI82X4v8jnnP/wAxPzGTzbcWK21oYLOw&#10;ZpFWajNIziPaRVqvBfTb7L/H6mSvRPzu0nTNNtLCTTbiUQKUaRWRaAfZopZufJv+MfD/AC8N4/z2&#10;0B4ZJRp9zWIVaMlOXEsqchvw+0/8+Jw/n1oLrIZdPuIihPpryVi47fZHFX/1v+RmIj8/NLZ4lTSp&#10;zyciQs8a0Qmicanjy4/b5tw/4ni5/Pvy6C4Gn3RC9DVPi3p8Pxf7L4+GAo/+cgLMIBJo8jP3ZZVU&#10;f8CVf/iWKx/n5p0p4foqSJmPFWeZSAWB4u/wL+7VuPqfHiKfn/ahV56RIWBPMiQAEb04ghuP7P8A&#10;PhJ5o/Od9b0m70uPTQkN5G8TGRqlAxUo+wbnInH/AIqws8ifmVB5Q0u5tY9O+sXNw/qGXnQEgUj5&#10;ftcePJf+SmS63/P62YxC40pk2JnKSVrtUCLb/if2/wDinLuvz/sxPELPSZGt9/XaWRVf2ESpzX/Z&#10;M2BW/P8AmNwQukKLavwsZCXAp3Wir/w+LD8/FairpoRqGrSMePLcr/d83Vfsr9iTAn/QwOof9WWH&#10;/kc3/VPIN5z84S+a9cTU7mD04YkWJLYOxHBWLNv/ALraXl8XDJdon533mm6bbWEmlxyC3QJ6qyMC&#10;2+54EfD8J/nwcn5/3VJPU0mOoJ9Li5+IVPHnX7Hw8eXH1MDT/n1rH1wSQafD9UWn7liQWFPi5MOf&#10;Fv5eOKt/zkBqRU8dGhDU+EmZyAfccFxh/PzVQihdNhLrGAWZiQ8n7vkzKvHgopNx4tiUX5968twZ&#10;JdPt3iIp6IZlA26q9Gf/AILnjZ/z68wSVEWn20IrUFSzNT+Ul+S/8Jib/nt5lbjS1gSgAPHuR+0e&#10;Qb4j/k4gPzy84ekQUtjLX4XEdFA90ryP/IzM355ecDISqWwjp8KmOrA07tVf2v8AIxAfnZ52FsIQ&#10;9uJAFCzelVqL9rlzZ1Z3/mx//K7vO3olK23qUAEvo79CC3Hlx5/8J/kYw/nb55KoPUtgVILN6Iq1&#10;Oz/Fx+L/ACOGLp+c/n+4VxBHbsQKFo7dmK16H7bL/wAFhdL+bfnv6wHe9CSI3xJ6YVaqOPB4vs/8&#10;Lin/ACuHz64kIuoyONHKwoKLXjy+EfB8T/bxFPzQ8/Ts6wXsjsV+zGpYrT9sfa/m/b+DLl/MD8yp&#10;YUia7uaKCrH0BVwxJ/eVj4t14/Zxtp+aH5hH1Y4dRkuHdCN4kdkB25oFT4W3+3iOqeZfN/maW3sd&#10;Va4lsYSsstqFYDivJ5JpOKq7/D63p8v9SPA9prepHUIYdJikhv5xNE8FuvxtNKTHEjRsvxyIyRO0&#10;md98h+S7fyvparIFk1WYFry6FeTljz4O1fj9Nvs43zV5peC9tvLWiOsvmLUGCFaFhawOG9S9m4lO&#10;Pop+9SPnzfDvTNLs9G0hbIEyW8KMZpZauzk1eWSUnk0jP/lZyD8jLuJ9a1GOgeeWN5XlI4txDRca&#10;hfg+Nnkbj/uvO35ebP/S7NmzZyDy+Cfz01ggkUikJApv+7gFDXOjeafM2n+WdKfULyrtUJbWyEep&#10;NK32Ioh/xP8AkTIx5D8uaneX9x5y80x/7mLslbC2bdba2rzQKB+18X7vl8ccSfzyvnQM5J+fwcaV&#10;pJ5Lw9eQFD9sngCGX/JX9v8A2GE/lX8k11fRLXUtSvZrKa5QyLbrGrUVhyherEN9kqzIy4fL+Q3l&#10;6OBvW1K5JoC0pCKF47uy/sqrf8Wc8jHlD8tfK3ma7vms9SuZLOyk4A8ACwqOBZuPDi68/sP/AKmS&#10;mX8hvL8klVvrmJABQJxNTU8qiRX/AMn9vEpPyD0BY2YapdggEg8Y23p/Iqcn/wBVc5z+XHkoebdY&#10;e3uTJFYQRmSaeMCnIFQkVW/n5fsfHnTf+VDeXPW9T67c8P8AfXw8elP+Mn+V/eZyzzR5WtbTzi/l&#10;zy/JJfPzSKhXcTNvJGOPWOH9p/8AXzpGnfkPpT2drJfX063XANOkYAQsTypRx6i7HhgbzX+UvlPQ&#10;tDuNTlvZohCPgI/ac/CiHl632m/ycjHkb8ptS8ywwaleTCz0eUOVdRWZ+LcPgjYBVRvi/e5LpvyD&#10;0tZOa6vMtqAxcuiclovwtX7Drz+3/d/BkK8l/l0/mbXJ0jlceX7V35X5WnqhW4pFEA32pf5/998/&#10;92fu86Q/5F+VGSVVmuVZv7pgwJQf5Vf7xv8AgM5x508g2uleYbHy/oEst/fTR1nRwOSMzVjLcPs/&#10;u2/k/wCHydad+RGjjTUXUbuY6g4BkeMjihI+JUX9rj8P2v8Ah8D6p+T/AJU0bRLjUNRvZkFvG7sw&#10;YFiQGZFj2jVpG/Z/c5EPy+/LC78087y/MlnpKj93OoXlIxrtGH5fCv7Xw5OdY/JvyZp2k3l/cXNz&#10;DHbReqZVavHgOUnwcJeXP9n4P3f+XnH7HRpdc1lrTRYJTbPKAnMc2jidwivLw/1vsr/w+dzg/JPy&#10;bHX1FmkqrLUuQasqryXqvwUlZPh/3Z/xXnJL7yhBqXnWbQPKgkntI5FiaeXcR9Fnkkb/AH3D8XL/&#10;AHZ8D/u86ba/kR5djgC3N3PNMQKtUABtuVOPDlH9rj+3hdrH5M+U9F0y51O91S6EFvG7kH0wWIU8&#10;VSif3n8mRT8tfy2fzSZ77URJBpMQKwyqKerLWjKu4YxxLy5sv+7P9nkt178mfKulaVe6nPqNzDDb&#10;RmXYKQCoIVFB5M3quVyHfl1+Wk3m0S3l3K9rpURMYlQDm8gAbjHzBXivL4sn2qfk95H0vQprq7nn&#10;RrUepJeNJQEAj920dCgWX7Hw/wA+c+8hflxcebLuWaX1rTREDGO8KirsGCiKOo9Nn48vUb9jOij8&#10;iPLPrpI13c+kv2oVIAYf6zc3VsgVx+Xdtqfnu40Hy3Iz6VaGH65dO3P0gwX16NxVZH+36a/z/Bzz&#10;pE35I+TpBFx9eN0CLKVfZwoozcf2JHyEee/y90vRbjT9K8uNcTazqUj1h5EgWtOP7zj4y/tft8Ps&#10;ZI9M/InSFsYv0jdSPekVm4fZDH9lOJX4Rj9X/KfyNoujXt/dS3RFrCZJuEoAIr+7rGRy4l1X9v4+&#10;HwZF/wAtvyvsvMlvLrGptKml+o0dpCPgeQLt6jyD9lPs/u/92ZOZ/wAlPJHpsVWeHiCTIZiQNurc&#10;v2RnNPLv5fReYvNtxb2Am/wzZ3DRT3blQ5EYq8SNH6i8pW/um/31+36mST8w/wAu/JXlfy5Jfwev&#10;9eciG1V5qhpGJbmU4rz9NP5eH/VQN5A/J5tSt11LzIskFtIP3NiOcUx3BDy8lXijr9nh/wBcSDzT&#10;+V3kLRNGutYeGZILOJ2aISuTI70it1DO3wfv3TIn+WP5YQ+YrebVdaDppu8dtGjFHdqfFL02jTkv&#10;D+fOhW/5L+R4OdYZ5uY4/vZa0H+RxVeLf5Wc58xeStK1TzxB5Y8px+ktsnp6hcPyZI2WruzsQvOS&#10;NPh/4sk/3b/vudad+R3lS3iiN5JcXNwhDOwcKjEUJUpw3Tl/wmFfnz8uvIPlzyzd6ksUkN0AY7IN&#10;M7B53DCJODH4uP8Aff8APL+TC/8ALv8AJ+G/sf0r5njYQ3MatZWiOyOFb4vXm4U48l4+lHy+w/7z&#10;DvzX+WX5e6H5d1DU5IJomhhb0W9dyfVYcIAqu3F29Vl+HAP5ZflTbfU11jzLaiSSda29hOuyofsy&#10;Sof22X4lX7a5M778sfItwBI+mRW6xirGH92KKedX/Z2/67zkGl+V9O84+fJotFtPq3lmGT94y8uP&#10;pxrTr6kjcrl1/YkT4JP91Z1//lVvkb0Vi/RcdVLH1N+Z5CnxH7Pw/sfD/wAzOfLvPnk7T5fN+neV&#10;vK1gUuRF6l5ItCKSNX1Jd6IkES/8V/bzp+m/lj5WttEt9MvLKK6kjCma4K8WdwaliVp+z+65/b9P&#10;OYfmb5S0eLzRpWheWLNYL25jPrxIXIqzfu3YMZG+FBIzcE/4POmeXfyu8raTpcNrd2cOoXig+veS&#10;oOTM4+NV/li34Kn8mcn/ADF8s2sn5gw6B5dtY4HnjgRYIxwQSPyZnb/J9Pi7sudb8vflr5Y0zSYb&#10;S4so7qfifXlmALFnC+qmx48PhXOc/mppGgDWNN8seWtLii1eRg8xt46GkgKxxPx8F/fP8P2Mn/k7&#10;8ttB0jQ4IL20jutQkHqXU7g1LN9lADTgka/Dw/183nq08naF5cmv7vSbOaSBaWdu8YHqTGiR8uA5&#10;vxr+8f8AkyIflL+XryXB8za1bhEapsLMrRaseXrcT9lU+xEmTfzVY+TfL/l+6vr3TbYxIG9ONkBM&#10;kpU+nByPxcZKfY58MiH5Xfl4sz/4r1+Cl1NI01naFSiqH+L1miIVeL8/3SfGnDhnQdVsfK+j2V7r&#10;F3Y2yRxRtJPI0Smu3GlOD/3vLg3BP3mcy/KfyhLq2rXfnDV7QLayyPJYRv8AZaWRy8kqq3xNHD/d&#10;o/7edW1X9EaXpl3qVxaw+jZwvPIOCgkRqX4j4ftNTiucu/Kny1ca1rd95y1qzX0ZyzWCSIAheRjy&#10;miTiEKQInox/6+dA85X2keXvLV/qctvCHjjKW6hFBaaT4IEX7Lfbbm/D7EXOT9jIP+UvkGUOfNms&#10;ACW6En1SypsFckPLMr1+1/umP/Z50HzFfaF5e0i41W+tYzDANkWNOTsfsRrUceTt8PxZCfym0fVL&#10;uXUvMWr2kUdpqZV7KNgGJru8qBg37t1ES/E37H2MkP5g+YdM8p6BLdRQwrqdyGh09fSU1kYcXdtu&#10;PpxI3J+f2v7v9vI5+Vv5eXNnM3mbzAgbUrgmS1jY1ZOZEjXD/Z4zO3Nf+Mf+vkv8+eav8L6C99Go&#10;lvJXEFpCTu0j1pxX9vh9rAX5eeWriwsn13VmM3mDWAJ7uRgAY0YKY7bYt9hVXlgr8wPNkPlfy/Jd&#10;kRyXUx9G2t3I+NmHxNwP20jX+8zlP5DsB5ou17taNT6HQ530ZebP/9Ps2bNnPbC40DSvN3mHWb9o&#10;4biEPzlYAN6f7n7H8zN9jBGk6PP5s1eLzRrkdNOtqjQ9LZuSqVZg19cR04GV+K+j/kfH/Jk6wFq2&#10;r2Gj2bXuoS+lbqQnKhJLMeKIAv7Tt8K5FtN8sz65r481eYInjMQMel6VKeSxIDtPIjKvCeTjydP+&#10;bMm2Q/8AMfUp10hdC06QjWNaYW8CIGZxCWVbuf4PsIkTceX+X8GG3lTy7B5e0iLT46M6/wB5IP2i&#10;PhX4qB+Kp/Ph1kZ826lcyRDQdIkA1q+HFWpyEEZ+1cTU+yi/5Svz/wB94J8q+UdH8sWX1fToQkkg&#10;BnlJLszUHL42+LhywbrWtWOjWZubxwCx4QRftyynaOGMCvxyPxTCPyd5QGlXOoa1qBW41rVJmmkn&#10;CleETfFHCsZ/u3Xl+9/4nksyC61plp561pNPm+LQ9Fk9SeRGH76d0KrErcW/dxf7s/7B5Nbe3gto&#10;Et7dBFDEAscaigAGRfXUfzaH0TTbz0dOV2j1idV5c0AVhbQN/NI/wySc0/d+r/eZItM0yx0qxisL&#10;CIQ20I4oi/rP+VhR5w8z/oS0igswk+tXzrDp9mT8Ts7CP1OADfu4ufx5XlXyrFpPr6jehbjXb5hJ&#10;eXjfE4+HgsKO3REX+T7eSPIfex2PnyM2iOZNCtrgfWHTYSywmvpbj4k5fs/8jP8AfeSyGGKCGOCF&#10;QkUShI0HQKo4qo+S5GPzCuYJNCk0QUlvtXpb29sN3YE8neNaH4o1TkvL/X/Yxv5feSYPKmlhXCNq&#10;dwifXJE3FVBPpo5+Nl5u+L+dtcurCxj03SHjPmDVWFtp0bMAV5/DJd8f5LZT6n2cV8n+TtO8raeY&#10;Lest3Med3duSzyOQOW7fZTbJDnONXtrT8x9cTToXc+XNFdv0hcxsAJ7ksvG1iKs3qRCNOTy8fg/Y&#10;zoFnZ2tjax2lpGIbaEcYol+yq/yr/k5CvMcUXnnUo/LlrMf0LYyerrc8LLVnUVtrWNiG6v8AHI2T&#10;SxsrbT7KCxtUEdtbRrFEg7Kg4jpkC1L/AJ3/AMxSaNFIzeUdNUNfTx8glzch/wC4imACskXH7Ub/&#10;AG0yfWdnaWNrHaWcKW9rCOMUMahVUf5KrhN5t1K+htItL0iQJrmqOILNjv6SkFprtwFf93BEj/8A&#10;PTFfKnlfT/LOlR2NqoadgGvLo0Mk0pqzySSUDP8AEzeny+wmD9V1Sz0nT5tQvGKwQKWIUVdiBtHE&#10;n7cj/sJkc8maKZp5vN+pxyDWdVFYo5ya21qaGO1jjb+6rTm//YTJczKilmIVVFWY7AAdznOprRvz&#10;DuZYZJGj8v20yrdtE1BM8PxraRtT40RpP30/8/8Ad8M6BbW0FrAlvboI4YxxRB0A8BkH8+Tapr11&#10;D5S0KRuE4c63cIoKwwALSIyEhRLNy4enkq0HRNO8v6TFYWaLDbwrWRthVgoDyufh+I8fifI9aWC+&#10;bfMS67dok3l7TlMejI1GWafkDNf8aurRp6fp27/Bk1yE+aLB/NWt2uhJJz0ixKz6yimisST6Nu7f&#10;F+8DR+pw4/8ANk1VVRQqgKqiiqNgAOwwh82a/wDouzS1tAJdZ1Bhb6fbfFUu32pXMdXjjhjEkvP/&#10;ACPg+PE/JXlC38saWIWcXOpzkyX98a8pJGPNvib4+C1/a+39t8kEkkcUbSysEiQFndiAqqBVmZj9&#10;lVyA2VlN558xjWr+IHyppbFdHt3qUu5e9+6cuPpp/urnH/xW/wDu/J9+7ij7JEg9gqqB/wAKq5E/&#10;0enm7WI9Qu1EvlzTif0fFX4bm4BAknnjK/HBbvHxgXlxkf8AYyX5GfNOpXk0kflzSWUalqKss0xP&#10;+88FP3k32X/eemX9Dl+3hj5d8u6b5d02PTtOjCRoPjf9p27u5xDzX5hTQtN5ojzahdH0NOt415tJ&#10;Ow/dqq/tcftYF8m+WG0eK51G+lNzreqsJ9QuWFPiNWWFFPxRxxc+Kx/sYdatqlnpGm3Op3rFbW1j&#10;MkpAqaD9lR3d2+FMifkvy1PLqd55y1lSdV1F2NnA+xtrX+7hjp8XGV4vt8ZHjyVazq9no+nTaheO&#10;FiiACitC7seEUSf5cshVMjvk7ywIdQvvNWoop1nVmLAAGkEJNEhT/WRI+cn7f+zw88xa5aaDpFxq&#10;V0dohSKMULSSttFDEhZPUkdv2OWRvyH5Rktpp/NOtcJ/MOq/vmkCkCBJBX0oVb7HwcU/35w+DJpN&#10;NFBDJPMwSKJS8jnoFUcmY/Jc59penTeftTh8w6xAF0CyaQaTZliRK1fTa5kVeP2Wj5Ryeo/qZ0L9&#10;3FH2SJB7BVUD/hVXIpNptr5v1i11C44z6DpTE20BoyT3JH9+6r/uuBePppJ+3z5x5LVVUUKoCqoo&#10;qjYADsMg+vK3nPWv8NwMy6Fpsiza5OvSaVDyh01fhZfgdUmuOTfyf5GTS3t4LaBLe3QRQxALHGoo&#10;ABkQ8xW915s1aPQLeVodEspFl1qQKR6zIQ0dgp+y6SV5S/6n+7clzNbWdqWPGC1t46mg4okcY7Kv&#10;2URFyEw6cfO2v2mu3SiTypYoTp1rISfrFzWhu5IlJiaKP7MXL/gP7zJz+7ij7JEg9gqqB/wqrkGl&#10;s7fz9q8n1uMy+VtMfjbFWKrdTinrc+DKzRQuvD/mjJjPcWGk2AaRkt7S3QIgLBQAookacyvxfDxR&#10;chujeVJtf1ubzV5mjEquAmjafICPq0KtzjlPEp++f7f2fgf/AJ55N7q6t7O2lurlxHBCpeRzXZRu&#10;dh8R/wBjkS0rRovM2qr5r1VC8EVU0WzfjxjiBYPPKlPilmYK394//IvJhJJHFG0srBIkBZ3YgKqg&#10;VZmY/ZVc43rWh335m+ab6WGcw6LpC/V7OQDkJm/3b6T7IrtJ/P8A6mC/yetbUXMzRcIng9UNbLRm&#10;HJlVWklV5OT8AvJOT+nnW8vNn//U7NmzZxnRrJ/MX5pa1b3UglsdPnlZ4qbModY+D8WT+7ePh/P8&#10;b52VVVFCqAqqKKo2AA7DC/Xtd03QNMl1PUpPTtoqCgpyZj9mOJSV5yH+XIn5WttW806m3mrW/Ug0&#10;6NqaFpJJVUVTyF5cJ9l7g/Dwbl/vz/Iye4S+avNOmeV9KfUdQfxW3gH2pZaFkiSgbjy4/wB59iPI&#10;1+W+kaxdSXXm7zIofUdTKvp6SUZre2Ib4YhT9x66Onwp/uuNPU/byf5CfOfn9dKuIdD0NBf+ZLt/&#10;SitgCyxcgaSzcP5G+Lh/Ikvqenhp5O8sfoOzee9f61r18fV1O/b4nkcn4UDfsxRL8CRp+7w51C/t&#10;NNsZ7+8kEVrboZJZGIAAH+tT4m+yuc88qWt5548wHzlrFsYtHtA0WgWUnXr8dzIAOMvL/W4ep/xh&#10;zpmc/wDzB803zXlv5N8u8216/Ki4kRarBbuPidm/m4/vP8iL7eTDQtIt9G0q306CvGFfiYkszOd3&#10;dnPxP8X82QXzb5p1LzFqy+TfJsx9ZiRrGqR7pbxVMcsSvt8a/tyRP9v9xE/q+p6c+0nTbfS9Ot7C&#10;3qY4I1Tm1SzlVCeo7GrM7ccC+Y/MemeXNMk1HUZOMS7Ig3Z2Oyoiivj/ALDIv5K0nUtZ1STzvr6F&#10;JrlPT0ixkqRb29V4ycG/u5JePqf89PUyfZy7zX5i1DzZ5iXyV5ac/VEI/TN/GaKqKf30aTKJKcf7&#10;v7P+9P7vOj6dp1nplnHZ2cYjgjGw7k93c/tO2A/MvmPT/LekTarqBPoxUVI0FWeRv7uJP8p8iHkD&#10;T9T17VZvPmuo0F3MGttNsyCFitht8PqDl8TNJ8X+7Pjk/wB2ZMfMWv2Pl7SLjVb6phgGyL9p2P2I&#10;1r8PJ2+H4siX5d2mpa5dXHnbXkIubo8NIgJqsFrQ/wB1sP731OPP/dn23zoOcx89eZr7XNdtvIvl&#10;uVhLMxGsXkXIGGOpjmh5L9njHyab/XhjzoWlaVY6Rp8OnafEIbWBQiL1Owpydj8Tuf5shP5j+bLs&#10;TQ+TfL55a9qpETyBivoROKluanmkjp8XL9iH1Mlflny9Z+X9Jg0+3UGRVBuZ/wBqWWn7yV27835Z&#10;F/zO8z3dvFbeV9DcNrussIjwLGSGFtmm/c1kTn/P/vpJnyUeVtBi8vaBZaRGVY20dJJEXiHkPxSS&#10;cat9tzleZ/M+l+WdLk1LUpKIPhhhWnqSyU+GKJf5v+IYSeSNG1Oe4l83eYT/ALmdRTjBaBaJa29f&#10;gijr8XqSKiNJJksvLy1sbSa8u5BDa26NJNK3RVUcmbIL5fk1Hzt5gi8zXEclp5a04sNHtX5A3Mta&#10;G+lTlx/dU/dfB/ybkzoOc88++ZL3UL0eSPLRMurXi8dRmShS3t3HGQyShh6cnA/Ev+Wn7b+m8v8A&#10;L2h2eg6Tb6ZZpwhgWlK1qxJd3P8AMzO32sj/AJy853Fle2/lzy/xn8y3rBFUiqwKQG9eaqlePA8/&#10;9XJBoGiW+i2ItoiZJXPqXE7fakkP2mP/ABrkT88anea5qlv5F0arm74tr9zHQm2tCy8k5H4EmlTl&#10;9v8A4rT/AHfk10vTLPSdPt9NsY/StLZBHElSSAPFj9pm+02EHn3zgvlrTUW1CzazfN6OnWp3Jdvh&#10;ErR1HKNH44YeVNIk0vR4Vum9TU7kCfUrg1rJcSDlMdwtFVvhX4I/9TngjX9f03y9psmpalIY7aMh&#10;fhFWZj9lEXarmmRHyFpd/q+q3nnjXbcw313SLSoGBX0bTj8LcD+1Mrfa/wCMn+/M6BnOvMWtP5x1&#10;weS9DlP1CIlvMGoICyLGu31KN1PHnL8Ub/5f2P7qXOgW9vBbQJb26CKGIBY41FAAMgOt6reebvNB&#10;8o6PMYtK09lfzDdKaF1DcZLCJ1+Pm393zX0/TkST/fWT63t4LaBLe3QRQxALHGooABkf86+crPyv&#10;p4cj6xqtzWPTrBQWeWU/CtUX4/SVyvP/AIBP3mIfl/oF5p2lfpLWC0nmHUwJtQml/vFG5it6fZT0&#10;lb40Th+955IdT1Ox0qxlv7+UQ20I5O7fqH+VkF8nRX3m/XR541MKlhbiW30OxI+ONSQPrMux/eSJ&#10;y/b/AOSfp50RmVFLMQqqKsx2AA7nOYteN+ZfmH6nakt5L0mRXvXYNGLuYcvThTi37yLb1Pi4cE/Y&#10;R/T9Tpn7uKPskSD2CqoH/CqucxtbyT8wPPFpdxQyN5S0PlJC7BVSW7FKO6lm9ReX91/xi/4tkzps&#10;00UEMk8zBIolLyOegVRyZj8lzlejS3H5jedI9bdHTyroZBsoJgAZZyP7zhRg37xOb/H8HCNP586v&#10;nMfM+sz+bvOEHknS7l4tKty/6fnjGzhQfVtBIOXH4ecPxf8AHx/P6GdJtbaG0toraBQsUKhEUADY&#10;f6oC5A/OGv3Wta6PIGjPJBcXChtU1BNvRt6epKkfxLyZ4+KN/wAZuGTnT7C002xgsLOMRWtugjij&#10;UAAAf6tPib7TZEPP/nOXTRH5f0MmXzPqBWOCJEYmJJAf9JrxZPh/2f7f8mHvlDQW0DQLawllae7o&#10;Zby4c8meeT45WZt+XH+6T/iuNMj/AOYXnCW0p5X0VWm8x6mvpxKo2jjkVg03I/thfsfDkg8oeXov&#10;LmgW2mKxeVQZLqY/akmk+KWRvif9r4ft5BPNWtah538y/wCB9FYpo8LBtbvYirEojDmit9gIjcV4&#10;/bkm+3/dyJnT7OztbG0hs7SMQ2tuixwxL0VVHFVzm/m3VbvzrrZ8k6BN/uOj4trmoRgsqBX+KBX2&#10;R2HH7PL435p+xnQrO00/RNLS2gUW9hZRmg7Kigu7H/hnbOe6X9e/MjWY9UvUMPk/TZGaxtqcWupV&#10;b4ZLijfZTj9j7H7vh+3nR7q5tdPspbmdlhtbaMu7EhVVEH+VxRcgOi3d/wDmDrH6WZprTyhp0lLK&#10;1NYzdzAfHNPxb4o4X+wv/M31c6LnHfPGvXXnbzHa+TvL0jPp6S8dSu4amM9OZZ1HH04FWX/IkfOj&#10;JpVp5e8pT2FgirDaWkpWoA5MEZmkk48eTO3285p+Q0yyS38SxlTDEOcgpRi78lr/AJdF4/7DOz5e&#10;bP/V7NmzZyPyfrFhpH5keaLKedIrW4nmlMsxCMJnmDFB8XFoN/7z/Uzokvm3yzFFJNJqlsI4uXM+&#10;oCaIpdiFHxMvFfhZft/sZAvLF7D551//ABFrlzCmm6e7nRdHkZF4mvD6zcK399J8HL7X7ubhnSpN&#10;V0yKNpHu4QiAsx5qaACp6HAl75o8v2Nib651CBLfh6ikyLyYGlOCE8mY8lzmWgTW/wCYnmiTzFrj&#10;xwaJpzehpdhKyAs4CynmeS8n4/vpP7z/AJJZ1GHX9AZKRahbCNCyAeoij92Az8KkckRP5PgyMeef&#10;zM0jy/pr/o65hvNVmUi2jjdZVUmoWWb02+wG/ZwJ+X+h6F5esZNZ1TULa58wXSCW+umlRzEsnxpB&#10;HvyXkvHn/v1/sfu/TyZTeY9BgtzcS6jbpEIxKSZFqI2IAkKV58N/5c5Hr/m2Pz/5nttAtrtbPy1b&#10;yLNdTzMqCURkc+SyOscic24xKzf8W+nnXLG/0C30+FbK5torCKMCJUdFRUUdOvw8cIvNH5keXtE0&#10;u4uLe7hu75Qy2tsrVDyU+GvH7USt9tkwj/LePQrK0bzHqurQT+YNbpNcNNKgMKkMyQqHYvH8H2mf&#10;/iuH/Xd+Yv5j6da2Mui6LfRtqt2nH60jI8EKGhk9SXn8EskR/c8Y5P8AYYN/L618qeWdFjtRqNo2&#10;ouA97cGRFLM/xqis5X4Y1+Dj/wAHkln81+WbdWaXVrQBI3lNJkY8I6eoQqMzNTl9n7ecx0PUtP8A&#10;zC833Gq61PFBo+kL/oGnu4UMA1RcTlynjy+x/kfB6Xx9Qh8x+XDEvp6laLGBRVMsaUA2pwZlZc55&#10;+ZP5oWi2MWleWr6Gaa/Dx3N5GwKwxt+7+2PsSNzb4/8Adf28PvIGneU/K+hQqmoWjX1wP9Mu2kjR&#10;ncHkYvibl6cHPiv/ACM/bw+m86eVIFmaXVrZRAOUh5g0BPAcafb5N9j0/t5ynTNe0zzv5xk1DzHd&#10;rFotizNpuml2AqhThPItf21VfV/nf4OHp51p/NPli3t1kOp2qQgCgWRfhUCu6KeUaqv8y/DnKPMH&#10;nLy/5x85Wen316LXynpzmSSR6qt04KfA37XpSOvHk3D9xzf92+dIi/MPyRtGNXtYwqKQPUUKAaj0&#10;xxJXlHw+Ljka89fm7pmm2Ih8u3MV7qE4+GaMiSOIfzN+yX/yMLfys1ryPouhyahfapCmuXhZr+S4&#10;P77Zi/BeXKV1Nfi/39Lhz5y/NzQdP0dzoF7Fe6tOv+jhQWSOpAMsu3Hmi/Yif9v7eR/8ttb8kaRZ&#10;z69q+rrP5mvg0l204b1YxyI9GJmHxPK3xyPz+P8A4xx4febPzl8v6TCYtGdNVvmAK8CfQUk/7skH&#10;2/h5fDHhF+Wmt+WUuL/zX5h1e2j8walI6tDIwT0oqj7Ct8X7zj/N/cpHk9uPzH8j28DzNrNs4jBY&#10;pG3NzTskaVZmzmmheZ9A80ea5PMXm69itbSwkVdG06V6gMx5rJJxX4ki4Jyf4I/V+3nT5vzB8mRW&#10;5uDq9u0QYIWRuW5I/l/lX4/9TIB5p/MHy/5p1i18trqZsvLLknVL7gVMxQ8o7eORv7uB+H980f8A&#10;wmTu388+QraBLe31iyihiAWONZFAAGFPmz81/Lml6S82k3sOoag54QQxNy4kg/vZKfCETCT8vdd8&#10;j6Bov6S1DV4JNf1VvW1GZ6mcNIxcxOPjYLG3J5G/3a//ADzw91782fKdlpVzcadfJe3yJS3gjB+J&#10;2+Fa8+PwIf7zIB+VmraNaX8+taxfQ/pW4MrM8zfvBGFq27kKrSP/AMk/+K8lPm/859IsbT0vLzi9&#10;v5ACspX9zH/xkrxZn/yFxD8v/MnkbQdEudSvNYSfWbtjLqE8isLhyN0ijhJeTgnL9n7b/wCRh7qX&#10;5weTbXTfrdtdG5uJI2aC2RSX57+msw+H0uTD9r9jIZ5D1vRdR1+484ebdVtotQU+np1tI4BjX41Y&#10;8G/lV/3WdEvvzK8l2lnNcrq1vcNEpZYInDO5/lRc5o3nTSvPPmeBvMU0en+VtLrcRWkpAaaQfY9b&#10;7fq1+w8UX7H/ABkfOnRfmH5GEEbLrFrGhC8Y+YBUGgVSi/Z4/tfyZCfP35uWUlg+meWpTLLcKVnv&#10;wCEhQuqc148mbn8SfEn7f+ww58reZfy88raDbWkGrQSSykPdzAhpXlkq7y3FPj+D7GFvnf8AOHTY&#10;tKa28uyma9u42QXKGhg/YLH/AIs4nnCyc/8AYYI8ieY/JHljyvapLqkf1i9YzzyMreo0hKpKZKL/&#10;ALr/AMr9j/fkn2zif83fI0FuZjfF2rxEMaF3O3Kvw/Bx/Z+J8535Z80+Xda863XmbzTOkLDhFp9p&#10;IB6cY2WOVmP7Mfx8v9fOl3f5qeRLVGb9KpMVPErCrufCo+H41/1M5v5h886V50812Gm3d59R8pW0&#10;gkkaQMonZTy/f9eKso9OLmn7r486I35n+QLGNoYL6MQwfCqQJ8NKEn0lWnwr/k/88+eQD8y/zYtt&#10;W09tG8uyFrScst5dMjKzxgLxjiWVVZEkbn6n7fwZKfLPn78vtA8uadp9vfbRxqJF4Uk9RiDI8oFB&#10;ykkfl/kf7syM/mR+bNjqmmz6JoXNobgBLm6ZeI4g1kjj+JuavRV+x/s8PfJnn/yN5e8s2GlG8Pqw&#10;xhpmCHeSZ2dz/wAG3xf75T/Iwk/Mv80tP1WzGhaHM4t5yn1694/CYmX44UWvJ+PL978P/GPD3y3+&#10;Z/5eaJo1tpkM8kUcCgALbvUk/EzScV+KTkfjf/dn95hR56/OSxvNM+peWXmW4lZlmuHT0wI6cf3f&#10;x8m58vsvHg3yJ5x/Lzy5plvZm8pqNyokvrpkdgzndi8tDw/4xt8eO81/ndpEdg8PloyT38qkLcvG&#10;Ujirty4y/FI/7S/u/Twv/Ljz75R0fSp7jV7l28wXskk+oXDIzuyhqRJ6pHxfD8fpR/z4dah+enlq&#10;KG4NjBNczIKW4ZfTVzQ7vX7Cc+P/ADz/AMv93kL8jef9Ftddv/MHmkzTavPxW2mReaxxBHVo4xXn&#10;y/uoV5t9j43kyX6t+eugJp8p0qCeXUDVYVkQLGOvGR25f8JxyG+RPP8ApOkXmoa75g9a+125BSKQ&#10;AE+n8LMoY/AnqN/Lw/5Kfuz/AM2/ndaXOmS2WgQyJcXMJR7mZQBGX+F/SHKrMsfPjIy/yYTfl/8A&#10;mZoHlPSZbWaxubi/uZTNdXKlPjNKIvxvy+D4v+J4J87/AJynV9ONhoKXFl6gQy3JYJJup9aIemzf&#10;B8XDN+X35meW/K3l1bCW0lN20rSXDrT4yxCh+VPsJH/m/wDuwt8z/mi/mfVILa6jktvKyyRme0jN&#10;JpEU/vPVlX/fn8qfYTJbafnh5ZsbYWtvpkyW0BEdtFCqIoiGycQX/Z4/8V/8Y8gnnn8y9T80zNar&#10;yt9C5ArZjiHfiQ3KWSj/AB7fD+xkzt/zv0LT9Mt7HTdKmQW0aRRq4QJxQceiSVX+b9vC7zL+db6p&#10;oEljp0EtjfzgpNMKceDVB9KRZPUjfh/k4U/l1+YejeUrSSGbTne5uJa3N5HRnaED92iq7x8PSfl/&#10;xk5/5GS3zD+d/l+50y7stPs7mWW5heJXlCIgMi8GrR3f7LYl+QlrdJHqlwam0f01Q/EBzAq3Hko/&#10;1G4/yZ2HLzZ//9bs2bKzh+ufk15q1fX9T1IXFrFDd3U08QlkcuI5HaSNW4RuvwI3D7eBh+QvmLvf&#10;2tfm/wDzRj1/IzzQuy6lbgFSho0g+AnkU+z9hm/ZzP8AkZ5okVUk1K3ZYxSMM0hAHgtV+HpjP+VC&#10;+Yf+W+1/4f8A5ox8X5Ca56i+tqNsI6/Hx58qe1Upi3/KhdY9P0/0tBwryA9NtjSm2+3L9rHQ/kFq&#10;IkUy6pA0daOAj1odqrv9ofs4rafkFOrcrvVUYA7RpGwB6faflX/P7eOuPyCkd19DVUhjVADWJnLN&#10;vydv3i0/Z+zif/Qv1z/1e0/6Rz/1WwZb/kJGlvPFNq4dpQvCQW4DIVJPw8pW+1+3gmX8itNeH0lv&#10;zEOXPmkVX6cePOSSRuH+TiH/ACoDT/8Aq7zf8il/rlL+QNiFq2qyluXQKoHEA96N8TNx/wBT/izB&#10;Z/InR3sRbm/kjnDcjOkakmnwjlzbl8SfaRX4epiCfkFpitFy1SV1Vi0p9MAsvwcYqB/h6SfvMu4/&#10;IawmjRhqki3CJwJEYKuEHCFt2rG3pqvqfbxp/IHSy8wGqzqnw+g3FGP/ABZ6q0T/AGHBscv5BaP6&#10;altTuTKE+NQECl6D7L8Dxj+1+xi//KjdLaCOCXUJ5EtqmH7Chy9GkWSkfKOPmv7LyPikv5F+XTDI&#10;sVzMrsKBtq1BDbM/q8K8ftcMQ/5UJoiqyi/uJObLRm4qyIPtceKssj/66Yon5DeXlVQ99cOyk1ai&#10;io5cl5b9k/d/Dj/+VE+WuVfrU9K149qU48ev2f2/+bMXH5KeXBcxzeoeEUaIIuHwsV5c5Jav8byq&#10;y8v9TAh/IXy+ZzJ+kLlYvhpCAtKj7VWPJ+L4Ek/ILT2J9PU5owDsWCyFlr12SH02Vf2f3n+wx1z+&#10;QunyzqYNQe3h3DAD1DQfZf4+PxN+0nL4P8vEB+QMPAV1RhJVuVFBFKD06fCP2+XPGr+QK1+LVCBQ&#10;9FrvT4f2R+1jW/IFip46oA1PhJWoB9xxXEpfyAuiw9HV40Wm4eMua/NTHjV/5x/vq/FrMRFD0hYb&#10;0+H9s/tZX/Qv2of9XqH/AJEt/wBVM3/Qv2of9XqH/kS3/VTN/wBC/ah/1eof+RLf9VM3/Qv2of8A&#10;V6h/5Et/1Uzf9C/ah/1eof8AkS3/AFUyz/zj/fUFNZiBp8VYWNTXt8e3w5af84/3g5c9YjbY8eMT&#10;LRuxNWbkv+Ti8P5AURBNq1XqfUZI6Dj2KK3L4v8AJ5YtH+QVorFn1R3ALcU4ABgAfT5sPiXk/H1E&#10;X9j/AHblQfkFbDmZ9TYniwjVVqCxVgpZvg48H4t+3ibfkCoY8dUJWvwkrQke44tm/wCVArxP+5Q8&#10;qig47U3rvxzD8gVoa6oQafDRa1Ne/wAO3w48fkFbhAW1N3chqqAFCt+weXCT1F/mXjFi9r+SU1nb&#10;3UEGqnjeRCKcFV7OH2rG37K/8V/bwL/yoFeI/wByh5VNRx2ptTfjm/5UCvE/7lDyqKDjtTeu/HE5&#10;PyBkKER6qFfszKWH/AgJ/wASxH/oX7UP+r1D/wAiW/6qYpL+QNyyRiPVo0dRSRjGzBj/ADAcl4Y1&#10;/wDnH+8PHhrEa7DlyiZqt3Ioy8V/ycy/84/3nw8tYjND8dImFV22X4jxb7XxZcv5AXRYejq8aLTc&#10;PGXNfmpjy4/yAuAB6mrIxruVjKjjTpvz+Ll+1mk/IC4IPp6simuxaMsONOm3D4uX7WVF+QF0GPra&#10;vG602CRlDX5sZMEt+RFwFi9LWArIGjIaMEek3Lmqmi/G/qyfE32P+IM/5UF/2s/w/wCbMY/5AyEf&#10;u9VCnfdlLDoadAn7WP8A+VBf9rP8P+bM3/Kgv+1n+H/Nmb/lQX/az/D/AJsyQ+X/AMmvLdhZzRao&#10;n6QnmO0pYrwWnROHD4spvyP8lFiQbtQTWglFB7bx5l/I/wAlBgSbsgHoZRT8I8w/I/yWCCTdkDqD&#10;KKH7o8w/I/yaK73J3JFZPE1psB9nHL+SXkoCjLck+PqkfwwUv5O+RVpWzkanjK+/zpjx+UHkMV/0&#10;BjU95ZNvb7WW35ReQ2NTp5G1KCVwNgBXZvbA/wDypfyJ/wAs8/8AyPfGH8lPI3Fh6VyCTUN6xqPZ&#10;dqf8Fl/8qU8jVb9zcfF0HrNt/q7f8SzL+SvkVVoYLhj/ADGZq/8AC8Rj/wDlTHkPkT9Vmoa/D68l&#10;BX6a/Dl235NeRIGVmtZZyvaWZ6H/AFgnDDSL8t/I0Tcl0W3JH84Zx/wLsy5ILOxs7C3W2soI7a3T&#10;ZIolCKP9itMXy82f/9fs2VmzZs2bNmzZs2bNmzZs2bNl5s2bNmzZs2bNmzZs2bNmzZs2bNmzZs2b&#10;NmzZs2bNmzZs2bNmzZs2bNmzZs2bNmzZs2bNmzZs2bNlZsvNn//Q7NlZs2bNmzZs2bNmzZs2bNmz&#10;ZebNmzZs2bNmzZs2bNmzZs2bNmzZs2bNmzZs2bNmzZs2bNmzZs2bNmzZs2bNmzZs2bNmzZs2bNmz&#10;ZsrLzZ//2VBLAQItABQABgAIAAAAIQCKFT+YDAEAABUCAAATAAAAAAAAAAAAAAAAAAAAAABbQ29u&#10;dGVudF9UeXBlc10ueG1sUEsBAi0AFAAGAAgAAAAhADj9If/WAAAAlAEAAAsAAAAAAAAAAAAAAAAA&#10;PQEAAF9yZWxzLy5yZWxzUEsBAi0AFAAGAAgAAAAhADOIqSqGBAAAlAwAAA4AAAAAAAAAAAAAAAAA&#10;PAIAAGRycy9lMm9Eb2MueG1sUEsBAi0AFAAGAAgAAAAhAFhgsxu6AAAAIgEAABkAAAAAAAAAAAAA&#10;AAAA7gYAAGRycy9fcmVscy9lMm9Eb2MueG1sLnJlbHNQSwECLQAUAAYACAAAACEAQveL/eAAAAAK&#10;AQAADwAAAAAAAAAAAAAAAADfBwAAZHJzL2Rvd25yZXYueG1sUEsBAi0ACgAAAAAAAAAhAHYvRDs1&#10;PAEANTwBABUAAAAAAAAAAAAAAAAA7AgAAGRycy9tZWRpYS9pbWFnZTEuanBlZ1BLBQYAAAAABgAG&#10;AH0BAABURQEAAAA=&#10;" o:allowincell="f">
                <v:shape id="Picture 99" o:spid="_x0000_s1136" type="#_x0000_t75" alt="Рис3_10" style="position:absolute;left:1170;top:9519;width:3413;height:22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QngvCAAAA2gAAAA8AAABkcnMvZG93bnJldi54bWxEj81qwzAQhO+FvIPYQm+NFFNKcaMEUwiU&#10;kFCc5JLbYm0tE2tlLNU/bx8VCj0OM/MNs95OrhUD9aHxrGG1VCCIK28arjVczrvnNxAhIhtsPZOG&#10;mQJsN4uHNebGj1zScIq1SBAOOWqwMXa5lKGy5DAsfUecvG/fO4xJ9rU0PY4J7lqZKfUqHTacFix2&#10;9GGpup1+nIZy9XXDQSksipdrYyt5nA/7qPXT41S8g4g0xf/wX/vTaMjg90q6AXJz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EJ4LwgAAANoAAAAPAAAAAAAAAAAAAAAAAJ8C&#10;AABkcnMvZG93bnJldi54bWxQSwUGAAAAAAQABAD3AAAAjgMAAAAA&#10;">
                  <v:imagedata r:id="rId89" o:title="Рис3_10"/>
                </v:shape>
                <v:shape id="Text Box 100" o:spid="_x0000_s1137" type="#_x0000_t202" style="position:absolute;left:1134;top:11819;width:3369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Kc9sIA&#10;AADaAAAADwAAAGRycy9kb3ducmV2LnhtbESPT4vCMBTE74LfITzBm6arKFJNZREU2cNCXff+bF7/&#10;YPNSmljrfvqNIHgcZuY3zGbbm1p01LrKsoKPaQSCOLO64kLB+Wc/WYFwHlljbZkUPMjBNhkONhhr&#10;e+eUupMvRICwi1FB6X0TS+mykgy6qW2Ig5fb1qAPsi2kbvEe4KaWsyhaSoMVh4USG9qVlF1PN6Pg&#10;N/3uHn+X9OscdVeX4+qw2C8PSo1H/ecahKfev8Ov9lErmMPzSrgBM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8pz2wgAAANoAAAAPAAAAAAAAAAAAAAAAAJgCAABkcnMvZG93&#10;bnJldi54bWxQSwUGAAAAAAQABAD1AAAAhwMAAAAA&#10;" filled="f" fillcolor="yellow" stroked="f">
                  <v:textbox>
                    <w:txbxContent>
                      <w:p w:rsidR="004B4428" w:rsidRDefault="004B4428" w:rsidP="004B4428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  <w:lang w:val="uk-UA"/>
                          </w:rPr>
                          <w:t xml:space="preserve">Рисунок </w:t>
                        </w:r>
                        <w:r>
                          <w:rPr>
                            <w:sz w:val="28"/>
                            <w:lang w:val="uk-UA"/>
                          </w:rPr>
                          <w:t>16.</w:t>
                        </w:r>
                        <w:r>
                          <w:rPr>
                            <w:sz w:val="28"/>
                            <w:lang w:val="uk-UA"/>
                          </w:rPr>
                          <w:t xml:space="preserve">10 –  Структура поля волны 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>Н</w:t>
                        </w:r>
                        <w:r>
                          <w:rPr>
                            <w:sz w:val="28"/>
                            <w:vertAlign w:val="subscript"/>
                            <w:lang w:val="uk-UA"/>
                          </w:rPr>
                          <w:t>1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4B4428" w:rsidRPr="004B4428" w:rsidRDefault="004B4428" w:rsidP="004B4428">
      <w:pPr>
        <w:tabs>
          <w:tab w:val="left" w:pos="900"/>
        </w:tabs>
        <w:spacing w:after="0" w:line="240" w:lineRule="auto"/>
        <w:jc w:val="center"/>
        <w:rPr>
          <w:b/>
          <w:sz w:val="28"/>
          <w:szCs w:val="28"/>
        </w:rPr>
      </w:pPr>
      <w:r w:rsidRPr="004B4428">
        <w:rPr>
          <w:b/>
          <w:sz w:val="28"/>
          <w:szCs w:val="28"/>
        </w:rPr>
        <w:t xml:space="preserve">16.3. </w:t>
      </w:r>
      <w:r w:rsidRPr="004B4428">
        <w:rPr>
          <w:b/>
          <w:sz w:val="28"/>
          <w:szCs w:val="28"/>
        </w:rPr>
        <w:t>Способы возбуждения волны Н-типа в прямоугольном волноводе</w:t>
      </w:r>
    </w:p>
    <w:p w:rsidR="004B4428" w:rsidRPr="004B4428" w:rsidRDefault="004B4428" w:rsidP="004B4428">
      <w:pPr>
        <w:spacing w:after="0" w:line="240" w:lineRule="auto"/>
        <w:ind w:firstLine="425"/>
        <w:jc w:val="both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425"/>
        <w:jc w:val="both"/>
        <w:rPr>
          <w:sz w:val="28"/>
          <w:szCs w:val="28"/>
        </w:rPr>
      </w:pPr>
      <w:r w:rsidRPr="004B4428">
        <w:rPr>
          <w:b/>
          <w:i/>
          <w:sz w:val="28"/>
          <w:szCs w:val="28"/>
        </w:rPr>
        <w:t>Возбуждением волновода</w:t>
      </w:r>
      <w:r w:rsidRPr="004B4428">
        <w:rPr>
          <w:sz w:val="28"/>
          <w:szCs w:val="28"/>
        </w:rPr>
        <w:t xml:space="preserve"> называют создание в нем высокочастотного электромагнитного поля. Для этого необходимо в рассматриваемый волновод от генератора ввести электромагнитную энергию кабелем или другим волноводом. Устройство, служащее для этой цели, называют </w:t>
      </w:r>
      <w:r w:rsidRPr="004B4428">
        <w:rPr>
          <w:b/>
          <w:i/>
          <w:sz w:val="28"/>
          <w:szCs w:val="28"/>
        </w:rPr>
        <w:t>элементом связи</w:t>
      </w:r>
      <w:r w:rsidRPr="004B4428">
        <w:rPr>
          <w:sz w:val="28"/>
          <w:szCs w:val="28"/>
        </w:rPr>
        <w:t xml:space="preserve"> или </w:t>
      </w:r>
      <w:r w:rsidRPr="004B4428">
        <w:rPr>
          <w:b/>
          <w:i/>
          <w:sz w:val="28"/>
          <w:szCs w:val="28"/>
        </w:rPr>
        <w:t>возбудителем</w:t>
      </w:r>
      <w:r w:rsidRPr="004B4428">
        <w:rPr>
          <w:sz w:val="28"/>
          <w:szCs w:val="28"/>
        </w:rPr>
        <w:t>.</w:t>
      </w:r>
    </w:p>
    <w:p w:rsidR="004B4428" w:rsidRPr="004B4428" w:rsidRDefault="004B4428" w:rsidP="004B4428">
      <w:pPr>
        <w:spacing w:after="0" w:line="240" w:lineRule="auto"/>
        <w:ind w:firstLine="425"/>
        <w:jc w:val="both"/>
        <w:rPr>
          <w:sz w:val="28"/>
          <w:szCs w:val="28"/>
        </w:rPr>
      </w:pPr>
      <w:r w:rsidRPr="004B4428">
        <w:rPr>
          <w:sz w:val="28"/>
          <w:szCs w:val="28"/>
        </w:rPr>
        <w:t xml:space="preserve">Связь волновода с источником осуществляются различными способами (рис. </w:t>
      </w:r>
      <w:r w:rsidRPr="004B4428">
        <w:rPr>
          <w:sz w:val="28"/>
          <w:szCs w:val="28"/>
        </w:rPr>
        <w:t>16</w:t>
      </w:r>
      <w:r w:rsidRPr="004B4428">
        <w:rPr>
          <w:sz w:val="28"/>
          <w:szCs w:val="28"/>
        </w:rPr>
        <w:t>.10).</w:t>
      </w: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  <w:r w:rsidRPr="004B4428">
        <w:rPr>
          <w:noProof/>
          <w:sz w:val="28"/>
          <w:szCs w:val="28"/>
          <w:lang w:eastAsia="ru-RU"/>
        </w:rPr>
        <w:drawing>
          <wp:inline distT="0" distB="0" distL="0" distR="0">
            <wp:extent cx="2095500" cy="1647825"/>
            <wp:effectExtent l="0" t="0" r="0" b="9525"/>
            <wp:docPr id="104" name="Рисунок 104" descr="Источн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Источник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  <w:r w:rsidRPr="004B4428">
        <w:rPr>
          <w:sz w:val="28"/>
          <w:szCs w:val="28"/>
        </w:rPr>
        <w:t xml:space="preserve">Рис. </w:t>
      </w:r>
      <w:r w:rsidRPr="004B4428">
        <w:rPr>
          <w:sz w:val="28"/>
          <w:szCs w:val="28"/>
          <w:lang w:val="en-US"/>
        </w:rPr>
        <w:t>16</w:t>
      </w:r>
      <w:r w:rsidRPr="004B4428">
        <w:rPr>
          <w:sz w:val="28"/>
          <w:szCs w:val="28"/>
        </w:rPr>
        <w:t>.10 Способы возбуждения волновода</w:t>
      </w:r>
    </w:p>
    <w:p w:rsidR="004B4428" w:rsidRPr="004B4428" w:rsidRDefault="004B4428" w:rsidP="004B4428">
      <w:pPr>
        <w:spacing w:after="0" w:line="240" w:lineRule="auto"/>
        <w:ind w:firstLine="425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Если СВЧ-генератор имеет коаксиальный выход, то он заканчивается в волноводе штыревой антенной (</w:t>
      </w:r>
      <w:r w:rsidRPr="004B4428">
        <w:rPr>
          <w:i/>
          <w:sz w:val="28"/>
          <w:szCs w:val="28"/>
        </w:rPr>
        <w:t>а</w:t>
      </w:r>
      <w:r w:rsidRPr="004B4428">
        <w:rPr>
          <w:sz w:val="28"/>
          <w:szCs w:val="28"/>
        </w:rPr>
        <w:t>) или петлей (</w:t>
      </w:r>
      <w:r w:rsidRPr="004B4428">
        <w:rPr>
          <w:i/>
          <w:sz w:val="28"/>
          <w:szCs w:val="28"/>
        </w:rPr>
        <w:t>б</w:t>
      </w:r>
      <w:r w:rsidRPr="004B4428">
        <w:rPr>
          <w:sz w:val="28"/>
          <w:szCs w:val="28"/>
        </w:rPr>
        <w:t>); некоторые типы клистронов также имеют выход в виде штыря, погружаемого в волновод. Связь волновода  с генератором и связь между волноводами может осуществляться с помощью щелей (</w:t>
      </w:r>
      <w:r w:rsidRPr="004B4428">
        <w:rPr>
          <w:i/>
          <w:sz w:val="28"/>
          <w:szCs w:val="28"/>
        </w:rPr>
        <w:t>в</w:t>
      </w:r>
      <w:r w:rsidRPr="004B4428">
        <w:rPr>
          <w:sz w:val="28"/>
          <w:szCs w:val="28"/>
        </w:rPr>
        <w:t>) и отверстий (</w:t>
      </w:r>
      <w:r w:rsidRPr="004B4428">
        <w:rPr>
          <w:i/>
          <w:sz w:val="28"/>
          <w:szCs w:val="28"/>
        </w:rPr>
        <w:t>г</w:t>
      </w:r>
      <w:r w:rsidRPr="004B4428">
        <w:rPr>
          <w:sz w:val="28"/>
          <w:szCs w:val="28"/>
        </w:rPr>
        <w:t>), прорезанных в их стенках.</w:t>
      </w:r>
    </w:p>
    <w:p w:rsidR="004B4428" w:rsidRPr="004B4428" w:rsidRDefault="004B4428" w:rsidP="004B4428">
      <w:pPr>
        <w:spacing w:after="0" w:line="240" w:lineRule="auto"/>
        <w:ind w:firstLine="425"/>
        <w:jc w:val="both"/>
        <w:rPr>
          <w:sz w:val="28"/>
          <w:szCs w:val="28"/>
        </w:rPr>
      </w:pPr>
      <w:r w:rsidRPr="004B4428">
        <w:rPr>
          <w:sz w:val="28"/>
          <w:szCs w:val="28"/>
        </w:rPr>
        <w:t>При возбуждении в прямоугольном волноводе волны типа Н</w:t>
      </w:r>
      <w:r w:rsidRPr="004B4428">
        <w:rPr>
          <w:sz w:val="28"/>
          <w:szCs w:val="28"/>
          <w:vertAlign w:val="subscript"/>
        </w:rPr>
        <w:t>10</w:t>
      </w:r>
      <w:r w:rsidRPr="004B4428">
        <w:rPr>
          <w:sz w:val="28"/>
          <w:szCs w:val="28"/>
        </w:rPr>
        <w:t xml:space="preserve"> штырем, тонкий штырь длиной </w:t>
      </w:r>
      <w:r w:rsidRPr="004B4428">
        <w:rPr>
          <w:i/>
          <w:sz w:val="28"/>
          <w:szCs w:val="28"/>
          <w:lang w:val="en-US"/>
        </w:rPr>
        <w:t>l</w:t>
      </w:r>
      <w:r w:rsidRPr="004B4428">
        <w:rPr>
          <w:sz w:val="28"/>
          <w:szCs w:val="28"/>
        </w:rPr>
        <w:t xml:space="preserve"> расположен параллельно оси </w:t>
      </w:r>
      <w:r w:rsidRPr="004B4428">
        <w:rPr>
          <w:i/>
          <w:sz w:val="28"/>
          <w:szCs w:val="28"/>
          <w:lang w:val="en-US"/>
        </w:rPr>
        <w:t>y</w:t>
      </w:r>
      <w:r w:rsidRPr="004B4428">
        <w:rPr>
          <w:sz w:val="28"/>
          <w:szCs w:val="28"/>
        </w:rPr>
        <w:t xml:space="preserve"> на расстоянии </w:t>
      </w:r>
      <w:r w:rsidRPr="004B4428">
        <w:rPr>
          <w:position w:val="-24"/>
          <w:sz w:val="28"/>
          <w:szCs w:val="28"/>
        </w:rPr>
        <w:object w:dxaOrig="700" w:dyaOrig="620">
          <v:shape id="_x0000_i1051" type="#_x0000_t75" style="width:35.25pt;height:30.75pt" o:ole="">
            <v:imagedata r:id="rId91" o:title=""/>
          </v:shape>
          <o:OLEObject Type="Embed" ProgID="Equation.3" ShapeID="_x0000_i1051" DrawAspect="Content" ObjectID="_1769550324" r:id="rId92"/>
        </w:object>
      </w:r>
      <w:r w:rsidRPr="004B4428">
        <w:rPr>
          <w:sz w:val="28"/>
          <w:szCs w:val="28"/>
        </w:rPr>
        <w:t xml:space="preserve"> от закороченного конца волновода и </w:t>
      </w:r>
      <w:r w:rsidRPr="004B4428">
        <w:rPr>
          <w:position w:val="-24"/>
          <w:sz w:val="28"/>
          <w:szCs w:val="28"/>
        </w:rPr>
        <w:object w:dxaOrig="600" w:dyaOrig="620">
          <v:shape id="_x0000_i1052" type="#_x0000_t75" style="width:30pt;height:30.75pt" o:ole="">
            <v:imagedata r:id="rId93" o:title=""/>
          </v:shape>
          <o:OLEObject Type="Embed" ProgID="Equation.3" ShapeID="_x0000_i1052" DrawAspect="Content" ObjectID="_1769550325" r:id="rId94"/>
        </w:object>
      </w:r>
      <w:r w:rsidRPr="004B4428">
        <w:rPr>
          <w:sz w:val="28"/>
          <w:szCs w:val="28"/>
        </w:rPr>
        <w:t xml:space="preserve"> от его боковой стенки (рис. </w:t>
      </w:r>
      <w:r w:rsidRPr="004B4428">
        <w:rPr>
          <w:sz w:val="28"/>
          <w:szCs w:val="28"/>
        </w:rPr>
        <w:t>16</w:t>
      </w:r>
      <w:r w:rsidRPr="004B4428">
        <w:rPr>
          <w:sz w:val="28"/>
          <w:szCs w:val="28"/>
        </w:rPr>
        <w:t xml:space="preserve">.11), где </w:t>
      </w:r>
      <w:r w:rsidRPr="004B4428">
        <w:rPr>
          <w:i/>
          <w:sz w:val="28"/>
          <w:szCs w:val="28"/>
        </w:rPr>
        <w:t>h</w:t>
      </w:r>
      <w:r w:rsidRPr="004B4428">
        <w:rPr>
          <w:sz w:val="28"/>
          <w:szCs w:val="28"/>
        </w:rPr>
        <w:t xml:space="preserve"> и </w:t>
      </w:r>
      <w:r w:rsidRPr="004B4428">
        <w:rPr>
          <w:i/>
          <w:sz w:val="28"/>
          <w:szCs w:val="28"/>
        </w:rPr>
        <w:t>q</w:t>
      </w:r>
      <w:r w:rsidRPr="004B4428">
        <w:rPr>
          <w:sz w:val="28"/>
          <w:szCs w:val="28"/>
        </w:rPr>
        <w:t xml:space="preserve">  волновые числа</w:t>
      </w: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  <w:r w:rsidRPr="004B4428">
        <w:rPr>
          <w:sz w:val="28"/>
          <w:szCs w:val="28"/>
        </w:rPr>
        <w:object w:dxaOrig="5421" w:dyaOrig="4376">
          <v:shape id="_x0000_i1053" type="#_x0000_t75" style="width:193.5pt;height:156pt" o:ole="">
            <v:imagedata r:id="rId95" o:title=""/>
          </v:shape>
          <o:OLEObject Type="Embed" ProgID="KOMPAS.FRW" ShapeID="_x0000_i1053" DrawAspect="Content" ObjectID="_1769550326" r:id="rId96"/>
        </w:object>
      </w: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ind w:firstLine="425"/>
        <w:jc w:val="center"/>
        <w:rPr>
          <w:sz w:val="28"/>
          <w:szCs w:val="28"/>
        </w:rPr>
      </w:pPr>
      <w:r w:rsidRPr="004B4428">
        <w:rPr>
          <w:sz w:val="28"/>
          <w:szCs w:val="28"/>
        </w:rPr>
        <w:t xml:space="preserve">Рис. </w:t>
      </w:r>
      <w:r w:rsidRPr="004B4428">
        <w:rPr>
          <w:sz w:val="28"/>
          <w:szCs w:val="28"/>
        </w:rPr>
        <w:t>16</w:t>
      </w:r>
      <w:r w:rsidRPr="004B4428">
        <w:rPr>
          <w:sz w:val="28"/>
          <w:szCs w:val="28"/>
        </w:rPr>
        <w:t>.11 Возбуждение прямоугольного волновода штырем</w:t>
      </w:r>
    </w:p>
    <w:p w:rsidR="004B4428" w:rsidRDefault="004B4428" w:rsidP="004B4428">
      <w:pPr>
        <w:spacing w:after="0" w:line="240" w:lineRule="auto"/>
        <w:rPr>
          <w:sz w:val="28"/>
          <w:szCs w:val="28"/>
        </w:rPr>
      </w:pPr>
    </w:p>
    <w:p w:rsidR="00A45DF7" w:rsidRDefault="00A45DF7" w:rsidP="00A45DF7">
      <w:pPr>
        <w:ind w:firstLine="709"/>
        <w:jc w:val="center"/>
        <w:rPr>
          <w:b/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 wp14:anchorId="3A12E3DA" wp14:editId="01BBF0A6">
                <wp:simplePos x="0" y="0"/>
                <wp:positionH relativeFrom="column">
                  <wp:posOffset>3733800</wp:posOffset>
                </wp:positionH>
                <wp:positionV relativeFrom="paragraph">
                  <wp:posOffset>164465</wp:posOffset>
                </wp:positionV>
                <wp:extent cx="2569845" cy="3399790"/>
                <wp:effectExtent l="0" t="0" r="0" b="635"/>
                <wp:wrapSquare wrapText="left"/>
                <wp:docPr id="115" name="Группа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9845" cy="3399790"/>
                          <a:chOff x="6813" y="4755"/>
                          <a:chExt cx="4047" cy="5354"/>
                        </a:xfrm>
                      </wpg:grpSpPr>
                      <pic:pic xmlns:pic="http://schemas.openxmlformats.org/drawingml/2006/picture">
                        <pic:nvPicPr>
                          <pic:cNvPr id="116" name="Picture 3" descr="Рис3_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27" y="4755"/>
                            <a:ext cx="3832" cy="4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813" y="9006"/>
                            <a:ext cx="4047" cy="1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5DF7" w:rsidRDefault="00A45DF7" w:rsidP="00A45DF7">
                              <w:pPr>
                                <w:pStyle w:val="a8"/>
                                <w:spacing w:line="240" w:lineRule="auto"/>
                                <w:jc w:val="center"/>
                              </w:pPr>
                              <w:r>
                                <w:t>Рисунок  16.12 – Система координат, связанная</w:t>
                              </w:r>
                            </w:p>
                            <w:p w:rsidR="00A45DF7" w:rsidRDefault="00A45DF7" w:rsidP="00A45DF7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  <w:lang w:val="uk-UA"/>
                                </w:rPr>
                                <w:t>с круглым волноводо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12E3DA" id="Группа 115" o:spid="_x0000_s1138" style="position:absolute;left:0;text-align:left;margin-left:294pt;margin-top:12.95pt;width:202.35pt;height:267.7pt;z-index:251666432" coordorigin="6813,4755" coordsize="4047,53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jQWGQBAAAmQwAAA4AAABkcnMvZTJvRG9jLnhtbOxX227jNhB9L9B/&#10;IPSuWJJl64I4i8SXYIG0G3S3zwUt0RaxEqmSdOy0KNBFP6E/0E/oY9/6C8kfdYaUYjsJukH2dR3E&#10;4HU4c+bMxadvdk1NbpjSXIqJF54EHmGikCUX64n344eFn3pEGypKWkvBJt4t096bs2+/Od22OYtk&#10;JeuSKQJChM637cSrjGnzwUAXFWuoPpEtE7C5kqqhBqZqPSgV3YL0ph5EQTAebKUqWyULpjWsztym&#10;d2blr1asMO9WK80MqSce6Gbst7LfS/wenJ3SfK1oW/GiU4O+QouGcgGPPoiaUUPJRvEnohpeKKnl&#10;ypwUshnI1YoXzNoA1oTBI2suldy01pZ1vl23DzABtI9werXY4vuba0V4Cb4LRx4RtAEn3f15//v9&#10;H3f/wt/fBNcBpW27zuHwpWrft9fKmQrDK1l81LA9eLyP87U7TJbb72QJcunGSIvSbqUaFAH2k511&#10;xu2DM9jOkAIWo9E4S2PQqYC94TDLkqxzV1GBT/HeOA2HHoHtOBlZJWleVPPufhzEibs8Go5iNGFA&#10;c/ewVbZT7uy05UUO/x26MHqC7udZCLfMRjGvE9K8SEZD1cdN6wMRWmr4ktfc3FpSA0aolLi55gVi&#10;jZNDR417R8E+PksAhZLpAnh999fdP/efhj+FEVrcX3RiKJppHUaEnFZUrNm5biFEwPkgsV9SSm4r&#10;RkuNywjbsRQ7PVJtWfN2wesaPYrjDgTQ5hFLn8HRRcBMFpuGCeNCWrEa8JBCV7zVHlE5a5YMGKre&#10;lqBnAenEAJlaxYWxbALGXGmDryN3bNT9GqXnQZBFF/50FEz9OEjm/nkWJ34SzBNgRhpOw+lveDuM&#10;841mgAqtZy3vVIfVJ8o/G2JdMnLBa5MAuaE21Ti+gUKWd72KQEFECHXVqvgBsIdzMDaKmaLC4QqA&#10;7Nbh8MOGRX0PNLpEQxx+NrTGWQRRcBQiCBIG2DAdRi5A4jA7DhBgitLmksmG4ACgB00t1vQGoHa2&#10;9UdQayGRANaWWhwtgBFupYfg0EtZkM3TeRr7cTSeg5dmM/98MY398SJMRrPhbDqdhb2XKl6WTOAz&#10;X+4ki7msednTVqv1clor57yF/XQZQ++PDZAsezV6x6IwxNQRLwujOLiIMn8xThM/XsQjP0uC1A/C&#10;7CIbB3EWzxbHJl1xwb7cJLKdeNkoGlkvHSiNRDuwLbCfp7bRvOEGKnHNm4mXPhyiOWaCuSitaw3l&#10;tRsfQIHq76EAd/eOtpRFknYpBDiLZQTqvO5TBMxeFmdY5Z+rkO8r2jIwGcUeZkjgvCtlH9AzF3JH&#10;LMG7Y1jBiNnBMqY4SwZXyP4nCR5cdc+9LPz6CpVBr4KoO6pg+O3rUxgGw84jfWHsY+tr+H0Nv9eG&#10;HzLWhR+OzG65c31eglzDpaUsbyEQlIQED70xdPEwqKT6xSNb6Ignnv55Q7Gpqd8KiNMsjGNsoe0k&#10;HiURTNThzvJwh4oCRE084xE3nBqYwZUNFO51BS+5yBPyHLrCFbdFZa8V5AycQKqwI9v/2izT9erY&#10;YB/O7an9L4qz/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CSi7HP4QAAAAoBAAAP&#10;AAAAZHJzL2Rvd25yZXYueG1sTI9Ba4NAFITvhf6H5RV6a1YNpmpdQwhtT6GQpFB6e9EXlbhvxd2o&#10;+ffdntrjMMPMN/l61p0YabCtYQXhIgBBXJqq5VrB5/HtKQFhHXKFnWFScCML6+L+LsesMhPvaTy4&#10;WvgSthkqaJzrMylt2ZBGuzA9sffOZtDovBxqWQ04+XLdySgIVlJjy36hwZ62DZWXw1UreJ9w2izD&#10;13F3OW9v38f442sXklKPD/PmBYSj2f2F4Rffo0PhmU7mypUVnYI4SfwXpyCKUxA+kKbRM4iTd1bh&#10;EmSRy/8Xih8AAAD//wMAUEsDBAoAAAAAAAAAIQDRbiOwBgUBAAYFAQAVAAAAZHJzL21lZGlhL2lt&#10;YWdlMS5qcGVn/9j/4AAQSkZJRgABAgEBLAEsAAD/7ROqUGhvdG9zaG9wIDMuMAA4QklNA+0KUmVz&#10;b2x1dGlvbgAAAAAQASwAAAACAAIBLAAAAAIAAjhCSU0EDRhGWCBHbG9iYWwgTGlnaHRpbmcgQW5n&#10;bGUAAAAABAAAAHg4QklNBBkSRlggR2xvYmFsIEFsdGl0dWRlAAAAAAQAAAAeOEJJTQPzC1ByaW50&#10;IEZsYWdzAAAACQAAAAAAAAAAAQA4QklNBAoOQ29weXJpZ2h0IEZsYWcAAAAAAQAAOEJJTScQFEph&#10;cGFuZXNlIFByaW50IEZsYWdzAAAAAAoAAQAAAAAAAAACOEJJTQP0HE1vbm9jaHJvbWUgSGFsZnRv&#10;bmUgU2V0dGluZ3MAAAAAEgA1AAAAAQAtAAAABgAAAAAAAThCSU0D9xxNb25vY2hyb21lIFRyYW5z&#10;ZmVyIFNldHRpbmdzAAAAABwAAP////////////////////////////8D6AAAOEJJTQQIBkd1aWRl&#10;cwAAAAAQAAAAAQAAAkAAAAJAAAAAADhCSU0EHg1VUkwgb3ZlcnJpZGVzAAAABAAAAAA4QklNBBoG&#10;U2xpY2VzAAAAAHcAAAAGAAAAAAAAAAAAAAKKAAACUgAAAAsEEQQ1BDcAIAQ4BDwENQQ9BDgALQAx&#10;AAAAAQAAAAAAAAAAAAAAAAAAAAAAAAABAAAAAAAAAAAAAAJSAAACigAAAAAAAAAAAAAAAAAAAAAA&#10;AAAAAAAAAAAAAAAAAAAAAAA4QklNBBERSUNDIFVudGFnZ2VkIEZsYWcAAAABAQA4QklNBBQXTGF5&#10;ZXIgSUQgR2VuZXJhdG9yIEJhc2UAAAAEAAAAAjhCSU0EDBVOZXcgV2luZG93cyBUaHVtYm5haWwA&#10;ABB+AAAAAQAAAGYAAABwAAABNAAAhsAAABBiABgAAf/Y/+AAEEpGSUYAAQIBAEgASAAA/+4ADkFk&#10;b2JlAGSAAAAAAf/bAIQADAgICAkIDAkJDBELCgsRFQ8MDA8VGBMTFRMTGBEMDAwMDAwRDAwMDAwM&#10;DAwMDAwMDAwMDAwMDAwMDAwMDAwMDAENCwsNDg0QDg4QFA4ODhQUDg4ODhQRDAwMDAwREQwMDAwM&#10;DBEMDAwMDAwMDAwMDAwMDAwMDAwMDAwMDAwMDAwM/8AAEQgAcABmAwEiAAIRAQMRAf/dAAQAB/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9TYxjGNYxoax&#10;oAa0CAAOGtCkkkkpSSSSSlJJJJKUkkqvUepYnTcY5OW4tZIa1rWue973fQqppqD7bbHfuVtSU2ky&#10;5l3W+t5bnFrK+mYpDdm4C/JO6bu76sPHudQx36P9cppr9TOyb68auj7aGl3W/pHreT+i2vuNlOK5&#10;jWOMsa+inDoyXX5bf0eJj12faP8AtTcyv9Hg2GlPWpLEb1TrOBR9p6viB+LBe+3FBNtDOW/asLfk&#10;ep6df8/bgZOX+k/m8f0f1hGyWu621leLkPq6e17X25FDm/rDRzi02Dc77M//AA+TS+t/+Bps/ndg&#10;U6qSzKWdTZi32Oqc7IsyRYyh1wIFe+tu2q0fRr9FjrfS/wBJ6lf82kkp/9D1VJJJJSkkySSl0klU&#10;6l1LG6bjHIv3OkhlVTBNlth+hRSwlu6x8f8AF11/prrKqK7LUlL9R6jjdOxvtGQTBIZXW3V9ljvo&#10;U0s032P/APUln6Jcx+tZt37S6i9heARVUzVlLCPVOPT6rq6r7La277cmz0qsmn9byPR6TXXi5iNm&#10;TlXOzeoS+yyGV4zDvpraRv8AQoY/06r3ubufZlW+n9rr/Wr/ALP0Oiv15trL3vfY5tbGe99jzvrr&#10;a53rMsdW4h1rr7z6tLHt9fqGR+t5Pp0U4ODWQpJJuJLnNrbVBe4y5tYeWva97X+/IyMh/p/Z8a1n&#10;q5Vvp52XX/QcKrY6f0+Ay69mxrHF+Pju9zmOdu3ZGRZLvWzbt36Sz/Bb/Sr/AMJfcLpvSmuNOTkM&#10;c1tLnW4lFhl7XvDhZmZbv8Jm3Nsf/wCFvU9NitPuObbZi0SMeuWZN4kSeHY2O9pb72/4e9n8x/M1&#10;/rG/7KlJMlmTfY2hpNWPE3WtMPdMj0Kdvvq/4W//ANh/0n6XHzsWujonVaunUba+n9SD3YmMIa2m&#10;+tvq3U49bf8AtPlU+rk+n/2nvov/AO5f6LSyMgY7WVVM9S+wEUUzE7Y3Psf7vToqlvq3f+fb7Kab&#10;OZz7g415LXixzcvCu+0AgOuDr2Yu5rDubj9O9K2+nplW99mdb6uR/wByMvLSnrUk6SCn/9H1VJJJ&#10;JSxTpuSsz6xdSr6dhVXOe5r35NDK6qwHW2k2M3Y9Fb3M3vsZv3e72Vepakps9S6ni9Nx/XyCSXOD&#10;KaWQbLbCCWUUMJbusdt/4utn6a59dNdli5hxuyrh1LPta+98MpqrduqrrcPV9DG3iv1XvqY+3Iut&#10;2fa2frGX9m6JR6VrF1+Va7P6m0uuc01tqaGuZW1/v+yYzbh6fvY1t1992z7TVT9v6h6PScbExrps&#10;a3Jc7fDYYX22WNJZXU4tduf6zfVt9e2tlldN/wCm6lZX9qyv1SrDwkQFMxtfue6xmytofba4lzK6&#10;3xZY6xz2h1vrfo7a6Hs9fqV/pX5FdeCzFxqtfp3TZc2+9hbUx2/Gos1eXGJzc3d9PNf+Z/3Hr/4R&#10;N0zpzntZfkMdXU0+pRjWQ5xeTu+25ro9+a/6Wz6GN/xiu3ufkh+PRY6oCPUyGbTGrg+qsnftv9nv&#10;3V/o/U/0iSkV1r85z8bEt2V1v2Zd7ZDhp7qcZ8bfW3e22z/tP/x/81O/Ipwa6saisGx/sxcZvt3b&#10;R/4HTX/hbfzP+N9OtNffT07Hqpx6t73H08bGZy4/vOdrsqZPqZF7v/Pixsi11jnhzjabiPWvIJY5&#10;s+1jKWfpP2b6n6CjGq/WOtZX6D+j/aMlJTE5Fd4e42syDksY666HFlol1dW2ph3/ALJ9T1GYGFW/&#10;1ut3et/2l+25eSAs+25uFj1ve512WL7XTJNeK5mZbe98em/fbXgYltlXs/T04uH6HTvT+0tblPpa&#10;6yxlrxElksfbZa8entd6X6DIzb/5j9A70GbPsGD6WBTfdmbXQ+kWYrrOoZ0O6llMaywh28VVM3Oq&#10;w6Xwzc1j7LLbrdn6xkWPs/m/RrqSnWSSSQU//9L1VMfBIqn1PqWP0vDfl5G5wBDK6mDdZbY87Kca&#10;hn5919h9OtJS/UepUdOoFtjX22POyjHpbvttfBd6VFem521rnu/wdVf6a59dTFxOZn4WTkMzeqZ1&#10;Dc1ttRdT6tLmUUl+4UYotspdtc1nq5GTZ/S7Mf7RmU19Lqoxsgr8PqXWs+23MrrzeqVR6eH6jxgY&#10;EfpKsXLtp2fbLf5u/qDP0lmdd9lx/Rx+n0/aVoO+qGdXU2mvLxMeh1rLDj1YTQzdO97txe/1H2Xb&#10;LbP0WOy70Men9Fi1/Z0QpDW05h+013t+yhm5trf01TGucLK7PcbPtN1zvTvxsb35Obk+nndS/wC0&#10;ODTudM6bBZfcx9VbJfRi2O3vD3fSy8yyX+tmv/rv+z/mLEyPqz1DBuOYyurIdo5+ZgtdjZbXDf8A&#10;rBxg6+nPf+lttv8AVfZ69t77fsWb6GLgKz03rudmmjAuvZGS5wo6pWz0vWbWP09DMV9lrsbqDfzv&#10;5yupn0/Qzqr+n46U7eTZdlvfiYr3VNbpflNj2/vU0T/h9v8AhP8AAf8AGJ7baOnUVY+NTve6W4+L&#10;XALiNXu3P+ixm7ffc/8A8EusYyyb30YVVdFLJe6RRQDq4j6Rk/m+7dda5Ytr3XOc42tu9YAWWuEM&#10;exxLaWtYw+p+zfV/R0UV/rPWcn2b/sfrXWpSO2x1ry42et68HIuAlr6nEsprY0H1W9M9X9FjUU/r&#10;fWsr+a/VftOTYC3ZXW55D3GQXRte8ucPQLv0P87lX72Yv6H9DVV/k3pf6v699xLCMcb3PiHA7zq7&#10;1H7cdsej9LMsafQ/QN/R1/5J6R/hbbdLo/R31Pbm5wH2hojHxwG7cdsbPzPY/Lex2yyxn6Kir9Vx&#10;fZ9pyM1KY9D6GaLf2lnNIzHtiqguDm47D9Ktu39G7Js/7UXM/wDC9P6Kv1b9tJJBSkkkklP/0/VV&#10;x3Ws3NyutubjtIGK+vBwHwXNGVkN35eW5o9ja8fGsrq9Z9nrfo+p4WJ+myfXxuqyBmHb9mfWznf6&#10;jHPn93bssq2ricU5Z6/j1iyoXDquad5puA9b0MoMdaxuR6Vm7CbsptvfX+jr9HCpf6OXeiFPWYuL&#10;T0ujG6Z05jTtg2F7hv2A/p8q3/CX33P+lZt999m+1VLasE5deJ6t2Tl4uRXkW2WOsJb6pJa0OZ6e&#10;O1v6Jv6rV+jrr/wP6X9Jaxhnjqd7ci/HcfRpLG10vY/bvt3l1j7nte36TGNb/M/zj/8AhsfJo6k/&#10;PezFyKGWZGQxuZl+ne4Mc2uz06MZpyvT37P51tbqK8b1ftH9K/RpKbv7Qqwc89OosvfSN2RkX3Gy&#10;xtTBu310Zdld1b9llL/Voyb/ANFXY/7NZ+hrxVgHBx323tdX9jbk3DHyRW3a6nILftvSs6v06qq/&#10;2qyh9dGR9k+1P+0/Za6bf0mTkq0KOoZF2T0tlvoswwxvUcurFdUyzHa26z7BjejkPz3P/T+pV+n9&#10;Vnq2ZG+z1/TvzLcC4dFo6hl0Ujq2Nl4mBY62t1l59LKqor/TXZllO7KxbN1/6b07KMiyj7V6aSnb&#10;xMtnUsZmTa0G7JAZm7oIPpudjPx/0T7/APJn2uu6nHxarrbOrX/91vtORdK2yqtpus36uD3WPhz9&#10;z4pc532d36fKs3sw6vs35n+S+l+yz1bM2i7JqxslzhRXOXmO+hc8Bz7X43q+oy2u7Kstt/V67PSr&#10;y8hj/wBndNx/Ts9azoeldLJsb1DNq9O4S7HxyQfRDgWepZs/R/bX1O9L2Osqw6P1TEs/SZmTnJS3&#10;SeihlzeoZjNuQBGPQ7afQBGwuf6X6F+c+t3pWWU/ocaj9Tw/0f2rKztmEwUkFKSTahOkpSSSSSn/&#10;1PUyuK+sfT+pY/X23YJJ+1v+3Ye4xX9toqrosxbm7du3NxMer9I39Zro/aFjLsXE+3/ae2KyOtYF&#10;HUczDw8lm6l7bnF3DmPaKvRupd/g763+6uxIKZ4WZjdew6s7CtfQ5rnV3sLQLmEfo8rAyNw9XHtr&#10;s9/6J7P01NF36bH/AJ4dtox2dPpdj2Y7mWEipv6UEsryPYy9v84+3Z7PV9O631P0n6VYGV0zrfR8&#10;x+ZV6psLAz9oYbPVbdBe5n7Y6a1rrX+nu3PycSvJyrP13ZkUW5tFOLL/AJ9ZFTaG3np11z7dpByH&#10;YlgB9RrN+FkMyH0v3ejV78h9fr2W/wDaTHs6gip6HMxs7PxrK6W/YW21l4O/Zc68e2n1nY+/06Gt&#10;rqc/0733W/zX6L0/Tu4HMzhR0rFpLHXP6bmVvy/Th9mR1V97LG4dQ2/rOTjYfq/q7/W+zetj+rbf&#10;fgelfsWdW651t/2ep7snEtHHSq7Km7fo2+r1fLfRX/Of0T7O/Esvq/X7KLcX0sPNO76ptwcbGzcl&#10;lLsvHy8GrBxscH7Nh0nMxXXsxG2e+3Jv/SWZnUbWfaL/APgaklOl9XPq9biVY9/UHOdfQCaaXuDy&#10;1793r5mXYz25HU8j1LvVu99eP61tFD7vUy83N6ABPBSQUrunTQkSkpR10TpgnSUpJJJJT//V9UKy&#10;8tzv+cHTGAw00Zby3xIOK0f+fFqFZPWek9Qz8ii/Azz02yim+v1mVstfNrsdzBsyG2V+j+ru9Tb6&#10;d381su/nElOssd3Xel3ZgoyHOxr8fKNOMy0sb69oY+vbje93qN22/wCE9F/81/waO3pvUAyHdXyn&#10;P7u9PFHb937Iq7Pq21mLZhtzLfs14cL6fTxy2zeNt3q7sbe/1W+1/vRU3Om9WxOotIpJZfWxj78a&#10;yBbULQ41Nuaxz2Nc7Y/6L0PruuLjtmN2Zian+TkU2f8AfFBnRr6XWPxs6yh97t9z21Y8vd3e/wDQ&#10;e5+1Af0brT+oVX2dXdkYNdlVn2K3HpGtf03DKpYyz6e25nt/4P8Am0lO4kmlOgpZLlLlOkpSSSSS&#10;lJJJJKf/2ThCSU0EIRpWZXJzaW9uIGNvbXBhdGliaWxpdHkgaW5mbwAAAABVAAAAAQEAAAAPAEEA&#10;ZABvAGIAZQAgAFAAaABvAHQAbwBzAGgAbwBwAAAAEwBBAGQAbwBiAGUAIABQAGgAbwB0AG8AcwBo&#10;AG8AcAAgADYALgAwAAAAAQA4QklNBAYMSlBFRyBRdWFsaXR5AAAAAAcAAwAAAAEBAP/uAA5BZG9i&#10;ZQBkAAAAAAD/2wBDAAoHBwcIBwoICAoPCggKDxINCgoNEhQQEBIQEBQRDAwMDAwMEQwMDAwMDAwM&#10;DAwMDAwMDAwMDAwMDAwMDAwMDAz/wAALCAKKAlIBAREA/90ABABL/8QA0gAAAAcBAQEBAQAAAAAA&#10;AAAABAUDAgYBAAcICQoLEAACAQMDAgQCBgcDBAIGAnMBAgMRBAAFIRIxQVEGE2EicYEUMpGhBxWx&#10;QiPBUtHhMxZi8CRygvElQzRTkqKyY3PCNUQnk6OzNhdUZHTD0uIIJoMJChgZhJRFRqS0VtNVKBry&#10;4/PE1OT0ZXWFlaW1xdXl9WZ2hpamtsbW5vY3R1dnd4eXp7fH1+f3OEhYaHiImKi4yNjo+Ck5SVlp&#10;eYmZqbnJ2en5KjpKWmp6ipqqusra6vr/2gAIAQEAAD8A7NmzZs2bNmzZs2bNmzZs2bNmzZs2bNmz&#10;Zs2bNmzZs2bNmzZs2bNmzZs2bNmzZs2bNmzZs2bNmzZs2bNmzZs2bNmzZ//Q7NmzZs2bNmzZs2bN&#10;mzZs2bNmzZs2bNmzZs2bNmzZs2bNmzZs2bNmzZs2bNmzZs2bNmzZs2bNmzZs2bNmzZs2bNmzZ//R&#10;7NmzZs2bNmzZs2bNmzZs2bNmzZs2bNmzZs2bNmzZs2bNmzZs2bNmzZs2bNmzZs2bNmzZs2bNmzZs&#10;2bNmzZs2bNmzZ//S7NmzZs2bNmzZs2bNmzZs2bNmzZs2bNmzZs2bNmzZs2bNmzZs2bNmzZs2bNmz&#10;Zs2bKzVGXmzZs2bNmzZs2bNmzZs2bNn/0+zZs2bNmzZs2bNmzZs2bNmzZs2bNmzZs2bNmzZs2bNm&#10;zZs2bNmzZs2bNmzZs2bKyt81DmocsZebNmzZs2bNmzZs2bNmzZs//9Ts2bNmzZs2bNmzZs2bNmzZ&#10;s2bNmzZs2bNmzZs2bNmzZs2bNmzZs2bNmzZs2bNmzZs2bNmzZs2bNmzZs2bNmzZs2bNn/9Xs2bNm&#10;zZs2bNmzZs2bNmzZs2bNmzZs2bNmzZs2bNmzZs2bNmzZs2bNmzZs2bNmzZs2bNmzZs2bNmzZs2I3&#10;V1bWdtLdXUqw20Kl5ZXPFVVdyzE5yi+846j+Yesr5Z8sNLY6SCJb3VQWST0ko7FUXg0dZOMUS8/3&#10;v+7Pg+x1iSSG2t2llbhDChZ3Yk0VBVmZjVvsjIncfmv5EgnaH9JiQojOXjR2T4a/Ar8fjkbj8Kpk&#10;g0HXtN8wabHqemSGS0kLKrMpQ1Q8G+F6eGGObNn/1uzZs2bNmzZs2bNmzZs2bNmzZs2bNmzZs2bN&#10;mzZs2bNmzZs2bNmzZs2bNmymZUUsxCqoqzHYADucINb89eVNDSt/qUIl2/0eJhLLQ9/Ri5uq/wCU&#10;2Qq//PvQ4XkSy06e74kiORnWFHH7LfEryL/yKwA/5qfmBqcNNI8uGJlBkaYpJKvFTxb7axJxH+th&#10;D5j87fm3YXFvbakX0+4uSTaxQxR8nqeHpoE9Xn8TL9r95hza6X+e1zBDML8xCXqkrwo6DbeWNo+S&#10;9cKdR8wfm9oWux6RJqDXmoSKrpBCkVwGViP2PR5r/r8U/wBfDtPMf542Z+sXWlie3joZI2iipxBH&#10;L+4dZOmI2/59albXDQ6voahkJDrHI8TqabBo5kk/40yVaR+dHky/+G7lk02TfiJ0ZlIH/FkIkVW/&#10;1snFlfWWoWyXVjPHc20gqksTB1PfquCM2bNmzZsQvbj6rZz3XAyehG8vpr9puCl+C/5TUzy55r86&#10;a/5ounuL6Z0sWc/V7JCRAgHH4QP92SL8HOR87p+V3kyPyzoCSzxkatqAWa8MihXjFP3drSrfDD+1&#10;/wAWP/sEkPmPQLbzDpMmlXUssNtMyGUwtxZlR1kMZJDfBJx45APzC0/SLy40XyBo1lFFezSRyvKk&#10;Sn6vZoHDt6tGkWR+HP8A1E/e/wB9nStN06z0uxg0+yjEVrbrwiQdh1/FsFZs2f/X7NmzZs2bNmzZ&#10;s2bNmzZs2bNmzZs2bNmzZs2bNmzZs2bNmzZs2bNmzZsQu72zsoGuL2eO2t1+1NM6xoPm7lVznnmX&#10;87PLmmiSDSFbVLxSAHX4LbqOf74/G3w/Z9OJ0/y8gFvqP5g/mdqP1H6wYtOLA3CxD0rWFKfEXUH1&#10;Z/8AJSWSV+b/ALGTaH8o/I/l7T21HzBPJdCD95Izv6cW1G9NY4+LP9n+f48D+VfIdtr2up5ovNJi&#10;0nRYwp03SRHRpAD6kVzcg/A3Plyb4P8Aff8AvvOh+ZPMth5d0767eB5GdhFbWsI5SzStskUKd2wj&#10;8qeUr1tSk81+aPTuPMFwoS3iCgx2kI+wkXwj/SOP95L/AK6fty8zbzP5nTRI4be2tpNR1m95LYad&#10;AKs5UfFLK3+6baOq+rM2IeVvKv6Lkm1fU5TeeZb8f6deuahVJUraWyCiQ20fBPgX/kZw9LgK81ea&#10;LHy1p31u5BmuJWEdnZIf3s8pIHpRKA7d/wCXI75R8jTPfTeavNqLda/enlHbyBXjtY/91xKtOHrI&#10;nwc/91/8jJHNNU/LXyRqlTPpMMUhPIyW1bdq96+gY1bl/lrnK/M3kK58s+YbGw8oapcyarqLc4rF&#10;PgeKFGJWee5jdVMKuv8AuyH/AHXJhyvnr8w/JVwsHm+wOo2FaC8j4rUEglluI09ORk5fBFL6OdC8&#10;see/LnmeAyadccJlIV7S44xzAmnH93ybmprx5Rs+SLNmzZshGq6rdebNRm8s6FK0Wlwkx69rMdDx&#10;BHx6fZM3wNdS/Ymm+P6sn87/AAYa/wCAvKoh0uJbBFXR3ElkR1DVDN6v+/vUdfUf1f28kWFvmHXb&#10;Ly/o9zq16T6FsteC05OxPFI05EfG7HIt+X2gyFZfOut1/TurqZHL0Cw2x4+hGo4pwpBFH8X++8m8&#10;M0U8Mc8LB4pVDxuOhVhyVh81xTNmz//Q7NmzZs2bNmzZs2bNmzZs2bNmzZs2bNmzZs2bNmzZs2bN&#10;mzZsaTvjs2bNkH86/mlonlgC3hH6Q1NwStvEwCIKfA80u/wt/wAV885fpcXm781ddCajcOmkW7+p&#10;cGIcbeAEbRwRsfink+xH6nqy/wC7HyUX2j6S93d+RPJWnItxJRdY1l6uLeElhLBJKzNM8vL7MaNF&#10;z/u/j/eSZPrG08veQfLHptL6GnWYLzTyGrySN9pqftSyt9iNP9RMi+jadq3nvV4fMevRG28uWjFt&#10;I0iQHk7q1PrN0jDg32f8tPj/AHf88ku8z+Z9N8r6alxcIZJZD6NlZQ09SWSnwRRJ/L9lfhX93hV5&#10;X8t6pcXg8zea2EusyVNlYjeGxjb/AHXEv2frHH+9m/5vfBPnLzimgrb6fZwSX2v6kGTTbKKhPIbe&#10;tPy/u4UY/wCz4fyJLJGn5N8qTae0uua45u/NF+K3dw/EiJe1ra8CyJCn+R9v/hMMPNnmvT/K+mG9&#10;u/3kzkJa2imkk0h/3XGKN/sm44ReT/LmpX19/jDzVxk1e4Ufo6zG8dlA26rGKlfWdW+L9tP+Mkkm&#10;TnIn5783S6DZx2WlxG78xagCmnWiDm4PT12iAZuEf2viXg/DK8jeTZdBhl1DVbl7/wAw3wH126d2&#10;cKK8/q8XL/daN+1+3kpmhhniaGeNZYnFHjcBlI8GVvhOcy8z/krpk/qX/lqZ9O1NT6sMBb9wX5ep&#10;+7YD1bZh/uvg3pp+7+DC7S/zH81+UriHSPPNjI8AfiNToWcoSRy5r+6uVT7XwfvfT/y86xp2pWOq&#10;Wcd7p863FrKKpKnQ/f8AEMFZs59rWtal5u1pvLHlm5kt9MtiV17WItuFDT6nbOwX983Dj6kbft/7&#10;7jfJppGkafo2nw6bpsIgtIBREHUn9p3b9uR/tO7YNzZAvzN8neZfNA09dIu4YYLOT1XgnZlBlrxj&#10;n+COXl6Kcvtfzyf7Mr17Q/zg1uzn0m4uNNSynPCSWIvGWjrT4vhkb03X7Scc6FoWlR6No9lpUchl&#10;SzhSESMAC3EU5UH2eWD82bP/0ezZs2bNmzZs2bNmzZs2bNmzZs2bNmzZs2bNmzZs2bNmzZs2VlDr&#10;js2bOP8Anf8AMDV9e1CXyj5MjkeXmUur6A8iyrTn6DxcvSgVj+9n/wA3hHlv8sNY1rzDdaU0iR2u&#10;nSGLUL+OrxrIv24IeQj9WcN8Dfyf8B6nUnvbeJo/IfkBRbsgP6T1WNTIlmjbPIXZk9e9mp8H7z/j&#10;H/xTJbe18teRdAkkqLWxgAe5uH+KWaSgT1JWAHrXM1P2V+3/AHaYQabp+oeedQsfMOuWy22gWhd9&#10;L0eQl3keoVL28pxj/Z/dwMr8P9nzlk3mbzRpvluxF1elpJZWEdpaRDlNPKdlihj/AGuvxYTeXfKl&#10;5c6m3mnzVxn1mQ/6DZ/bhsYa8o44eQX/AEj+ebh/w/PDDzZ5ug0BILW3gN/rl8eGn6ZGfjkP+/JD&#10;v6UCftSf838EPKXlJ9Nkk1rWZfr3mi+Fb27JqsYJ2tbNaD0oI14p/wAWf8Y+EaGPmbzNpvlrTG1C&#10;/JapCQW8dDLNI2yxQoSOTfzf5GEnljy/qd/qC+bPNS01Vgw07Ta1isoGpxopH+9j/wC7Zf8AOOZ5&#10;HPOXmg6HZxW9lGbvXb9vR0yxShd3P2pWWvwwxL9uT7GI+U/KUmnTz65rMgvPM1/vdXO5SFT0s7Tl&#10;9iCL7P8Al5Kc2bAGs6Jpet2MljqdslxbyAijAclJ/bif7Ucn+Wmccv8ASPNH5UX0d/pU8up6BOzN&#10;cQlWWNaU4i54GREk4f8AHxw+PhnVvKfmzS/NWlrqGntRxRbm2Yj1IZKfYf8Ayf8Afcn+7Mj2t+Yr&#10;3zNqsvlHyxIY40BGs62teEMY+CW2tWWnqXnJ0/3Z8H/I14Zboeh6boOmw6ZpkIhtoR82Zj9qWVv2&#10;5H/abDDNmzZs2bNmz//S7NmzZs2bNmzZs2bNmzZs2bNmzZs2bNmzZs2bNmzZs2bNmzY05YFMvNnH&#10;fOvmjWfN3mJPJ3lS4pYVCX17DyKlq8pPUnQfBbQ8P91/3z/z4ZadoMVja/4K8ren+kGjA8yeY4xQ&#10;wgk8oEdW9T64/wASw23qf6On7z9t8fqNzdwXEPkL8v1EbxfFrOqAlmt+Zo8ksvwepeP/AHj/AB+p&#10;/un0/wDfUtt7Tyx5E0CR41Sx063AaeU7vI4AQM5+1NPJT7P/AAGRzRdNvvPGpJ5j8xQNDolq3LRN&#10;Gf7LH/lsvF/3ZJ/LH9j/AJKepKPNHmOx8s6SbqVS0rEQWFpGvJ5ZmFIYIo1/z4YU+VvK15Jd/wCJ&#10;/NDfWdeuArW9u4HCwQKy/V7YBnT1GVv38iqn7z/no8gzzh5tj0KCOzs4zeeYL+sem6fHQuzHb1pP&#10;5IIvtM7f9VOCPk/yfJpTyaxrM31/zNegfWrtiWES9rW25fZiT+b/AHZhl5n806V5Y019Q1JyFoRD&#10;Eoq8rjpFH+zzP/EPj/YyO+VPKup32oL5s831k1ViX07TWJaKxRzy+FHLf6R/ya/4y/3U7yL+c/Oc&#10;XlyO2traA32s3zBLLT0Pxvvx5MFq6p+zyxPyd5XurKWfX9fK3HmjUD/pEoAKwRD4Y7S2oWVY1Vft&#10;L9vJZmzZs2MkjjljaKVQ8Tgq6MAVZSKMrKftK2ed/OWky+X/ADVqcnkm5uVhtYfX1P6mWVbQyMY3&#10;t/VhYfCnLnw/490/4wS+n0/8otZ0O98p29jpqCC7sVC38B482lI+K6+GnNJ/2Xb/AIw/7rydVOWM&#10;vNmzZs2bNn//0+zZs2bNmzZs2bNmzZs2bNmzZs2bNmzZs2bNmzZs2bNmzZs2bNmzi3nnzVqvnjVF&#10;8n+UlMtpzIvbkEorshbksrtxVLSPhz/5eH4en/I5n5e02XSg/knyrKo1N1EvmTXefI21Tw9GCIDh&#10;9a4fBEiSf6N+3+8/fYIvbSa2tx5B8hllaRi2u60xMhg5n96ZrmMov6RmWPh6XHn6X936X95DK7Gx&#10;8ueQvLkjNIILSAepd3cm8s0p6u5+1LNK3wxxr/qJhFpGkah501CHzJ5khMGjQHnomiP0I/Zvr5f2&#10;5H/3XH/zL/v5T5l8w2vl/TWvZlM0xPC1tEr6s8p6QwqqyMz/AOw/18JvLflvULrUf8VeaAG1iQH6&#10;jYVLw2ETCnpxA/D9adf96JsHecPNI0K0jgtIjea5fkw6ZYR05vIR/esD9mCH7Uj4F8m+TpdJL6vr&#10;U51HzPeKBd3r/F6a02trf+WNf2uP95/qYca/5h0vy/YNe6lLwTcQxLQyzSAFlgt46jnK9PhyL+Xv&#10;K1/rWpR+bPOC8r74hp2jOoaC0jr8PNJV+K7+Hn6n/NnozzCTzR5ntvLtnDK0Ml5e3cq29jYQ7yzS&#10;t+yngiL9uT/mvAOgeT/q2r3HmTV5jd67dFuBJ/d20Lf3dnb/AOTEh4ep/uzJTmzZs2bIP5n8yX+q&#10;akfKHlOUfpVt9T1AE8bGJSvI8lpzuX5cPTVvg/5NyHy75a03y9pK6XZqWiJL3EknxPNK4AlmmP7T&#10;yU/4D4M5Z5w8sX35fa5F5w8rIP0ezFbuzIqkfPd46fa+qzU/Z/3mf/nnnU/LHmOx8y6NBq1lURyj&#10;jJEftRyr/eQtsOXBv2v28N82bNmzZs2bP//U7NmzZs2bNmzZs2bNmzZs2bNmzZs2bNmzZs2bNmzZ&#10;s2bNmzZsRuLmG2hee4cRwRAtI7GgAHfOPeZ/OnmHztrD+W/JLMNOVSt1eIGX1VYcHaSQrzgtV5en&#10;/wAW4Y+XUWxWXyR5NpJdxhT5g8xqvwQs1YpFtzyHO6T/AI9kaX93++4f3cvAdcXzQt/gLyFGYruI&#10;kapqzfEtsrbTTySfamv5m5f8y/8AimT2dtoHkTy0RJMYrC1BknuJTykllf7bn+eaZ/sxphBpGl3/&#10;AJ3u4fMfmAPBosMnqaNoTUKngaJe3y/Eskr/ALxFiZP3af8AJST+ZPNOleXbP175y08hCWtnEOc8&#10;0jf3cUMS/F8bfDz+xhX5b8uahJqZ80eY5PU1mSP0rS2XaO0gPWJacfUnkr++m4/8848FebPOFtoE&#10;KQW0R1HW7phHZaXCayuxHLm6rydIUX4mfhiXlTyzPZSya7rkgu/M18o+szbcLdDuLG0HxCOGL9rj&#10;/fPg7zR5q0vyxp/13UGLO54W1rHQyzSH/dcSf8Tb9jCHyz5f1XVdSXzX5tX/AE4VOk6WSfTsVJox&#10;9JwP9LfhH++/69+nOMjvnDzbD5dtIlhj+uazeOsenaalS8zFgG2X4ljVf92YG8qeWb6Gdtf8xyfW&#10;vMlwCtK8orSM/wDHtZLykWNX+1K6fb/4PnK82bNmzZCPMfm+8utW/wAJ+V1M2rOON/qC/FFYoxCe&#10;q+zLJNHy/u/2P9f7Eh8ueXNP8vaeLKyBZmJkubmQ8pZ5W/vJ55P25Hw2xC8s7W+tJrO7jE1rcI0c&#10;0TdGVhxZc4Xpd9c/lX54ubG/jZtCvT8MtOTegWPo3EVGPxxN+7uE+38H/GLO8RyRyxrLEweJwGR1&#10;IKspFVZWH2lbH5VRmqMvNmzZs//V7NmzZs2bNmzZs2bNmzZs2bNmzZs2bNmzZs2bNmzZs2bNmzZT&#10;MqKWYhVUVZjsAB3OcU85+YtU8+61H5c8su36FV1iur6hELyE0ZjIv+6VH2F/3d+x+7wys9JfTrE+&#10;UPJ05a+nmiXXdZhX1IraI1+1JQetcyq39zH/AHSfA/o/3uGTRvpkH+BPIpb9JBg+taw4LC29VayX&#10;E832Wv7hV/cRp/J/uv0/3cosdP0LyR5enlLFbaAG4vrySrzTSH7c0zfbklkf7P8AwGRuy0HUPPWo&#10;QeYfMIktdBt5BLouit8LOgrwu77iTSSX4GWPl9j4P7r++lXmbzJa6FYl6fWNSm/d6dp6byzztURR&#10;qi/H6fP+8l/3WmFHlvypqEmqP5n81sk+utVbO2Q8oLKKp4x2/wDNK37c3/N74YeavNtvoQt7SCI3&#10;ut37COw05CeTkmhll4h2it4/25OP/G/AJ5R8mnTJZda1p1vvM96S9zd0HGLlX/R7Qf7rjXlxZl/v&#10;P9TDTzJ5i03y7prX19KELH07eIAs8krfYjjjX43/AMrj+xkd0bypfa9qMHmnzhEPrkYU6ZpHWO0W&#10;rPyn/ZmuXZ0b4k/denHz5v8A3M6wg81+a7fy/bRpHE17rF2SmnabFUyzP40WrJDH/u2TC/yz5JNp&#10;qA8ya9Ob/wAzyhuUpYmG3Elf9Hs42+xHGjNFy/1/58l+bNmzZsh3mTzTdXGqr5S8tuG1qcH63e9Y&#10;7GMqW9V9m53P++oMOvLflvTvLun/AFOxDM0jGW6uZSXlmmYfvJ5nb9t8N82bIv8AmF5Wi8y+Wrq0&#10;WJX1CFTNYSEfEsq0bgjf8Xqvotka/JzzaLzTf8M3xKappoYRxuoQ+ihCenx+H95BXi/7f8+dNxtM&#10;1Djs2bNmz//W7NmzZs2bNmzZs2bNmzZs2bNmzZs2bNmzZs2bNmzZs2bNmymZUUsxCqoqzHYADuc4&#10;95r81ar581JvKflEOdMDqmoamtfTZSSrc2RTxtP+oj/jFhlYWX1CJvJPkwSQ3sUsK6/raFmjjqit&#10;O6SN8P10/F6cMfwJ6Xpu/wDuvDGWW1sinkDyjJ6V+VaS/wBQqWa2VvjeaaSP0zNfy/7rVm/4y/Bh&#10;5Y2+ieRfLLfWblha2/Ka6u5jykmmkPKSQ93mmf4UTCDR9NvPO+qL5i1+F4tCtX5aHpEoADbml5ep&#10;Vucv/FX93+x/vz1ZV5j8w6f5b0s3dwOTbRWdnH/eTSkUhtoEUN8T/wCr8GE3lHy9q0l/J5r80Guu&#10;3KGK2sxQxWVuTUQw0LfvXp+9k+1+x/v3B3m7zUmiW8drZp9b16/PpabYIV5s7VCzSBvsW8dPjkb/&#10;AFMQ8o+UpNNlm1rWphf+Z74Vu7s7rEp6WtqP91wx/Z/y/wDUwz8y+ZdN8t6a1/fsevCCBN5ZpT9i&#10;GFP2nb/hMj3lny5qep6mPNnm2OmpD/jlaYd4rKI0ZW4/tXbftu/xo/8AsPSnGEnmnzJFoGnrKsRu&#10;tQuW9HTrFD8c0xHwoqir8P8AfjqvwYU+TfKmoW13P5j8zMlz5lu6rUHkltFU8be2/YReH2uH/Iz4&#10;3yY5s2bNmyMedNX1e1XT9I0NR+l9YmaGKeRWMcMUa+pc3LmMfajUpwX/AGf+68E+UPKdn5X0w2kM&#10;hubudzNfX8gPqTyt/ux+TScVX9iPn/yVklkc+zZs2bON/mRpsnk7zZp3nnSwRFcz8b6KpoZCvxqP&#10;s/DdQLL+1/epzzsEM0U8Mc8LB4pVDxuOhVhyVh81xTNmzZs2bP/X7NmzZs2bNmzZs2bNmzZs2bNm&#10;zZs2bNmzZs2bNlV3y82bNmxOaaGCJpp5FiiQVeRyFUDxZm+EZyHzR5q1Tz9rH+EPKTFdKrTUtRWv&#10;F4waSNy+H/RE/wCnt/g/u/7wy0VILBW8m+RAxnikVdd8yFFdI2/3YIyTwlutnWOL+5t/+LJsEXGq&#10;LZN/gjyEDPqshMl/qjt6kdsJP766uJ/93Xh+H/Z/zy/u8klhp3l/yLoE0ryFYYw017fS0a4nk+J2&#10;eVlHOaT4m9NMKdKtb3ztcQ63q6en5chlMukaWwBE6jksN9e/H9v9uO2dPST/AIsw+80eaNL8q6X9&#10;bu93P7uzs46epNJT4Yol/l/nf/deFnljQtQvroeaPNMQ/S8u+n2LCq2EPxARx/8ALzMrcrmVvj/Y&#10;+DFPOXnWPQXg0qxge/8AMOoAixsoqVFeSpPLXZYhIv8Awkn8j5flLyjLpsk2ta1ML7zPfit3dHdY&#10;lPS1tR+xDH9n4ft/6mD/ADP5n07y1pcuoXrqWQfubfkA8rfsonX/AILIz5X0LWvMV7H5q83qUKSL&#10;Poek7hbUAqyzuh+FppFRf71Of+7f3UvD0ug4Q+bPNFv5c0x7kobm+k+CxsU3kmkPRVVeT8F+1I3H&#10;AXlPy7frIPMPmWT615juEKioAjtISdrW0jH2P+LZP71/2/8AdnqSvNmzZs2bNmzZs2bNnJ/zU1K+&#10;8yu/lHy9aHUJrKl3qc8XxCJk5rHajj/u9q/Ev+w/396Qz8kfMbal5fm0mdi1xpbKEJNawSA+kFH/&#10;ABU0bp8P+RnTM2bNmzZs/9Ds2bNmzZs2bNmzZs2bNmzZs2bNmzZs2bNmzZs2bNmzZsTmmhgiaaeR&#10;YokFXkchVA8WZvhGc2866b5j8+SW9r5fu4U8tLwM92JGAlZywk4og/fRwx/7q54nb6cILFfKfkBw&#10;s8FTrPmFUHwSx/CY1mP95eS8pE9FH/0eGT+9jTHWjNowj8ieTIRFq8qK2pX7kSi1FP393dNGnFrt&#10;/s20PqcP7n4IP7vJVpGmaF5F8uvzcQwpWa8uXYs8spHxO7P9uRuP+Qn/ABXHkfsbPUPzEvIdV1eJ&#10;rXyhbMH0/TGryvHH/H3dfZ/0f/fMf7f/AAfqynzR5o0vyrpf1u73c/u7Ozjp6k0lPhiiX+X+d/8A&#10;deEvlbyzf3mpf4v80AnWZgwsdPahjsYGP7uNBT/enh/eSf5b/wC7MHecfOUOgwpZ2cTX2v3gZLCw&#10;hozl6CkkqDkyRpy9T7Hx4h5J8lPoxn1jWZBe+aNQLPe3nUIGNfQt/hThH9nlwT/IT9zHHhx5l8y6&#10;b5b01r+/Y9eEECbyzSn7EMKftO3/AAmRLyx5S1bW9VPmvzvEj3Yp+i9MIYJaqpLqzx/CrSKzfCsq&#10;y/79/k4dEyNedfOun+VNPE0w9fUJ6rY2Kn45X6VNPsxL+2//ABvhX5L8oait83mzzVJ9Y8yXIPow&#10;1/d2cbAr6MS/ZEnBuD/yfY/37JJOc2bNmzYAg1zSLjVJ9Igu45NTtkEk9qpq6KSo5N/waf8AB4Pz&#10;Zs2bNmyCeavM+qajqR8o+T3DavSupX4I9KziPwPVt/8ASPj/AN1/vIv+Mn93JfLflzT/AC5paabY&#10;AlATJNM5rJLKwHqTyt3kfjnJdCkHlX86bvTkQxWWoyNCEFacbhVurcoKt9mfhH/kfvP9TO4Zs2bN&#10;mzZ//9Hs2bNmzZs2bNmzZs2bNmzZs2bNmzZs2bNmzZs2bNmzYjdXVtZ20t1dSrDbQqXllc8VVV3L&#10;MTnE/MXmbzD+Y2vSeWfLdY9EVuMs4LBZI0b4rq5Yf8e7MF9GHjzb/jI/DD2yFyvDyH5HcpY2vFdb&#10;8wJy5Ryvy+s+g6sF+stx5Lwk/dcPRwdeXb6R9X8g+QI0OogM19ev8S2cbfauLh1UK92/L4eX/Ff7&#10;v+7yReW9B0jyT5eKzTRxlB6up6jIeHqSftSSPIzfD8XGJOX/AA75H7C01H8xLmHU9ZhNr5StpDJp&#10;+nHkGvGH2Lm7BP8AvOn+6l4/vf8AjH9uV+ZvMen+WNIa+uKErSO1tFPFpZOiQQqqv8X+w+HIp5I8&#10;razf6ufOXmpgb9xXTbPqIEZSOTV+FX4txTj/AK+H/nLzlb+XLeK3t4je67enhp2nJUu7k8RJIF+J&#10;YVb/AJGfYT/ICeTPJ1xYzy+YfML/AFzzTe19aVqFYEOwt7bjVFXh+0n7H7r/AFzrzL5l03y3prX9&#10;+x68IIE3lmlP2IYU/adv+EyHeVvLGreZNSi84ec0HqqAdI0ggiKBPtLNJG1f3jfbVX+P/dkv+644&#10;uj5HvOfnPT/Kenpc3KG4vLglLKyQ0eZxTl8VH4RpzX1JOP8Aw+R3yj5Hv76//wAXecz6+uT8Wt7I&#10;gCO2jApGjR/78/4r/Y/3d6k0k2dCUUAHYbb747NmzZsAavJftpt7Ho7RnVljItw5BVJGH7tpR/L+&#10;3hF5J8kW/l5ZNRu3a78xXyn9IX0jFySzeoyR/wAqcuHP+f08lmbNmzZsgfnXzXfXF4PJ3lRvU8x3&#10;IJmuFbilpGo9RnklFeMrKOP+z/neJHO/Jvk7T/Kmm/VIHNzdysZLu+dQJJXanLu7JH8PwRc/+HyQ&#10;55z/ADN8xWs35gRatpcguI9PMCrMtQjTWz+q6xyD7XBmT40z0Pbzx3NvFcRGsUyLIh2+yw5L0r44&#10;rmzZs2bP/9Ls2bNmzZs2bNmzZs2bNmyqjNl5s2bNmzZs2bNmzZs2UK5mZUUsxCqoqzHYADuc4p5i&#10;17VvzO1keWfLqGLRLaQm8vmqUdVeiXD9P3fwcraH++kf/kmeabptiRN5J8kzNb28QU+YdfReTlq+&#10;m9rFOeK/XJF/31zhgTn6fx+rhjdTLoxt/IPkqH0dQKB7u9K8ltIW+3eTseKzXkv+6l/69x4eaLom&#10;geStHuJTII0FZ9R1O4NZZSCzc7iX7Tt8f7tP53/dp6kuRiwtbz8yL9dU1JJbXyhaSA2Fi23150dy&#10;txcRnl+5VP3fD/dn+/MmPmTzJpXlfTPrl8SFqIrW2iFXlkp+7ghRf9X/AFEyO6H5TvtavofNXm8M&#10;upq3PTtLDVhtIT9mOSNl/eXEn+7+X/Jz+7NfOXnK38uW8VvbxG9129PDTtOSpd3J4iSQL8Swq3/I&#10;z7Cf5CHlLyldWl1J5i8xSC88z3g+N+sdrGelpaD9lV+y7r/zW8pv5k8yaX5a0t9U1RysCkIiIA0k&#10;kjAlYolJXlI3Fv2sjPlfQdS1zVY/OnmZeE5QjSNJYEraRsfUjmYvTld8Pg5ejD/v3/fXpTs5HvNv&#10;nLSfKtms16WlupjxtLKKhllb/JX9mP8Ank/4nJ+7wo8m+XL2+uh5w8z1k1m4DGxtGqY7KFi3GOFX&#10;LfvHU8vUyc5s2bNmyLebfNNxYumiaFF9d8z3qE21utOMCdDeXTN8EcUf7Hqf3r4K8oeWV8vadIkl&#10;xLd6heyfWdQupjVnnZQHoAWVUWn8z/6+H+bNmzZshvmrzTqL33+GPKka3evSRl7mbkBDZx7jncOO&#10;XCZm+xF9v/g4sM/J/lS28s6a1ushub66kNxqF4wo0szfab/JjX/dcf8Axu74f5B9T1C884X8/l/R&#10;pZLbQrd2g1rV4aBmdR+80+ydvh5fEv1ib/L+x6f2yf8AN3y5pNl5AjjsLeO1i065jkgSNR/u0tFK&#10;vI/H+89X1H/neNMlv5e3ct55J0WeUkyfVljJJqT6VYQSf9WPJHmzZs2bP//T7NmzZs2bNmzZs2bN&#10;mzZRONywcdmzZs2bNmzZs2bNmzYheXlpY2sl3eTJb2sI5SzSMFVR/lM2cV1jzV5g/MrXj5c8uM9p&#10;oe4nn+JS0Q/vJ7rj/up/sxW/7f8Az0yQafaRyQy+R/I5NtYw8k17zGVYt6gIWWC3kHBZbyT7H2vT&#10;gg/ucEajqa6L6P5f+Qbbnq5Tlc3K8WW1Q/311cyEjld/Zb95/vyFP982+SbQNA0byXo87yXIAJ9b&#10;UdSuG4mR6n95KzE93/myK2cN9+ZOqJe6jBJbeSLQl7KzeqG9kBKLPOVKn0x/k/Y/u/2/UyZeYfMG&#10;i+UdGa8u+MNvGOFtaxAK0j9VhgjFF/40TI95T0LUta1BfOPmqP8A0xgDo+nNX07OJvi5ek4H+kt8&#10;P7x/j/5JcDrzj5xs/LFirFDd6nc1Ww0+Opklfx4ryZYk/wB2P/xvhd5L8nT2kzeZPMLm7803tWkl&#10;bZYEIKi3gQfCq8D8X/IvD3zH5l0jy3p51DVZvShqEjRRykdj+xFH+22Rnyv5fv8AX7pPNnm1C103&#10;xaTpTVENnE3FufptTlcy8V9VpE/5l+nPMIfN/myx8raWb24X1riQ+naWatxeaSmyLs7cf539N+GE&#10;/ljynfXOoHzX5sAn12ahtLInlDYx7cIoEbkon/35Iv7f/FnqSPNs2bNmzZGPNnnG10bhplkPrfmO&#10;8pHY6fHu3KSoWeagb04I+PN8d5P8qnRYJL2/me88wX9H1K+kYsXI/u4lH2FigQcI1/Y/4x5Jcqoz&#10;Vy82bIb5x82XsF7H5Y8uwm68x3sfIOGHp2qEr+/uvtMnwfEv/YPB/kryhZ+V9NaNGafUbsiXUbyT&#10;eSWXc/Fu/wAEbO/D4v8AieSJmVFLMQqqKsx2AA7nOYalr2p/mDq0/l3y1MbXy9bCmp6yFJ9Q1/ur&#10;bdV+L9j/AH5/ffYjT1Oh6RpGn6Np8Om6bCILSAURB1J/ad2/bkf7Tu2c6/ObzHYyaHceX7ZZLm/5&#10;RTXBiXkkEaNy5TuPscmHDDL8k55JfI0SOarBczxx9dlJEv8AxOV86BmzZs2bP//U7NmzZs2bNmzZ&#10;s2bNmzY05WWMdmzZs2bNmzZs2bNmwNqGoWem2ct9fSiC0gHKWVq0UVp2r45w7WtY1781fMK6Pooe&#10;38v2xDs0goqjo11d8SeUn2ltoOX/ADNfJRZafFIreSfI7G2s7cMuveZAvJuZ4iW2t5V4rJeS/D6n&#10;F+EEf939jBuraq2jwweQ/IVuJNWWPjNcAco7RCPiuLuVFZfrUv8Al/tv8f8AuuPDvy35a0LyHoc8&#10;ss6lgDNqOqzAK8h9z8brH/vqDnJ8f88smRq3sdY/MfUEv9SV7XyVbTCSysZAY3vAPszSKvxelx/y&#10;/wBv9zk213XtF8qaULm7pDbqRHbWsCjnI5+zDbQjgrP/AMJkT8teV9T8x6rH5w84KOQAbR9HNfTt&#10;0NHWSVHC/vv9Zft/vf8AfSRSzzP5ih0HT/VCC41G4b0dOsQaPPO2yxrQN8Ir+8f9jI95Q8kXUOoy&#10;eZ/NDpeeY5yTEij9zaoxJ9O3X/fnxfb/AON/Vlllup6vpuk2j3up3KWtqhAMshoKnoq92Y/yrkD8&#10;veVtZ8xeYj5s83pSG3NdF0w0MaISeEzx1ajfZk+P948n7z/daR50nCbzR5n07yzpjX98SzMfTtbd&#10;al5piCY4Y+Ib7dPt/sZGvKPljVNS1Q+b/N8ddVO2m2DV9OzjqfsxN/u3/Kb/AIyf3n7zJ9mzZs2b&#10;I75x81weX7FY4VNzrV7WLS7CMcpJJT8Ktw/31Gx/eNgPyb5Lk0i4utc1iVb3zLqR53dwFASIEb29&#10;v/kfzv8At8I8l2UemNzDH5si3m7zLdWhj0PQKXHmm9p9XgpyWCKv7y9uyQyRwRqOPx/HI/8Adpi/&#10;k/ylD5dtJWmk+uazeO0mo6k9S8zFiV3b4ljVf915Is595l1jUfNWoN5U8syslorBNc1iKjJEhLK9&#10;nEw/3c3FvU+NP99/t5MNB0LTdA0yLTNNj9O2iqamnJmP2pJWAXnIf5sKPMHmK9bUf8M+XlEmvyRC&#10;eS4eht7SEtT1rn7bNI/+6bdY/j+38CYHk8pWOk+SNZsWJmury2uZtRvT/ezzsjyNM7n+V/sfsf5H&#10;xvhF+Qv/ACh95/20Zf8Akxa503NmzZs2f//V7NmzZs2bNmzZs2bNmyj0xubHDpl5s2bNmzZs2bNm&#10;zYjdXVtZ20t1dSrDbQqXllc8VVV3LMTnFPM2p6x+Z3mNdD0HmPLlm9ZLsKeDEAercyB2jR2X7FnB&#10;zTn9v936n7o/gjt5Zn8i+Q4ms9OhkC6/rqEsRVf3sUNx8fK8lVXj5/Yh/u4uH7Bnf6tDpPp+Q/I1&#10;qr6usXxuGAhs0LIJLm9l+Jnk/ec34/vv+ejxJh75f8u6L5N0meQygOQZtT1OY0eUqXf1p3Zm+z6j&#10;5HrH6z+Y16by9jaDyZZS/wCiWZ2N/KhqtxdD4WW1T4HS34/Hks8weY9G8sab9e1OUQ26kRxRoKu7&#10;do4Yx9r4f+ATI5oHl/U9b1lvNnmu1SKUII9J0hy0gtU/blk9Tin1mT/jF/l/774H3mfzTp/lqw+t&#10;XfKWeU+nZWcYJlnlNAsMQAPdl5YW+VfL2pS3LeZvM9G1+4BEFsprFZ25pwtYl/379r1n/wAv/nph&#10;x5i8wad5d0qfU79wI4VJSIFQ8jdFjiVyvJ2Y5FfLunat5u1BPMvmeAwaZCwl0HR2pwWtaXlyn2pZ&#10;+IVofV/n5x5Pq4T+ZfNekeW7NrnUJf3pH+j2qbyzNXiscSfzMxwj8q+X9U1G+XzX5tjprPTTbEE+&#10;lZwsv7EVT/pMnJvWaX48m2bNmzZsj3m/zZb+XrNEiQ3es3h9LTNOQFnllOykqvxeijf3j/8AG+Av&#10;J3lK4s3OveYWN35qug3rTuwdYEJPG2tFX93FGq/yf8QyXZsaTlZsfkR84+cpdMmg0LQUjvvNN+3C&#10;3tCaiJePNri5p9lFj+Pi7J/v3+7TBnk/ysNCtJJ7uU3muX5E2p38lObyEf3SkfZgh+zGmSLOe+Y/&#10;M2t+YNUPlfyWxQxOF1bXVBMVsAfihikHwtPt/wAy4/8AdkkMw8v6FZaBpUGmWYJjiFZJWpzlkbeS&#10;eYqBzkkbI/5w82zLL/hnyywuvNF4Cg9MqVs0/bubtqOsXBT8EbfH/wAk/UOfLPlu18v6f9Xjdrm9&#10;mIkv9QlqZrianxzSs7O//GOPm/p/8PkV/M7zesWk6noOlQyX18bZjqUkPxRWtvIGjf6zKrfu5nX7&#10;EH++/t/sYE/IXl/hG93HH9ISUFN6+hbV3rnTs2bNmzZ//9bs2bNmzZs2bNmzZs2bGnKzY/NmzZs2&#10;bNmzZs2bE5poYImmnkWKJBV5HIVQPFmb4RnHPMOuaj+Zuujyv5eZo/L0LK99flAyngTSejem3p8v&#10;7iH1Oc395hnbaal2P8C+TLhoNJswV8ya0tC7s53toJf2riTjL6nD9zCn7v8AyMN9Uuf0akPkDyRC&#10;INTMVZrmjCKzt2B53U0y/G15L/un/ix/U/k5nugaBo/k3R5v33w73Go6jcEB5HA/eTTSfy/aZVZn&#10;4c8i9ulx+Zl01zOZLbyTaSFbaBSFkvZ4z/fTqQ3G1j/Zi/zimOsarpnlfQ3u5ECWtsoSC2joGdzt&#10;FBCpI5ySNkU8v+VtU8w6wnmzzlB6UsO2laMxLJAAa+tMp+H1eX2F4/ySS/vPsSjzR5p0zyzppvb5&#10;6yPVbS1XeSeWnwxRqA3X9qT7EeEPlPyfdvqUnm3zOqya/db29rUtFZRH7MMXIt+++L43/Y/5GO8q&#10;1bV9P0XT5tS1KYQWkAq7nqT+yiL+3I/2URcgvl/QbjznqX+LPMiSCwjlJ0XSJQAgjX+7uLpfsyPv&#10;/d/z/b550jC7XNasdD02bUr4n0oh8MalfUkc/ZhgWRo1kmk/3XHyyGeXvJmp6zrY83ec15XWzabp&#10;DfFHbLXnHzH7Ukf8vH++5yS/vM6JmzZs2bCPzX5lj8v6esqQm81G5cQafYRkepNM32VVftemn+7W&#10;X7GF3lLyncWt1J5i8wSfW/M94KSOQOFtH/yyWaq0irGv+/P2/wDkZzlubGk5WbLAyIee/PaeX0j0&#10;zTI/r3mW+ollZIORUt8KzTKv7P8AvuP/AHb/AKmX5G8jDQVk1TVZjf8Ama9Fby9kJcrX/dELN8XA&#10;ftv/ALs/4x8EyYZBPNmvahrV8/k7ys5+vsKavqSk+lZwmqsnNfiN0/7KI3/Mz0pJ5Z8tab5Z0mLS&#10;9OUiJDzlkbd5JSAHmkP87cV/2HwYT+bfN01tPF5e8uFLrzTekLFGCClugqZLm6NHRVjVP7pv3mD/&#10;ACl5StfLtrIzSG81e8PqalqUm8k0h3O5+zEv+648Ba95ruJNUHljy0v1jXX4m6uaBoLGIn457mv9&#10;5L/vu1/b5/b/ALtJC7zRpejeUfy31a1iBc3ELRy3ElXlnubj93688g+JpC7c/i+BM35LRonkS3ZR&#10;QyTzs58Tz4f8RRcn2bNmzZs//9fs2bNmzZs2bKJpmGXmzZsaeuVljHZs2bNmzZs2bNmwPfXttp9l&#10;PfXTiO2to2llc9lQcj1zhmp635l/NLWm0LSC0OgRSmV5HXiBFX93Ld8Ptcaf6Pb/AM//AAcR5Yet&#10;e+n5J8lepBpNuypr2uxhVkPxN6kcU8bPF6kiD7af88/gwx1fUDokdv5B8gRGTV6FrmVaEWysVrc3&#10;k6jj6nxL9pf988/2LeeT+XND0zyToMr3l3zkYifU9TnO7yHjHyZ25MsSfYiVm/4m+Ri3j1r8xdVF&#10;1OZLTyLby8oLZgUa+Cco+TsvpSejI37H/G+TPW9Y0byf5fN3MghsLRVit7aFaValIoIl+z8WRXyr&#10;oWreabyHzb5uB9IMZdF0U19KBTThcSIwHORlVWj5/wDGb/faRyfzf5qtfLOlm6dfXvJj6VhZqfjm&#10;mI+BFVeT8eXHnwTCLyZ5Q1Fr0+a/NzG48xzgi3gehjs4qtxigUF0R/i/Z/u+f+/fWd5brGs6bomn&#10;y6jqc629rEN2Y7saVEca/akkenwRrnP/AC5ouredNVi80eaEK6VAxfStJkrw/wAmaSP7PZftZ07C&#10;jzN5l03yzpMuqaixESHhFGu7ySkEpDGP524t/sPjyHeUvLmt+YtQHmzzop5VDaTpDgelClfUjnaI&#10;1pIK/u/U/ff7+zpGbNmzZsj/AJx83WflfTBcSD19QuD6WnWC1Mk8poOKKoZvTTkvqv8A88/72WGN&#10;yvyZ5V1GO5fzP5nkNx5juhWNCWCWkTqA1rFGHaH/ACWbj/zMyaZsaTlZssDIx5186J5bitra0t/r&#10;+tXzhLLT1PxOOQVmbgHdV/k+H7eBPI3kQ6NJJrmtSm/8z3w53NzJQ+jzHxww9V/yHlX9j93Fwiya&#10;ZCfNfmG/v9QXyh5XlprMtG1C/WpSxgHxM7uh/wB6X+FY4/8AmtMO/KvlXTfLGmiysgXlc87u7f8A&#10;vZpf2pJG/wCIJ+xhd5y813mntFonl+IXvme+H7iAfEsEZ+Fr25/ZSNP2PV/4hjvI3ku28tWTzTUn&#10;1u9Jk1C9bdmZjz9NP5Iw3/Byf7DAvnDzdfR3i+WfLEYu/Mc5Cz/aCWkbrzWeeTj6a/D8XHnz4f8A&#10;PLDLyd5M0/ytZvHC5utQuTzvtRlH72Zya71L8I9/hj5/8G+QL86vOelSaa/lmzmE1/6yNeBN1jVK&#10;v6bPTiZOfDkit+7ybflnbJa+RNFjTo0Hqn5zO87dz+1JkpzZs2bNn//Q7NmzZs2bNmxpyx0y82bK&#10;xubHDpl5s2bNmzZs2bNiN1dW1nbS3V1KsNtCpeWVzxVVXcsxOcV1/Vdc/NLUxpmgiS28t2TVvLuU&#10;+nERXaedaj1OKpzgg+3/AMY/jkyTabBbX9nJ5O8lzGz06wCQ6xryJ8Ux/wB3xWky/C95JVmkm+xF&#10;/un/AHXgue8tdIiXyF5HhP6XEf766WhitFanqXl9MQ3O6ZfsRcP5Psfuo8P9C8v6L5P0u4lMvxvW&#10;41XVblqyzSAFnnuJXLfD8TskfL4Ob/7tklkkjVvb3P5lXMd9fRyWvku1k5Wdm3wTXsyU/fz7GlmK&#10;yIiJJ/zZLdY1nRfKmkJcXX7izjKwW8MS8mZ2+xDDGPtyNxZsIdI0C88x30XmPzXbvC8EhOkaLIR6&#10;dui7LPcJ/u67l/vPj/u/g/2B95k8zaZ5csRdXzFpZT6dpaRjlNPKfswwRj7TN/N9hcJ/L3lq+vtQ&#10;XzR5rVZNXYf7j9P+1DYRE8lSOvwveH/d1x/wGSLWNZ03RLCXUNTnW3tYhuzHdjSojjX7Ukj0+CNc&#10;h2laTqXnDU01/wAz2bQaTbnnomjSmlCD/vXew/7smcD4Uk+BE/YfJ6K1wq8y+ZtK8taa2oanKEjr&#10;xijG7yOekcaj4j/lfyJkX8v6DfeadQg83eaI5IVU8tK0CTkYrcKaJdSrIR6lxJTn/cQ/78/336c/&#10;zZs2bNhR5i8y6X5ds1uL+Q+pM3p2tsgLyzSn7MUUaBnb/gcJPLXlO8l1VvNnmcrca7KoW0twP3Vl&#10;DuVhhU1/efG/73/jd5cmWVlE5WbLArkd84+bovLdtbpDAb/Vr2T0bDTkakkjH9ugDt6aNx54G8n+&#10;U7uxuJvMGvzfW/M18CJXqWjtomPP6nagluMaftf8J/xZLcg3mXzbe6hqEnlLykDLrTgpe3+4hsY6&#10;lJZHf7X1hf8AdfH/AJOfu8kHlnyvpvluxNrZBpJZWMl3dynlNPKd2lmk/a6/DhZ5x85NpDw6PpEQ&#10;vfM1+QlpajdYg54C6uqf3cKMf2vt/wDGPm+DPKflaPQYJ5riY3us3z+rqOoyULyN0VV+FfTgT/dc&#10;H+68BeafOFxaXkfl7y9CL7zPc04xMD6VvGQGN1dt/vsK3wL/ANcSGnlny3baBZPCsrXV7cSNNfah&#10;KP308rEtzlP+QrcI0/Ywl8weaNQv9Ufyr5To+qU/3I6mfihsUJoSf9+3f2vTi/n/AOenp8w8/wDl&#10;rT7fzRoHlPTVd5ZAhvLpvinmmu5uEk80jf3knGP1P5I877b28FtAlvboIoYgFjjUUAAxXNmzZs2f&#10;/9Hs2bNmzZs2bKy82bNlHpjc2OHTLzZs2bNmzZs2BNT1Ox0qxlv7+UQ20I5O7fqH+VnGtQvtc/Nn&#10;XTp+mGS08q2LI0sjChNSFMsgrwkuN3aCDn8EX+XkoKtqqnyR5NRtO0KxJh1nVkCsCpFJLW0f9561&#10;1Py/fz/bi/bxe91FbWKHyP8Al8sa3qqBc3yfHBZR7s8txKFkV7yfi3FW+Pnki0fSNE8maFKWmEcM&#10;YNxqOoTkl5ZSAJbiVmLtzkb7Ma/6iZEIbbU/zJ1OO81CKWy8l2jCWytJFKtesDtNNun7t15cOH2P&#10;+SmTbX9f0jyvpX1q7IiiQenaWsY+KRwP3VtbxIPtNTgv+64/2+EeRzytoOq6zqKebfNQP1tSW0jT&#10;K1htI2H2vTYf70P+7b1/t/B/xjyQeavNFj5a0763cgzXErCOzskP72eUkD0olAdu/wDLhD5Q8l3i&#10;6i/mrzTILzzFcCsKEfu7RCP7qBDWjivHl+x/xk9XJZq+r6fo2nzalqUwgtIBV3PUn9lEX9uR/soi&#10;5BPLmga75r1O381ebUNva27+ppOiNy4oabXEqnhxbkqNHzT95/uz/L6Nxws8x69Z+X9Jm1G6Jog4&#10;wxqOTSSkH0oUWq8ndh/NkT0HyrqfmDWU81+cYQksIA0rRySyW4+16syuF/fcv2eH7HqP/uvOg5s2&#10;bNmxC9uHtrOe5SF7h4Y3kW3i3eQopYRR1/3ZJTgmRDy35WvLzUv8WebE5625JsLBiGisYgT6UcYX&#10;4Hn4/G8v8/8Axbk1zE0xubNlgYQ+bfNVr5ftEjQG41e9rHpthFvLLKR8NFCycUVvtSMnDC7yd5Qn&#10;tZj5j8wSve+Z7sVeWTZbZGB/0W2jDFVj+Nv+qceTHId501rVJpF8seWDy166Ae4nRiPqduCGNxI3&#10;2Vkl+xCjPywy8p+TdH8rWZisUL3cwBvL6SplmcftMSW4Jy+zEnwf7P48R82+ZbjTPq2laRELvzHq&#10;ZKWNsalY1H95e3PEHhbQf8lP9hLwryd5Mt/LkU880xv9ZvW532pSA+o5PxemOTPxj5/8H+3jPNnm&#10;K7gmi8vaGnreYNQBEbVIjtYyD/pd46JK0ce37v4P3mCfKXlK18u2sjNIbzV7w+pqWpSbyTSHc7n7&#10;MS/7rjwBruvanqeoP5b8rjlOrBNY1YEenZRvsyxHkvq6hx/u4l/uv2/2/SG2Vt5a8k6alqJfTNw7&#10;uZJm53NzNT1JZpG2aWTj8Usn91Cn++o85d+W1vd+avzHv/Ml8wlFjWQyLXiZGH1W0VeLfZ9GN3/b&#10;/us7nmzZs2bNn//S7NmzZs2bNmzZs2bNjTlZsfmzZs2bNmzZsCanqdjpVjLf38ohtoRyd2/UP8rO&#10;NzXGu/m5rYt7cPYeU7FyZJSoDGp5fH8TpJdunH93z9GD+9/4ySrTY01j1PK/lJDpflbTZfR1PVoG&#10;HqXDqqF7azlSrepJ/wAfV23x8P8AkoKv9Ut4Uk8keSU46lBH6cskO8dlEx4yyvK7rzuk5/Anqep6&#10;32/28OdPsPLvkTy81ZBBaxfHdXcpHqTStt6kjn7csrfYXCOxhuvzClW/1OCS18owuH0+xZuLXrK3&#10;w3V6nH/eT/fNvz+3/vxMk3mPzHpflnSze3pogpHbW0YHqSyU/dwQR/zf8Qwv0fSLzVNQtfM+vwiG&#10;9jh46fpZPqJZiQ8pZGdlj53sq+mkr+mnpf3WDPM3mvT/AC9br6v7/Urn4NO01D+9uJSRHHFHs3FW&#10;kdFaTj8H+X9jC/y15bvnuo/MvmWU3GvyKfRtwKW9kjAp6VnGeTo7xn9/I0nOTDvXde0vy/psmpap&#10;OILaPZa05O9Cywwp/uyV+Pwp/wAaZF9E0nU/NV5b+Y/NFuLe0gYy6LoprSMH+7u75W+GS64/3S8P&#10;3X/EJzhR5l8zaT5Z01tR1SUpEDxjiShlkc9I4UJXk/8AsuH8+Rzy5pOr+YdSj81eZUMMUZ56FpLd&#10;bdCeS3E9OP8ApMnw/s+p/wAm8nWbNmzZsIPNfnDS/LFqj3JM19cHjZafHUzTvULxjCK/H7X22+D9&#10;j7eIeULHzJSfV/Mlyfr9+F4abHQQ2sQJaOEU+KSb4/3js2SQg1y60xubNlgZGvOnnjT/ACraxqyG&#10;71W6+Gx0+Ld5GPwqz0+JIufwfzv/ALq54l5P8s3VrLL5h16Q3XmTUFHqsygLbRdVs7Vav6ca/t/7&#10;8/byWZBvN/nS8XUU8q+VoxeeYrgUmcH93aIR/ezuK0cV5cf2P+MnpYe+VfK9r5bsZYEnkvLy5kM9&#10;7f3B5TTSHblI55NxVfsLy/4d3ws84+eE0meLQ9HQXvmi+Kx2loN1jMn2Z7ph9iNP7zh/J8fwQ/vM&#10;HeUfKy6FbTTXUpvNbvm9XUtQc8mkfpwjbjGyW6f7qi/YwH5t83z2V1H5e0CL675mvBSOMbpao3wi&#10;8vCFfjHHyV+Df9hDHyt5aj0G0lMsxvNVvX9bU9RkA9SaWlP9jBF9m3h+xF/s3yNeZ/OV9q183lXy&#10;S5n1WrDUNQT+6tYx8En71hxabf7cbfBJ8H979ge02i/l/o1rpGnQyX2p3kh+q2aGtxd3DU9W4mb9&#10;hPh/ezN+7ijyM+clj8r+XdR1fWit75r8xRyWINTwt4ZUZXt7OoPGC1jb4v8Alom+3hr+S/lw6T5W&#10;/SMtPrOrsJyBTaFKpbKSC380k3/PbhnQ82bNmzZs/9Ps2bNmzZs2bNmzZs2NPXKyx1x2bNlZROap&#10;zVOWDl4W6/r+m+XtNk1LUpDHbRkL8IqzMfsoi7Vc0zhk8vmX80tbed2ay8u28oWrMxt4Kjileqvd&#10;SL9p+PBPU/3XHksSO68zcfKHlCCTSfJ2nyGPUNXUFXnaNiJIbaSv731W+OR2/eP/AHkvCP8AdXAj&#10;Vr4yyW35d/l80cMaoRqmowkuLaMGkoaVP+PmT/dsnqep6v7n4Jf7uU6Zpnlz8vvLkskkojhjHq31&#10;9LvLPKe5/aZ2b4YYVyL6FYXf5j3C+YPMcTw6BbSH9EaTUiOSh3uLj/f/APJ/I/2P7v1PUl3mzzfp&#10;nlXTBPKoluGHCzsYzxaRh8KxrxV+C/s/3eRnyp5Q17VtXh82ed5PUvIaNp2l0KpbsOJWUx14xyKy&#10;/wB3/vz988nPJD5z87WHlmxan+k6vN+7sLBAWaSVvsclX/da1X1P2/sf79jwo8keTNSF83mzzc/1&#10;rzHcD9zC4BW0QcgFj4ExeoyfyL+5/wBd5Mk3mfzPpflnS5NS1KSiD4YYVp6kslPhiiX+b/iGQfyl&#10;oOp+b9XHnHzbGRBEQdF0w1EcQDc1lK1Xlx4/tr++f7f936WdQwq8ya/ZeXdGudWvCDHAp9OLkFaS&#10;Q/3cKcv23bIR5c8pat5p1KHzd51UfCOWmaJQiKJNmSSZHJ+19v0n+N/93f74zpmbNmzZsIPN3m2x&#10;8tac00jLNqMo42Gng/vZ5SeKKkaB5OHI/G/DI95G8oahLfN5w82Ey+Ybnl9Xt3FEtYuiKkbD93L9&#10;rjxb4I3/AN+vJnQMonG5s2WMj3nPzhZeWrFa1n1S7PpadZIR6kkrfAp+LlwjRm+ORlwi8jeSb+PU&#10;JvNPmz/SfMVwaw8yGWBdx+6QfCjcOPH/AH0n7r00+3L0DIP5+826nZz23lry1H9Y8yakDxI3FtF0&#10;+sPX4VZvj4c/gj9P1ZP2PUMPI3ky28r6ceTGfVrsCTUbt93eUkuw5nk/BOfH7fx/3v25HwP5885S&#10;aJHDpGkxtdeZ9RAFhaxgMVBJX6xKHDL6fwv9r7fx/YRHkTeRvIw0FZNU1WY3/ma9Fby9kJcrX/dE&#10;LN8XAftv/uz/AIx8ExXzh5su9Okh0XQIBf8Ama9p6NtuVhiJo13dcfsRL+zzdMV8neTbfy5DNPPK&#10;b3W71i9/qUlS8hLcgq8viSP/ACP5/wDYYB8267rN7qA8p+VGC6uy89Svj/d2cLr8HNuLf6ROrcoe&#10;H739vEY7TT/y48urZ6ZE+pa5qMxS3Uis13dMGZWl+L4La3T+8+L04k/4um5ybQtHtfKVpdeZ/N99&#10;HNrt1tcXsjVEa0/d2NoZP9X9n7f+pHnMru8vvzS8/wANtGGXSYWPpKBvFZow9WaTp+8n+H9r4ZJY&#10;4s9BwwxQQxwQqEiiUJGg6BVHFVHyXFM2bNmzZs//1OzZs2bNmzZs2bNmzYw5stcdmzZRFc1MKPKu&#10;o6lqWh293qlo9lfOZFmt5CCy8JHjX7Kp+yv++0w3IzYB1vWtP0LTJ9U1GT0rW3FWIFWJOyRxr+1I&#10;7fCucUjtfMv5t68Lqcmx8uWr0ReojT9r0tuM13JT45W/4hH6eSpLQeZLafyb5TeOy8o2JSPUdTSp&#10;llYt6s1nAOKcn4/31w/2/wDdvPn+8HapK8Ah8geRUSCZEpqV4Byjs4HHFmmYg+peXHLmvx+th5pu&#10;n+XPy/8ALBDOsFpbKHu7ph8c0tKFyN2eSRvhiiX/AIxpkdsdC1Lz5qEOu+ZoGtvL0REmk6M5oXFf&#10;hubxVPxPKv7Lf7q+D7D88l+v69pPljTGvLwiOIHjb20YHOWQ/ZhgiH2nc/8ANb5HPL/ku8vtRXzT&#10;5t4zaxKK29hQGK0T4fSRafA9wqr+9Zuaf8Tw+81+Z7by7pjXLD17+QFbCxWpknl7IiIHfiv+7H4/&#10;BhH5T8k3Q1B/NPmtxe+YbijQxsP3Voo3WOBG5cZE/Zf/AHX/AMZfVyT675h0ny/p73+q3CwQqDwU&#10;kc5GAr6UEfWWRv5V/wCIZEdD8t3vmrU4/Nfm23Cwxg/oXRpQCIYmPNZrscV9SZv2Uf8A2f8AkdBw&#10;t1/zBpXl7Tn1HVZxDbqeK92d+LOsMS/tSOqNxyKaL5Z1LzBrI8z+bIjGkTV0jRX3WADdZroUVXuF&#10;/ZXj/wAWZPc2bNmzYU+Y/Men+XtPN7ekszER21tGOUs8rf3cEEf7cj4Q+V/K1zdao3nHzLEv6dul&#10;X6pZ0qllDT93EOX2rrif30n7D8+GTTKJxubNl8cJPNXmzT/LNnFLcJJc3l3J6Nhp8ADTzynokcf2&#10;uHJk9R/2PUj+3JJHG5f5a8rzNfP5o8xgXHmK6C+nGwDRWMS8vTt7JW5NG3Fv30v22f8A15/WluRH&#10;zV50axvINA0GNdQ8y3pKxQg1jt16G5vCnLikf2vT/wA3G+U/KFn5et3ldzeazdkvqOpy7yyux5MA&#10;x+JIeX2I/wDjfK82+b7fy9DDBDF9e1q9dYtP01GAeRnPEO/++4F/akxDyn5Sk06efXNZkF55mv8A&#10;e6udykKnpZ2nL7EEX2f8vL81ec4tHubfR9OgOo+ZL8hbKwQ7LX/j4u3H9zbxrzk/55/7ri9SeIT5&#10;Z8qW2iNc300hvNb1BvU1DUHFGZjv6UK/7ptUb+6h/wCaEwL5m1++N2vlvy8BNr1ynKWWv7uzhJH+&#10;lXVAftLy9KP+9fETJoX5eaJGhE15fXs24Wsl3fXjgetO3qP/AM9ZXeT04v8AjK6eqz0LPy6t15y8&#10;3XKyamy8YwPiS2jb7Gn6ehp6kjfZkn+B5/t/u4/Uzn35ia4l1bx33mKwf6xewM2gab6rqII2JRrn&#10;UYeMf+kuvFlWNv8AI9T/AHzNPyg8pnQvLa31ygXUNVCzv0JWEittH0+H4W9V1/y8n+bNmzZs2bP/&#10;1ezZs2bNmzZs2bNmyjjc2OHTLzZs2B7+5FpY3N0aAQRPKSQSPgUvuF+LtkV/KnUr7VPJ0F7qE7XF&#10;1LNOXlfqf3jeHwjJlhX5h8waf5e0uXU9QfjDHso7u5B4Rr/lNTOS2ltrH5taqb7VeWm+VNOMnpGI&#10;gMSafuxJLyjebivOaf0uEf2P28kVvfS+aW/wp5TDWHlOyUQ3urxpQSouzWtmwaL/AHpbmss6fH/u&#10;z/dn7x19r0l/ff4J8h24tzbiOLUdYiIVLWGFuHpxuok9WZo09NWZ/wDkr6rwSi2tfL3kHy1K4Lx6&#10;dbH1bq4f95LJJKyRGaUgL6ksjGNfhX/UyL6FYah5/wBRXzHr8DQeXbZq6JpT1pLswN7ccSvx/Y9L&#10;9j+T93+8mlnm3zPY+VdH+uSpzdiIbO2Tq8hB4Roo/Z+H9nCDyh5b1HVL4eb/ADWpbUmJbTNPJZob&#10;SNqHnGkjP++f/hP+RfpnHnTzla+V7FGEJvdUujwsdPjPxyN+05Chn9KP9plT/IwL5O8tanFcSeYv&#10;M0q3XmC6FIhQhbSEj/ea3Ukqlf22+3/yUw48z+ZNM8taTJqmpOREhCRxru8khBKQxj+duLf8TyJe&#10;XdDvfN2rQ+cfM9p6FvEijQ9Kc8gi15/W51IXlI7fFF8P+X+xBnRMJ/M/mfS/LOlyalqUlEHwwwrT&#10;1JZKfDFEv83/ABDIn5R8v61r+sp5182IYpo6/oXSj9i3jYfDM6H/AHb8X7a+p6n77/fPpdDOVU47&#10;NmzYSeavNWm+WNNN7ekvK54Wlon97NL+zHGv/E3/AGMjvlfyprGo6rF5v83SFtSozWGk0BhtEbj6&#10;fwty43CqP9f/AH5++ye5RONzZYFcsDCLzf5rtPK+mC7liN1dTOIbKxjYCSaVtgifabj/ADskcn+p&#10;hN5S8qalLejzV5ucXHmGVQLa2/3TZR0p6cEdWRJm/wB2sn+X+36kkk3yHedfOEmnyp5d0aN7nzLq&#10;CAWqIVCRB24evcSN/dqv+fDFvIfkq38sWDPKfrGs3fx3949GdmY8mRZKep6f8y83/efvMU86+cI/&#10;LtrFb28L3etahyi0yziALNJsvNxv+7Tn/L8f2MBeTfJdxaXEvmHzKReeaLpuTysQyQJSiwwKv7te&#10;P/NHDhgjz15zHl62jsrCM3fmLUAU0yzVS9W5KnqSqvxcF5/u/wDfzpw/n4M8keSP0H6uratL9f8A&#10;M1/8V7et8XHl/uiD+WNf2m/b/wCMfBM3m3zHq316Py15YiE+uXCepcTkgx2kHeWb4hxlk/3QjcM0&#10;UXl/8utAeSR5Lm6uHHqSMTJd3t0QEREVizFm/wB1xL+7h/5GSOW6dZto7T+fvO8wXWJY/StbOPdb&#10;aJq+lYW0YP766k5f8T/4tlwsee5S2k8/+d1ZLaAH9BaCeitJ/dPKpDcLifj/AM8o/wC+wg8heXLv&#10;z35il80+YATYW5H1eAEqjMhpDEi/8skXF/7r4HlTh/vzO55s2bNmzZs2f//W7NmzZs2bNmzZsonK&#10;rlnG5sdl5s2bAWspHJo9+krcYmtpldqgUUowY1ORX8n4JIfIOn80KGRppBUg8laV+LDj9n4f2WyR&#10;eYvMWm+XdNk1HUZAkaD4E/aduyIM5DZ6brf5qa4+samHsPK1qf3SkkKUVuLxRSN8LS8BI00/H043&#10;/k55LIYP8ZRnQtEB03yJYEQSXNv8LX3EfHb2rN9i2ST+/m/e/Wf58Wvb2PVGbyT5JAs7SBTDqmrw&#10;ITDagKyi2i48GuLyXh8cnrp6f+/ZZPV9I7sdM8rfl/oEsqEWtlCoNzcyHlLKw5cOfEL6szM/GNET&#10;/ITCjSdI1LzhqEfmHzLFJbaTCxOkaBIKAgEFLy/Wv7yR2HJIHX/hP72QeafNGn+V9NS4mjMssjCG&#10;ysYqCSV/2Y4kFW/4FMIvLnlS81XUG81+b4Q2py8Tp2mksY7KEfZTjXi07/al5L/w7/Ae+ZfNmn6B&#10;EkbA3Wq3ApYaZER60zn4Y1C/EyRtJ8DTcH4YXeV/KM0VyfMPmVhf+ZpwKNIFaOzTci1sV5SLGi83&#10;/ep8b/7OX1DzXvMGleX9PfUNUnEMCA8R1d2A+xGn7TtkR0Xyzd+ar+PzT5rSQQgl9J0GWvpQJXlF&#10;cTpy4STyJ+w0Uf8Axd6n7HQMKfMfmXSPLennUNVm9KGoSNFHKR2P7EUf7bZGdF8rXHmHVU82ea4J&#10;I7mJ2GlaNKQY7eIH93LMn7dy32/91/5aO/D055lZXTNXLy8K/MWv2Hl7SLjVb9qQwD4YwQGkc/Yi&#10;i5FeUj4XWPl/T9Wu7XzPqcEkl9JAhtrO6KyJaCRVdkiiUel6vL/d/wDe5JcaTlZssCuXhN5o80af&#10;5a0/63d1lnlPp2dnHvLPKfsxRLv4/G/7GFXl3yrdTakvmnzK31jXZEpb21P3FkhLUitl3/ecD8cr&#10;/vPt5L8i/mnzgmlXNvommxG+8yagGWzs0IHD4WP1m5ZvhjhTjz/1EfBXlnyra6Gk1zK31vWr0mTU&#10;NScVkkZt/TQtyaO2jpxih5Yzzd5vs/LdrEOButWvGEOm6cn95NKxCJ/qx82Xm/8AxvgLyj5XuYbm&#10;XzN5gIuPM18Dy2/d2sRrwtLRWL+mir9pv7z/AJK+oJ83ecI/L4tbS1tjqOt6g/p2WmxsA7bN++k6&#10;8IEZeLP/AM0ScA/lLyldWl1J5i8xSC88z3g+N+sdrGelpaD9lV+y7r/zW8qXmXzvJFqDeWfLkJvf&#10;M0o4gbejbKy1+tXMnxr+4qv7ll/5l+pUY0b8vtIe7vJJr/WtRKfWHFZbq9uUXjxhRjy9KOrsifYg&#10;jfNbJFY2K+cvO/pw6nDGxWEhXjtFdv3cNopDSfW3jEaSMj83k/d4ANyUe589eb1eysLX/jg6NcEh&#10;ozuI7me3PqcdTuPsxxx/7yp6n/GWOJ2Euu/m3rkgunksPKVkys9shJDMK8Y/U48JLp+Xxt/uiP8A&#10;Y/n7Lp9ha6dYwWFonC2t0EcSdaKME5s2bNmzZs2f/9fs2bNmzZs2bNlHG5s2bNjsvNmzYA11kXQ9&#10;RZ15oLWYslacgI2qvIfZ5ZEfLGv6b5X/ACy0m+1SZUUWxeGIH45Xb1J0giB6yOvw/wAmc4jt9Y/M&#10;fUrrzBq8o07y5YcXuSSSixqfjWFap6kvpc+c3+Rw+OThHkq0ZbrzqYtF0lZtO8g2HJZ3H7qS8XnL&#10;6cMfEc/Qf7M3+p8f774MN73VZvMUx8n+SXWz0uzURapq8SkRwxg+n9TsCo4vcOvL95y/1JP28kP/&#10;ADrnkDyz/wAs+m2n+qZZHc/88/Wnf/iCf5GRzQdN1LzxqEfmPzNAYdHtm5aNox+wTU0uruv99Iq/&#10;5PD/AJKRvIPOvnXT/KmniaYevqE9VsbFT8cr9Kmn2Yl/bf8A43wk8m+UNTuL7/Fvm4+prs9HtbWr&#10;hbRaBQFTnxSR1/vIv2P9f1MN/Onnmy8sW6RLE93rF2pFhZRryLufgjLhSH9P1P5PjwL5K8p3VrPL&#10;5j8xMLrzRfD45SBSCLiFWCBAAsXw/C//AGEw88y+ZtJ8s6a2o6pKUiB4xxJQyyOekcKEryf/AGXD&#10;+fIZ5Z8s6r5o1lPOXm1WRImb9DaPItFij/3VPLGxb4/2+LLzeT999j0kzpWEXm7zbpvlXSm1C+YN&#10;ITxtrUGjyv3VNm+yvxO/2EyI+UfKmr+YNQj83+dayTijaVpT/wB3AuxSWSH7KybKyx8f+Lpv3n93&#10;0vNmzY0jLGBL3VtNsJrWC9uY4Jb2QRWiOaGSQlVEcf8AM/J1xee3t7hAlxEkyAhgsihgGXdWo1fi&#10;XFcaTlZssDLyO+cfOmn+VbWNpY2u7+5PCxsIiPUleqqF/bdE+L+89N/+RnBMLvKXlW+e+k81+ags&#10;/mG5VVtoW+JLGEfZggH92szV/fSRr9v1OH99cetNMifnPzlJo/DStGgOoeZrwUtLNByEYO31i4/k&#10;jX9nl9v/AIx83xbyj5PXQTc6he3Umo6/qIQ6hfymtSo2ht9gY7dP5f8AIj/Yjiii3nHzzpXlWz5z&#10;A3OoSELa2EZo8jntyo/pov7bcf5Pg/eR4XeUPJtyLmLzT5plkvfM80fwpLx9K0Q1KwW0SVRHXk3J&#10;l/nfh/u15R/nfztbeVLOEiA3mo3benZ2SNR3bpXiOcnDkV+ymBvJPlnUIJpvMvmRvX8y6gADX7Nr&#10;AQrLZwoCyJxf7fH/AKq+ol5w85XcN2PLPlmA3vmO6Q0ZGUR2ygryluGP2fhLf9d4V2lpoP5XaNJe&#10;X0pv/Md8G5SCrSzSvRvSVWbl6Prj+8/vHwRYwLpSyfmD56lEepmPjZ2YrxtI3Wi2ttE55NeTqW9b&#10;/np/xa+B4VNzMPPfniU2em2bGTQdJmopiBJeGeaJf72/kVf3UX2/+ZcRCa/+bfmNyry2fla0kDUb&#10;pH8KqyoPiSW8lp/qQ8/+RvbNK0qx0jT4dO0+IQ2sChEXqdhTk7H4nc/zYMzZs2bNmzZs2f/Q7Nmz&#10;Zs2bNmzZsaRlZs2bHDpl5s2bIv8AmNrdno/k/U3uJRHLdW8traqDR2lmRol9P9r93y9Vv8hM4d5W&#10;8rap5jt4NQ1i6Nv5R0glJ7meQhUiB9aaC0Q1/eScuHwr9t/92f3WdA0+0k/MBIrDTYJNF8gWLAUQ&#10;CKa7dAYuC05/u+J/fO/P/kf9hbU9Tm8yTyeSPJkItdKgcJqOqREemsabNBb0Dfyr+8V/7v8Ad5KX&#10;Plz8ufKzShClrAAPhFZZ5m+yv+u7fzfYyO+XNH1Hzxqq+avNNqYNOtyBo2kNRo6D4vrE/wBlpuLH&#10;/dkac3/4q/d5JvOfm/T/ACrpqjiZdRuB6Wm2ENPUkf7CcUo3GNGK/sf5GEfkryPqT6gfNvnJ/rXm&#10;GWhtrdqFLZR9iip+79X+RU+CD/jP9gx88efIvLzQaZp9udQ8w3tBa2Ue/GpCq83H4/i/3UvH95jP&#10;J/lK9gun8y+Y5PrPmK7Tif5IIzQiCJPsrSmHHmnzTpvljS31C/bsRBCNmlkAqsSf63/Cf3n2EyG+&#10;VPK+ueY9Tg82+dAxkiIbStMkVRFHGQWWR4h9mTnwf94iP8HOT/irpoOE3mrzRp/ljS21C9q7sfTt&#10;bZN5JpSPgij/AONn/YyM+VvKeqarqcnmrzrEG1J+P6M08sTHaxfbp6X7Mu/Hizfz+r+8zoGbNmzZ&#10;s2R3UfJem6p5ntfMGou9z9ShEdpYvQwJIGZ/rPH9uT4l+1/J/kR+nIsonG5ssCuXhB5x822vlfTB&#10;cvGbm+nPpWFkn2ppTRVUf5K8158fjyOeRPJ2qNqc/m3zaofXJyRa25A4Wyknl6afEqP/ACcW/wB+&#10;/b9T1c6HkW83+a7jTGg0nQ4Uv/Ml+eFtacx+6Ugn65cp9pYE/wArgj/78xnkryY2hLcajqVwb/zD&#10;qJ5316/YdRDF/Ki/tf8AVNI8Hea/Nlh5as0ecPNfXXNLCziUvJNIq8qKi/7rWqeo/wDl4TeVPJ94&#10;2qSebPNBW48w3AAt4RvFaRAcESJaD99w/vH4/wA/7byu575o80af5a0/63d1lnlPp2dnHvLPKfsx&#10;RLv4/G/7GR/yd5OvjqD+bfNZE/mO6+KG36xWcZ+zBCpL/vFU8ftfu/8ALf1ZZDPzb5ruNJkttK0i&#10;1+v+Y9Rr9StSD6aqDR7m5cFeMEf+vhTZWuj/AJf6PNr2tObjzBqBLXkiktLPcSkSfUrRP99pJ9j/&#10;AJGvgHT9NeK6b8xvPU6QNHHzsNPrzjto2/uFVWB5Xf7Sel/u6X/fmDbS0m1udfN/nClho9l++0nS&#10;rghUhX9m+v8Al8LXb/7qi/3T/wAZMhd0uq/m55lAthJaeVtNYr679aNx5cV+w11Px+FP90J/ef5f&#10;ZdI0jT9G0+HTdNhEFpAKIg6k/tO7ftyP9p3bBubNmzZs2bNmzZ//0ezZs2bNmzZs2UTlE1ys2bNj&#10;svNmwo8y+ZdM8t6ZJqOoyBVUEQwggPK4BYRRBiKuaZxGbS/Nf5lvdeZL6SOw0m0VltjIT6QANfTg&#10;Vyqvx/4+J/g/2cn7rDDyBoWuebdLsLS/pa+T9NlYyQwiRWvZSyt+9+JkkRX+3KnBIv3n+7f3uTrV&#10;9RuNflPlTyhcC3ghPp6xqcK/u7aIbNbWzrxVruX7P7v+7/4P0zgL5W8g+XyRxs7GBamp5TTOBTav&#10;xTTSN/sP+MaZH/L/AJf1DzXqX+KvNkEiWqsf0Noc9THEn7NzcQt8Bmf/ACok/wB+P/urJL5q836X&#10;5YtEluyZry4Pp2dhDRpppCDxVI/t+nz+BpePwc0/bwq8r+S2XUP8VeYXe88x3AqqSU9K0U/Zgtox&#10;+1Gp4er/AMk4n9Xmt5z88JoMlvpemW/6S8x3pC2mnqegJ/vZ+P2I/wCX/qnzfN5S8mPp11Jr+uTf&#10;pDzReD/SLk7pCD/x72a0+CNV/d8v+IR4beZfMum+W9Na/v2PXhBAm8s0p+xDCn7Tt/wmRby/5Zvv&#10;MmoQeb/NgfmpaTSNEfeG1jbg0TurBedz8P7znFH8fx/sRenP8KvMXmLTvLunm9vSWZiI7a2jHKWe&#10;Vv7uCCP9uR8JPL/lm+v9QTzT5rUPq/XT9PB5Q2EZ+yiD7Ml3+1NP/P8A3eTHNmzZs2FPmHzJpfl6&#10;wkvdQckJxCQRAPNIznjGkUVV5M7f7DCfypZeY73UJfMeutJZtOvp2mjhqrDFWoE54pzk/wBgn/Nc&#10;uyicbmywMdhF5p82ab5bsTNcETX8o42OnIf31xKfhSONAHfhzKq8vpv6f+vwjwt8seXtRubt/Mnm&#10;pEk1mRy+n2vIulhAVoIIukfr7/v5UT/Z5L8i3mzziNIkj0nS7d9S8x3iMbWxhoSgCtS4uCfhjiVv&#10;5vt4v5U8svpQuNS1Jxd+YdRIfUL0jegACW8f8kEPHiiJ/wAaJl+bvN9n5btYhwN1q14wh03Tk/vJ&#10;pWIRP9WPmy83/wCN8Q8s+Xr5bk+YfMjLP5jnUoFX+5tIv+WayXlJx5f7tm5epJ/wfNfzd5z03yta&#10;xPcK1zfXLBLPT4d5pWJC/CN6IK/b/wBh9vCryt5XvL28Tzb5rX1ddmFbSxdR6VhHyJijhQl/3/Hi&#10;7yt+8jf/AIs9R3FecfOTaQ8Oj6REL3zNfkJaWo3WIOeAurqn93CjH9r7f/GPm+BLK00TyDpsuteY&#10;b83Os3Yb65fyEtJM5/ffVbSL/fasv7pP+Tf7CEFnF68/nnzuiWvpoE03Tpyrx2sTcSjcXJU6hO3w&#10;v8MfD/iGhA1+ZfOHmdPqHlvTgZ9I0+6oGBIX/cjeIvw+oeP+iW/73+8/d/sepHLnWNV/Ni+fRdNi&#10;Nj5UtZUlvb1x++kA/u4+NSiu7c2jj/Z/vZf99Z1TSNI0/RtPh03TYRBaQCiIOpP7Tu37cj/ad2wb&#10;mzZs2bNmzZs2bP/S7NmzZs2bNmyq5Rys2bLAzd8dmzYR+bPNml+VdLbUNQarmq21spHqTSU+wn+T&#10;/vyT/dechsLLVPzL1eTzN5jddP8AK+nAhyGIjCRlXe3i5vyV5EP+kXS/80JhxrWk6/5h8v6nNZL+&#10;iPKlnC0mkadBEqNdhQeM032Xii9NOX7z+fAfli/8xebfLdh5X8vwtptjaR+lrWq1CK9RQRRcKu8k&#10;kf8Aef6/7zgmdEvr3y9+XXlaOkapbwBI44I+Ky3Ep4q7j/fkzgerIzYT+XtE1DzTqi+avNMDRQwO&#10;f0Lo0gAESA8kublaL6k/xfu+a/B/wGH/AJy84W3lmzi4xG81W7b07DT0NHkbu7dWWGP9t+OF/lPy&#10;dIt0PM/mY/XPNFxVgzV9O1Q7Jb2sVeC8U/b/ALz/AJK+o/zt55XRTHpGkRjUPM96RHaWKfFwLDaa&#10;4A+wgX41Rvt/8YucmbyN5JbRBNq2sSC+8z35LXt6Tz4gn+5gJC8U48efw/8AJJI8M/Nvm7SvKumt&#10;fagxMjAi1tl+3K4p8Cn7K/a+N2+wmRjyt5a1TzDqNv5z83qVuk+PStK+zFbLUNFKYzVvV+H1f3nx&#10;8/7z+7jzomEPmzzbYeWLAXM6G5upXWK1sIiPWldzxUIn2uP+Vxwq8seW7+81N/NnmmKmtSfDY2JI&#10;eKyg/ZSGjP8Av3/3dL/PzyZ5s2bNmwo8zeZNP8t6U+pX3JlDLFDBGAZJZX+xDEppVzRm/wBRMjPl&#10;vy1e69ef4q83RlrxwRpemVIitITuGWhDPcSftyf9e/TnubGZs2OApke84+brTy5ZogBuNXvT6OmW&#10;EVPVllc8EoCG4xq7LyfjhR5T8l3Sag3mrzPN9c8x3IBjQikdonaG3Xk37P7X+w/368k3GRTzj5wl&#10;0kR6VoyLeeZbwhbW1+0IwSOU9yqkMqcfsfztivk3yfHoccuoX0jXfmK/HLUr92LFiTyEUa/3cccf&#10;+Qv/AAnp4t5x856f5Ws0kmQ3WoXJ4WOnRH97M5NNqB+Ee/xScP8Ag3wn8l+TtQS/bzb5qf6x5luQ&#10;fSi/YtImBX0Yl+z6nBuDfyfY/wB+ySH3mvzVY+WdPW6uFM9xM4itLOM/vZpD0SNfib/hMjvknydq&#10;TX7+bvNrC48wXQDW0BB42kZFfTVG/u5fi4cf90/z+pJLg/zx50XR0TR9LD3Pmi/HHT7WFVkKsfsz&#10;XAc8Ui+1/wBg+ciF2l6do35e6TJ5l8yXDz67eBY7+8ZjNJJI59T6tbcuPw/B/wAkOf2I8CGxs7u+&#10;P5g+cne30+GMSaRpNwppbqtFV5k+JHu7h+M0MH2/3n/FX7kLavdea7g+dPNK/UvKGm/vdK06UV9Q&#10;ggLd3CH4H5/ZXn/P+7/d/vZYzfa95h/NW+j0DTLRbHR7aUSmQcqRxDkiPd0Pps/H+4gi/b5/b/vI&#10;uzeXPL2n+XNJh0uwU+lEKu7U5SOQA8r8fh5vxw1zZs2bNmzZs2bNmz//0+zZs2bNmzZRNMbmzZsw&#10;x2UOuOzZGvOvnfS/KOni5uv395LUWlkrBXkI6ktRvTiT9uXj/wAPnGray1bz/qNz5n8y3QsdBtKq&#10;0zchEAPiSytFHJv+M0i/8ZP73JhZ6PeedZIJFiGm/l1pbH6hYf3b3QiFBNxb0/3bOOfqXL/B8f8A&#10;efvnxLzv5s1TXNK1fS/K9p/uB0yLhqOqFgEZVHx21uD9r4fh/n/1MkOha3o3k38s9JvrlgEe3jkS&#10;EcRJNNN++eOMJy5yfG32v+e/p4h5a8t6n5k1JPN3nGELIB/uJ0dqmOCMnks00b/7vb/V/wCLJP3n&#10;D0j3zb51s/LyR20MTX+uXRCWOmRV5uzbBnIDcIx/wWBfJvlK6tryXzP5gcXHmS/X958ICW6HZYLf&#10;7XHjEFT+fEPPPn06WyaF5fU3vmi7YRwQRgMIq/7sl5Dgf9T/AF3l4eni/kPyKPL8cup6q4vfM18W&#10;a8vGJfjyPL0oXYBv+Mr/AO7H/wCK+GGHnHzrpflSzSa6BnvJzxtLGIj1ZTWhI/ljX9p/+N8j/lny&#10;pqGuao/m3znbcb4uP0XpbnlHbRJ9jnEw/vef7z/kp+3wzoBORvzr5zsfKunCV/3+pXB42Niu7ytU&#10;dl+JY/5pP+Tn2MI/J3knVptTHmzzhL6+tuS9tZGjR2wOycRV41dV+yqf3fwfvPV550LNmzZs2EPm&#10;vzhpPlex+sXrGS5l+G0s4wTJNJ+yi0Demv8AxY//ABP4MIfKXl/XtT1CTzN5wo1xKnCw0l1/d2qc&#10;udfTb4fV/wAt09X/AC8nmbGk5WbHAZGfOnnaz8r2qIsRvdXutrLToql3P+/H4hmSJf8AV+P9j/IL&#10;vJ/k29i1J/Nfmeb635juRSFKUjtY2HH0YUr9rizJ/wAY/wDLebnNuuQzzl56m0u7j0DQrcX3mO5A&#10;EcRqUhDUpLMF+18J+zgzyX5Ng0C1a6vD9b1+8Jl1DUJDzdnavwRufsRry/Z+3gjzZ5vs/L1ukSIb&#10;zWbshNO0yLeWV2PFSVHxJDy+3J/xvhZ5R8n3KXTeZvM7Le+ZLoh4+S0W0SjKtvbAsy/Zb7XBH/4d&#10;3NPOPnHT/KmnpdXSPPPO/pWlpF9uV+4B/ZVf2mwr8q+Wr681D/F3mhS2tTA/UbF90sICT6cUa/8A&#10;LQU/vZPt/wDPT1MV86edn0eRNG0a3OoeZrxK2tqoqsYJ4rNcGq/D/In7f+RgLSbOw8gaHda/5nuP&#10;rOs3kn+5C/VTJJIzNSK3t6/7q+Hkv9z/AMWRx+nwjRisH1GYedfO7fVLOyDS6Xokw4JbgDms1wJC&#10;vrXz8f7t404Sf88/TC2sN152vU8z6+DY+TtKZ7nTbOQkC4ERZ01G9jY+mI0i/wAn+dP7nn60T1bW&#10;Nb/M/Wl0Dy6jWfluAq0vJQqAAkm5uRH4t/cWvP7fx/z+n17yv5U0jyvposNMi48qNcTtvJK4FPUk&#10;b/iKL+7j/Yw6zZs2bNmzZs2bNmzZ/9Ts2bNmzZsommNzZs2bHAZeNHXHYQecfN2n+U9JbULsCWVi&#10;UtbUMEaV6V4g0dlT+eT034ZxzRtH1Dz/AKteebfNUxs/LtrWWZ/iWMpGKfVrT/itFi/fyJ+8/wCe&#10;8mdG8lWVrrtqNWudOS30mAm30DT3QmOO2X/j74Sj45rtj8U3H/mvA2oaje+c9Wby3odYPLenSoNX&#10;1OIlPU4Vrp9qV/ZPwc2X+T/fX9+Z+c7LSNC/L3V7S0ijsrT6s6JGg4gySUjT/KeSRuK/Fka/LfyR&#10;e3kGm6/5nl+tJawRjQrJqenFERzjmdAFHq/yfD/xbzk/d+lMvNnmr9CrBY2MJvddvyVsLJNyT/v6&#10;X+SBP5/9fAflDyRJpd/Pr2s3Av8AzBdAh5iPgiDfajt+W6/ycsZ53863OmyroHl6Fr7zRdKGhhjC&#10;uIU3ZpZw1f2F+w//ABkx3kXyKnl9JNT1OT695lvqve3rnkVLfE0MLN+z/vyT/dv+phv5q802PlrT&#10;hd3IM1xKwjs7JD+9nlJA9KFQHbv/AC5HPKvky6vtTbzj5ujEmtXQBttPZaxWcY+GNODFuUvp/wDI&#10;p/U/3f8AHk9OR7zf5ssvLmlSzkifUXIhsrGMgzSTSUEaqlHPw8vUb4P+NEwp8q+R7ldQfzP5rcX3&#10;mSY1iU0aG1QU4R2yfEvNG5fveX/JT1ZJJuBTLzZs2bC7W9e0zQ7QXWoS8A54QRKOUsshFVgt4l+K&#10;WV/2VyNeX/KM15rTecPMVZNSmo+nafIoC2MZ/u42H2ZLuNOKtJx+3/xZ9ibZsonG5ssDCLzX5rt/&#10;L9tGkcTXusXZKadpsVTLM/jRaskMf+7ZMKfJ/ku5tLtvMnmWdr7zNdKVfmVaG3TlzWK1UclXjT7a&#10;/Z+xHw/eepM+pyJ+bvNd1a3EXl3y4guvNF4AUXYx20e3K6uyQyqnH7Kf9e/UE+UPJtt5chmnlmN9&#10;rd6S+oalKP3kjE8uCVLcIh/L+3/xBbzJ5ssdANrbshu9UvpFhstPiI9Vy54+o1f7uBf25eOIeXvK&#10;AsNQn1zV5xqXmK4LK14VKpFET8FvZwkt6Eap/wA9Pt/HgzzR5o0/y1p/1u7rLPKfTs7OPeWeU/Zi&#10;iXfx+N/2MKdE8rXl7qqeaPNDCbVFH+4/Txvb2SGhART/AHl1/PO3/AfyCvM/m5NMuItF02Fr/wAy&#10;Xyn6nZxUpHUf703bt8MNun2v8v8A4fAem6bpnkfTtR8w69eLcapeMZ7+/YBWdyvIWVmrEfu+aN9X&#10;h/40jT0wmm2E+tSHzf5z422n24E+laTMWWK1jUc1vbrkyJJeNyb+9h/df7r/AGPTfJZt5wmTWNaU&#10;23lKw5y2umzoym6HCo1C9BK8IEU87WDj/ly/76yL+Y9avPzF1qPyj5YYxaDbGuo6kigxkD4FKisf&#10;7hPiSKP1P9J/4xR50vy15Z0nyzpq6dpcRSIHlJK9DLI56yTOAvJ/9jw/kw3zZs2bNmzZs2bNmzZs&#10;/9Xs2bNmzZWNzZs2bLAx2bG9DhN5q82aT5W0w3+pOfiPG3t0oZZX/ljUkfZ/bf7CZxyxtb78wtTn&#10;81ebLkWHlawJUKW4rRf3n1S2/a5cf96J/wC9k/3X/wAVS2zto/PAhnuYf0T+XeklfqdpIBAbtoxR&#10;ZZDssdnHy4fA/wDyV5+irNrWp+d9UbQvKczad5YsKR3+rwqB6lPg+q2XTgnp/YaP/X/ueHqyfUdQ&#10;8t+QfLakqLeytxwt7dN5JpDvxWu8k0h+OSR/+MkmRXWF13XvI+u615jtltbeS29bSdJ3LQCMMy3M&#10;7kIz3EnJePwp6af7r+PBlv5xttE8jeX4LKF7zXL6xgj0/TYxykeQRhHmdV5cbdHV2/y/+D9M58pe&#10;VrrTXm1fXLgX/mS+H+kXO/GGP7QsrWv2II3/AJPT54G83eejpdzHoehwjUPMd0KQwqQY4a1X1bnj&#10;Vvgb/dP7eDPJ/lRdDglvL1zd+YL8+pqV+55OzHcQxn/dcMf++0/6p4r5t846X5Ws1muz6t3Lta2S&#10;EerKagfAN/hq32uOFflHy/qV/dr5t81Uk1eYV02yryisoHA4rEn2VuJF/vJPt/8APT1Mm2Rjzn52&#10;0/yzZ7EXOrzFUs9NT4pZHYjjyRPjSP8A4s/4D1PsYX+SvJ9/bX8/mnzJObrzDeqVRDX07WJzz9CB&#10;WLcf5f8AIi/d/ty85rXNU5qnLBy82FXmHzBY6Bpz3l2wMhBW0tgf3k83EtFbQKAzNJKw4fZyPeVP&#10;LGpXWof4t81ES61Og+o2VD6dhEan0o1Y/wB/xb943Hmnx/5eTbNjScrNlgZGfPXnG38saXWOk2sX&#10;REenWSgs8jkheXBfi4Jy/wCD/d4A8i+VtSgmn8zeaKS+ZL4nirfF9UhJPG2h+ORErX9j+7T91/vz&#10;Jr1yGeb/ADle2t8PLXlq3a+8yzoHJTi0dqrFeMl3y5KvwHnwf9j05P8AdkfM18peUrXy7ayM0hvN&#10;XvD6mpalJvJNIdzufsxL/uuPAvnbznF5ehjs7SNrvX74BdOso15FmZuAdv8AI+1gbyF5PuNLSTXN&#10;dkN35lvxW4mkArEn++IqfZ5fam/4hhx5q80WPlrTvrdyDNcSsI7OyQ/vZ5SQPSiUB27/AMuEnlTy&#10;zqdzqDea/NqhtdkqtjZ15RWUH7McS7r67ftv/wAzPVwf5181SaFaQ2unRfWvMGokxaZZgFiWpvM6&#10;7fuovh58nTAGh6VYeRtIu9c8y3sc2sXRMmpak1SzsfiS1t+dHdRx/dxxxx+p/vr4PgA6fp8/mK4X&#10;zh50iFppVojyaZpU+0UEan/eu/SX7dzKv2P3fp8E/wCMWXAifmGqavqiy2PlTT5jJaWkhCpeCP4j&#10;d3nP4Vt048eH/Gb97kV81+ZNU/MjWF8qeWE/3DxOHurxhRX4H/eiRqfu7aP/AHSn95M/+wTOpeVf&#10;KmkeVtNFhpqH4jyuLh6GWV/55GAH2f2E+wmHebNmzZs2bNmzZs2bNmz/1uzZs2bNlEVyqUys2bLA&#10;x2bNhL5p81aR5X043+pyUrVbeBd5JXAr6ca/8Sdv3cf7eca0rQ9c/MnV5PMnmB/qfl22B5utVRYo&#10;hVrazRi3/Paf7H95/uz93kssvLz+c/q1vbx/o7yDpsim0hUUkvpI/tzvVf7j/dX/ACb/AOK71K+u&#10;vP11/hryoxs/Klo3p6vqMaiNJAD/ALy2RXlzRk/4rTn+3+4/vpld3GgeRPLDSJGLfTrFKRQKQHkc&#10;9EUuR6k8zfa/4PIx5d8uX/mPV285+b4zHHGS2iaTNThbwfbjnnX/AH7/AMZP92fvZP8AdPpCPzV8&#10;2aXp/lW7sPWSW81KMwwxIQx4t9uQ8T9lcZ+VflbRdO0Oz1hSJtXvIFeW4c/GiOqlbdF5HgiJx/1/&#10;+Awz86+cW0iNNK0eM3vmW/HGytYxz9MP8C3U/VViRj8HP+8/4x+o+N8jeRYvL7TanfzfpDX734rq&#10;+f4iC3xSRxM37DH9r7cn/JKM181eatP8tWAubkGa5mPCyskr6k8lVX0ouKv8Xx4R+WPKOpz6qfNP&#10;m50utXZALG0pWKzWpYemrKP3+yN6q/tvL/r5OMj/AJt822vl21jVYzeaveH09N02PeSaQ7DYfZiX&#10;/dkmFPljyRMNSPmjzQwvPMcwHGM0aC14k8VtV5SfF9n95+x/uvJoTlZs2bH4X61rmm6HYvfajMI4&#10;kHwoN5JG6LFBH9qSR2PHjke0Ty7d6rq6+bfMsPp3oFNJ0tiWWzi7SSA/D9ek+1J/vr/jJ/dS+uWD&#10;lE5WbLAyO+cvOVh5WsFd1NzqVyeGn6em8ksh+EbLVhGGPxv/ALBP3mBPKflK4t7iTzD5lYXnme7+&#10;2xo0drGD+7trMVZUVf8Afn/Xz1JaTXIp5q8zTRXcXljQiJfMd8PtCpS0hP27u64BuPw/3af9e+Y3&#10;yt5SsfLdvKI5ZLzULpvUvtRuDymmbtzYljxX9leWV5p82QaBFb28UD32s35Mem6dF9qRwPtu3+6o&#10;E/3ZJgPyb5Sn0+SbXtckN35n1AD63M/ErCtT/o1rw5cIh8P2W+Ph+xht5k8yab5b01r+/Ymp4W9u&#10;m8s0p+xDCn7Tt/wuEnlfQb/UL1fNnmhD+l3DLp+nsP3dhCTTgit9q6lX4pp8MfNPmf8ARAgsbCMX&#10;nmC/PHT7AVNaf3k8/H4oraJQ3OT/AJvwu0zSdJ8o6dP5m8xTrJrUqtLqWoyfEQ8p5tZ2a/swrJ+7&#10;gijX95/wmJwaRJ5j1SDzTrrvBotogn0rR7lVjEZ4BmvdQqzp6q/G0a/7o/5OIRQSfmBcxX9z6kXk&#10;23cNa2Mi8GvpEr/pFwOX+8SP/cRf7t/3bHhH5q8yat5o1KfyB5Us1itUAh1C/bZEhQgOsax/BDAv&#10;H0/55v7qKJMnflLynpvlXSl0+xUNIx5XN0RR5X7M+7fZHwon2Ew8GOzZs2bNmzZs2bNmzZs2f//X&#10;7NmzZs2UTTG5s2bH5s2FHmXzNpPlnTW1HVJSkQPGOJKGWRz0jhQleT/7Lh/PnG9L0/UvzI1WfzR5&#10;nnFl5X08tVeXFFRfja2hY9Ph4/Wrn7f8n/FMhh8yaP5mg9O5pof5faaVjETEI166bxwOkfxxWkfH&#10;4oo/U9Z/92ep/dE/n382rO60pND8pmSG1aP0ri6K8P3PH0/q0Cv8a/D9uX4P8jAVl5s/MKDR5bfQ&#10;NHXSdGsoWb1fSK+nG55mZ7i6ZIZpjT++9Pnhdpuj+f8A8yFWa5upJ7K0LCOeeix8zTmsSqEjeT7H&#10;PJPF+T+tWVu15qXmc2lsqE3hQyDjH+0DIZODf5S5GZ/yl1q28uXmv3NxHHFbxevFb8SZJIxvyepV&#10;Yfg+Pj8eBtX8iS6XoOhXlreNdarroieHT4hRuEsYmXigPqPxZ0ib9jD+0/J7zvDMl8l+sN8QC7rJ&#10;VwaCqNJz/eL+ziOq+ZfzR8patb6ZcX4vZitYIQgmDCv2GVUWVn4fs8n+38H+QCsvzB1Ww81vr3mb&#10;TWlu5I1ihBVovQChatb2837tvU4x+ry+P/fc0WdV0f8ANzyVqjRRG7azuJFqYrlCoDf779VeUTP/&#10;AC/F8WGHmjzzpehaZBcwsL29v6LpdnGw5TO3wqf8iJWb94/+w/vMS8qeUbmzvJfMHmGZb7zNdijy&#10;rvFbRfs2tmrfYQL9t/8Am/1ZZjTlZs2WBhX5k8x6f5c0t9SvySgIjhhQVkllYH04Il7yPxwq0nRr&#10;rWr3T/M+vRvDdQwEW2jSCsVrMXPK533e5aNV+Nl/d/8AAZKj0xubNmywMj/m7zlpnlazR51a5v7k&#10;8LHT4d5ZpOij9rhHz4q8vF/8iOWT93hd5X8mOL8eavMbm78y3CD4GFIbUUp6VrETJxZf9+c/+ecX&#10;7zJiTkG83+bdRmvV8r+UK3GuysBe3UaiSOyirxd5n/ukm/4yfY/4zelh75Y8r2ugwPIXa71a7Ctq&#10;WoykvLNKFCt8T/EkPL+6h/3Xhf5284toccOnaXF9e8yageFhYr8RFdvrEw/ZiT/h/wDjH6siKeU/&#10;KU2nTPreuTm/8z3akXFySSkKMef1S0T7McMf+r/wmDfNfmqx8t6c1xMRLeyER2Vku8s0rniiRxr8&#10;Zwh8seXdU1XUI/Nvm5SNVWo07TaUhtI6dRG/JvrDN8XqN8eGnm7zjD5fjjtbSFtQ128qlhp0XxOz&#10;/wA8qp+8SFftf5eFnl3SV8tWt75q84TodbuVLXl6zep6Ufa1to41PCNFVfgg9T1P9hiVvbx+bpbf&#10;zTr3C18s2BabTLO4YBJFFQuo33Jlij/Z9KJ+f+X/AMWJW8l1+YV4bq49ay8jWvIJFz9Nr+RGVvUu&#10;l+GRLH0/sw/7Pn/vpC5/MtLvVj5X8m6b9cm4tCk4/cwRMpKPJxC/7zRfa9T93/kZK/J/lOz8s6aL&#10;dCJ72UmS8vSoDySPu2/2vSX/AHWjNh91OOzZs2bNmzZs2bNmzZs2bP/Q7NmzZsommNzZs2bH5sL9&#10;d1qx0LSrjVL9wlvbrU+LMdo40pX45H+HPOsuvDzx5sS780Xq2WlRhn9HkVVIU+L6tbfCy/WJv9+P&#10;/ef8i48HaxqPmPzqbfy75e0uSDRNLAjW1iFF5oAjzXboTDz58mRF/wB+f7tkwmT8v9efzLH5aQwy&#10;6kYxLOIpA6wr1cTv8KrIi/7r/wAuPO9+W/y/8seXbKDjaRSXsEZ9e+lAZ2Yj96xZvhEf8qfspkf1&#10;uS88/wCozeW9FnEHlfT2RNV1CA09WSh42cG3pvHDx+Pj6ic/S/Y4Z0C1tdP0rT0t7dI7SwtI6Koo&#10;qIiirMzH/gnds51x1X8xNd9VJjF5E0+4BVen12WHfkgMas1v6o+L1Pg/k/e/3J1+aurw6X5KvlZl&#10;D3i/VIkPVjICG4jb7CfHhH+VXkn0rO08z6tJ9avpIUXTVY8lt7cKVjCcvsuyt+z/AHf/AD0lyWec&#10;fONp5Z0/1OP1jUpiEsbFQS00hKjgtP5fUT1OHN05p+7wk8i+Tr43jecPMsnr69fgSxx1qlvG4qsA&#10;Rg3FkX0+PF/3X91/P6wz8xNTsk06XRLazi1LX9RjpbWBA58ZD6X1pq/sRtF/P+89P+TCDTvyL0H9&#10;BpBqM036Yk4SS3UTbRtxHqW8UZ/dSRcuX7x09X/U+xnPL3y3r3lfzn9V8u3B1O90xfXjliQP6Stz&#10;rHNExkRH4NykX/L9TOi+VPzks5v9x/mqM6dqaPwMpUrEQf8AfoajW7J/l/sft886bDNDPEs0Eiyx&#10;OKpIhDKR4qy/CcflEeGVjgMKfMvmXTfLemtf37Hrwt7dN5ZpT9iGFP2nb/hMIPKuj6prFwvmfzUt&#10;bvn6mkaaamKzjIp6irX95cyf79kT4OHOPJtlZRFMrNmwl81earLyzpy3dwjzzzOIbS0iBMksp+zG&#10;lA3/ABHCfyl5QuI9QfzV5kY3PmS4LGEE/BawuoVbaJPs80X1E9T+ST/jJkzrXIp5m1++kvY/LPlx&#10;lk1y4H+lzg8hYQMP965xQp6nxq0EDtzk/wBmmGflnyrpPlqxNrp6Nzlo11cyEtJNIK/vZSf2vib7&#10;OF3nXzjF5fto7WyUXmv3jCKxsI/ikLN/uxkWtEFV+1iXk7yQdLeTWNelXU/M92Ve4vXUH0gqqqwW&#10;9fs+nx/vUWPnhz5l8y6b5b01r+/Y9eEECbyzSn7EMKftO3/CZHvKuganqOqN5v8ANMXDVWBj03T2&#10;HwWcHXbl8X1lqtzk/wBf+f4DDzh5xXQRbWVlbHUdd1BjHY2EZFeVNpZhXmsCtgPR9ItvK1ld+afN&#10;V0tzrkymS9vSK+mtAfqdmoHL004cVRPt4jp1v/jhk17WIpLfy9CRJpemyPxWUKOQv75F+DkvP9ws&#10;c3D+f/LDt6v5iTSvJJ6Hke0kKEB2B1BonDszcfRe3tI2X+bnzT4P28J/N3nO41m6/wAC+RIg8knK&#10;G7vIgFhSL7MqQMnwpEvLjNcf7CDnzyb+S/Jem+VNNW3t1WS9kVfrl5xo0jD72EYYtwTlkjxo647N&#10;mzZs2bNmzZs2bNmzZs//0ezZs2Vjc2bNmyxjsLde8waV5f099Q1ScQwIDxHV3YD7EaftO2eb/O/n&#10;HVfM1yt1NdcdPlLm301JCRCqtxX6wlET1WUK/PJf5A/J1dRs/wBKeZ0mgikINpYq3pOyb8pLmqGR&#10;Eb/dSL6cmTrzRqzaNDF5V8oWAXX76L/RVt0SOOCEFka6mcjh+7+Lhz/b/wCHNvJPlRfLemMk0rXO&#10;qXrCfUbl+rSkU4L/AMVxfZTIx5h1m+86ay/k/QHaHTLeUfprV42YUWPeS2gKj7fL4P243fh/uvJW&#10;Lvyl5N0yGxa5t9Ns4BwjjZxzJpzZiu8skj/bZv285T+YX5oafrd9Fo1qZm8tRyK2ozQHhLchesUX&#10;qU4wf8ZP7x/9T41v+V5QWAFjo+iKul26iKzDyek4jUUQPGouF5L/AMZX55A/M+u+YvNlzLrV/E/1&#10;WEAIEVhbwoWEaojNXd5PtfFzd8mWi/m55n0bQ7OKfQkl0+3iWGG6CSQIwX4YzzVWg+yP2Pt4V6F+&#10;ZvHzQ3mHzPatqNwsfCy9Iqq2wowZYIJKp8fL7fP1f8v94+TrXPzy0KPSGfRY5JtWkHGOOVCscTf7&#10;8kb/AHYq/sIn2/2/Tw6/Ljy9ZQWY8wXN6ura/qUYlub7mJPTWX959Whp/dIrfb/y/wDIThiXnjzd&#10;fS3Y8oeVKz+Y7qnrTxtRbSOoZpJZB9iTj/yLT/L9KN5B5X8p6R5V0/0bUcpiOV5fSn95K32nkkY/&#10;YX/Jzn3mvR4vzJ82RWmj8Y9O0kPFqWsqOSO7cCIIfsrPJFw4/wAn7fqf3eE2qR+dPyoubf6pfC+0&#10;CaRjDFJX0uW5eKSLlyhkZPj5Rt6b/b+3nR/Jn5kaF5qiWFXFpqqqplspSBVjs31Zz/fpy/56f5GT&#10;AVy8J/M/mfTfLOmNqGoMSpPCGFKGSSShKxxqSOXKn+w+2/wZHPKugalrOpJ5x81JS9IP6K0tgeFn&#10;EeLI4Vv+Pk/ttJHz/wCE4TvNmzZVMrYZH/N/my08s6eszIbnULlvS0+wj3kmlOyqAtW9Na/vH/5m&#10;cMKvKPlfU3uj5l82MJ9elNbe2NGhs1px42w5ScJHX+84t/1Uya0rkH84ecro3K+V/KLJd+ZbklJn&#10;WpWzj/3ZPM/FolkT+Xl+6/33/dxyHPkzyja+VtNa3SVrm+uW9bULxyS0sx6t8RNEFfg/4f48C+eP&#10;OY8uwW9pZQm81zUCY7CzjozVOwldK8/T5/Cvw/bxLyd5NuNPuZvMHmCUX3mi8J9Wc0KQp9lYLX+V&#10;OH7X8n7r4P2zfzR5o03yzppv78s3JhHb28Y5Syyt9mKJcjfl3yxe6zfnzT5vth9fLBtO01gfTtEH&#10;2S0Z/vLj4U/eSL+x/wAYvTNvN/nG38uxwW8UJvtZvTwsNOjPxyMTx5NTkyR/5XH4sK9MsoPLVre+&#10;dvN8/PWpkpOwFVgjJAisbOP+Z24fF/18fA1jaTed1j8x+Zwln5ah5PpemMwCyIxX/S9TZmMb8uH7&#10;qL9j/h5nBbrz85E6Gx8i2rloyh9OS+9LivFm+FoLFf3i/uf7z/fv7aEPnrzi2pSQ+RPJKiR5CsNx&#10;cQECMKD/ALzxSfZ48vinuOX/ABX/AL8ybeQ/Itj5Q05ooyJ9QuDW7u+nPiT6aIv+640U/Z/nyVZs&#10;b3x2bNmzZs2bNmzZs2bNmzZ//9Ls2bNjTlZs2bNljCjzT5n03yxpMupX7j4QRBADR5pafBDH1+1+&#10;03+60+PPM/mjzXqvmvVPr2pyhQPgghWvpQoT0Rfjb/Kkf+8fJr+Vf5ZS6tPFr2tRFNKiPO1t25K0&#10;7ji0cnT/AHk/yuX71/8AivOhee/Olxa8fLvlk/WfNN43pxxoARAp2aWR5CsSPvxj5/Av+7MMfJPl&#10;S50S3lvdWuTf+YL4A3t2/wAXED7NtC5HL0U/4d8hv5l/mvZQW0+ieXpjNesTHcXsZHpRjbkkTUb1&#10;navH4P7v/L+xkH8o6T+ZWpaY1j5fWS20iY1lnpHbox+16huGVZ5mX4fii9V0yX2H5FXd231rzFrL&#10;vdSBTIIQZGqBx4tcTn4+H7v/AHXkn078mfJNkYnkglu5YyCzTyVViAK8oVCxcG/l44eT+Q/J0tul&#10;s+kW/oRv6iIq8QG/2BXb/Jwn/MvRrWP8utSs9Ptkgit1imjiiUIqiKWN5G4R/wDFKvhl5Fghl8l6&#10;EZEWTjZxceSg0qvxUqMNL3QNDv1CXunW9wo6CWJGp/wS++RDWfyY8oak6vapJpr1q/1c1VhSlPTl&#10;5on+wXIlP+T/AJz0VBL5d1cyS+oH9GN2twAv2XZy/CSRf+Mf/NGFXlvzJ5h/Lm8lj13RnpfyCae6&#10;cfv3FDyRbklo5lryk4c/734/8jJNqfnd/wAwNUtvK/l64On2FwC99eTfBKUU/FFElfikb9heX/Xv&#10;o2m6doflHQhbwslnploC8k0pVdyfikmk+HnI32eWQe00W5/MrVP07rSy23le1Z00fTmHBpwQv+my&#10;N/JL9vjx/wCKecier6se/NnyLoWgR22t6LIbG8nnSKLT4q0ZwGf17eh9SJo+KfY/d/Y+w74b/l3+&#10;ak810nl3zUTDfikVveTDgWcfCIblWC8JW+HhI396/wBvOg+Z/Mtl5b0iTU7wM9CI7e3T7csz/wB3&#10;BH/lNT/kXzfIv5V8saxqmq/4s84jlff9K3S2B9O0Un7Qjb/dvwp/s/3r839N8n4GOzZs2UcLNZ1u&#10;10pIkb97f3bGOwsVP7yeQfsoP2Y4+XKeb+7gj+3hHonkyddbl8y+Ybhb/WnHG2jUf6Pax/sx2yyf&#10;FzX/AH98H/DvkuAyH+bPMOsXF4/lbykofXmVWvLxqCGyiejK8zsr/vpU/uolR5OH73DXyv5R0ry3&#10;ZCG2UzXbsZbq/m+KaaZhxklZ25MnL/fa/wDE3kd0/OXmSXQ9PiSyga71m/k+r6ZaIKl5SOTO38sc&#10;SfE74C8o+TJdOuptf12cah5nvBWa4I+CBSP95rUfsov2PU/k+D4Ew48yeY9P8uaW+pX5JQERwwoK&#10;ySysD6cES95H45F/K/l7UNc1T/GHmpecrpTR9LkWkdrE5r6jxPy/0l04fa/4s/4o9E386eaZ9GtU&#10;s9JiF55ivvhsLLqadGuJB/vqP/LaP1H+DC/yz5et/K1lc+ZfNF4bjXJV5ahqU5LiJK8RBb05cYfs&#10;/Y+1/vuP+6QNpLX3nR5dX8wWv1Hyrau0um2cxMby+nXjd3wrQRxL8aLz9P1P9+Rx+pInd21z+Yd1&#10;DDD6ll5Ks3r6i8o2vytY+MVCvCzFOCfD/wAB+7wu83+bkvAfy/8AI8BkvnH1aSW3KRwQxKP30KOa&#10;/wC6w6TP+69L/fjy/Bko8geRLHyjp7AATancb3N0RRuP7MK7twjX7XFP2/8AfmS3NmyqZebNmzZs&#10;2bNmzZs2bNmzZ//T7NmzY05WbNmywMCavq1jo2m3GpXz8La3Qu9N2NBXhGv7Ujfsrnn7hrf5ma/c&#10;6nqNyLLQrAFp7p6CG0t/idERGYc5peHx/wDD/BwyVeVvJWn+a7qwvzYGz8p6UClgkir6t+wcvJPd&#10;H7fpO/H4OMvwI8PrZPfOHmqPQLWGw0+L61r17SLS9OiALE/Z9R1/3XBH/O3/AFUyP6RYaF+X+n3H&#10;mDzNdC78x3b8r66QGWUNN8f1aCNfsR/8W8YvU/4x+jHkRutY89fmbqBttHWTTdBRzSQlkjpunKe4&#10;iWsknp8v9HVuGTTyt+TvlvRTFc31dTv0IYtMo9EGn7FueX2W+LlJnQFVUUKoCqooqjYADsMvNmwF&#10;qmm2+q6dc6bdcvq93G0MvA0bi44txNDj7DT7bTrKCxtE4W1ugjiTrRRgntmApl4GvtOsNQga3vre&#10;O5hcFWjlUOKN9r7Wc381fkzZTMt/5Tl/Rd/FUiHm/psQKL6clWkt5Nsh41/WRr+m+X/zKeUaPYys&#10;0gdPhmkXl6E1xKg5XVurOq/u/g9P7f7edj1PzfoGl6ImqpOlzbScY7GG1IkaeRh+6t7dE+1I38v+&#10;68JvLPlrUtR1I+bfNca/pSWMx6fphAaOzgbfieQ+K6cN+8b/AC3/ANSKM/nVp2hX6WkkM8S+YlYR&#10;RwrQyTozCNYG4nlzST+7+H4P2/T9TCj8vtUmtfNMFj56a4F1DH6WiC+BMMUxflIw9T4frT/3aXH2&#10;/wDdXqf3edybLHTLzZs2FHmLzBb6HZrIY2ur2dvTsdPiqZp5OpSJVD/YX45JOPCPAfl/y/dJeza9&#10;rxWfXbglYlFGis4AWCWtm1P2lb9/N8Dz/t5IqDIv5m8w6gLyHy95bCTa/PR55G3is7en+9Vzsy8i&#10;3D0oPtS/8i+Zn5f8v2mh20iRsZ7y5czX99JT1Z5m3eWSn2V3/dRL8ESYH82+aYPLtjGyxG71O8f0&#10;NN0+P+8nlPgv2vSjqvrSfsfB+3JHiXlXQL6zRtU12c3ev3hMk5/3Vb8wo+qWiVZUjjVFRn/3bg/X&#10;/MWk+XrH67qk3pRk8Io1BeSWQ/ZihiX4nkb/AK7wg8uaVf67fp5r8wxmM7NoukvXjaIR/vTIrn4r&#10;yVeH+64/R/Y/4rM/NXmqDQoEt7dPrmu3nwabpqbySSGoV3UEcLZKfvZcKNI0y28rWV35r83Xgn1u&#10;VT9cvJDVYkqeFlYIK8Y+X2Ej+OX+T9jEdMtbjznI+v8AmC2lh0CIK+maFc0VXMYLNfXkbiOOX1OX&#10;+jpI7wenm9e88/XpS2drbyZaShbgsHR9SNCWRGHp8bD7P7X77/k2A81edfrco8l+R+L6vJIbaV41&#10;VbeGLi/1jg9PT/df7sZP7r9jnJkk8keRNK8o2Pp24E2oyqBeXzD4nP2uCD/dUKt9lF/56ZKM2bNm&#10;zZs2bNmzZs2bNmzZs2bNn//U7NmzZWVTNQ5qHNTMzKilmIVVFWY7AAdznC/M+vah+ZXmSHQtJcw+&#10;X7Vuc87ErHQHi91O+6f8V2q/79f/AC8O9K0aHzlcLpum8rbyBozRwo6gB9QmhAZmmZhykjVv8j/d&#10;nq/3v7uKdeY/MVl5as4LSzthcandH0tK0mABWkf/AFV+GK3j+1NL9hMgtxrWm+Q4pNZ1uZdY896o&#10;vN0DbRxNX00gdFkjgs14r/JJP+wnwfuy/wArflzrHm3VJfM3nQyRxTn1I7Q1SRyTVFKSBvRtI0/u&#10;4/2s7HZWNlp9slrYwR21tGKJFEoRR26LgjNmzZsJvN2pXeleWNU1Gy4/W7a3eSIvuoYD7VN+XH7X&#10;HFfLV/d6j5f02/vV4XdzbRSzrwMYDuoZqIxfiv8ALhpmzZs2FeueXNF1+0Npq1olxEfssdnUgMFa&#10;ORaOjLzbOLax5c1v8tNdTWrCAalolsy+hPdAMY1lNHi+H4Ypn+x9Yii/4Dnweaaj+cOkzaNbtoVJ&#10;9d1B1ggs5KgQSSHgr3JIXkqf8Vc/9fh+8xbyB+W8mlzSa75lK33mG4k9UF6SiFqn41kb7Vw3+/P2&#10;P2P58LPzaMPmCa10PQ4Gv/MdpJ6r+gwHoJx5EStUL6n2fTR3xb8q/wAwbjVTJoGvSMNXtv7l5QQ8&#10;oU8ZUlLf7vibj8LfFnTgcdmzYReZ/NVnoEUMfA3eq3relp2moaSTSHoOVH9KPl9uZ14Jgbyv5ZvL&#10;OaTWdduTf+YbpaSSdYbZCeX1SwQ/3UP+/P8Af328k2Q/WfN1zeaovlzyoVudUJ/06/pztrKOnL1J&#10;WAaOWZv91wf7D4MN/Lnl630OyMSn1r64Pq6hetVpJ5j9qWV3LN/qr9j+REwP5m81WeixLaw1u9bu&#10;qxafpsBVpnlYfAzqf7mBftSzyfAifz4j5a8rT21x+ndflF/5mmQo9x/uu3jYl/qdkn7EUfNv3n95&#10;J8eGev8AmHS/L9j9d1KXghPCKNaGSRzv6cMdR6kn+ThJpGhahrOoQ+ZfMyGKaI89J0evwWifsyT/&#10;AO/L6T4Wkb/dX93/AMVoY+ZfMv6K9GwsIfr2v31VsLBT1/muLhv902kP+7JP80KdG02y8pabf+Zv&#10;NE0X6Yu5GuNRvOI+An4I7Oz+03pr9mJf7yX/AIRG2el3Xm5oNa8z2gttMgLS6VpElQy1+xfXzAr+&#10;+Mf2Lf8Au4f9fH3tpqHmvUbe2iZYfJMAJuTE3F711qgtl9P7Ngjf3n+/vjT/AIxx7zd+YM0F3F5Q&#10;8kQLNeECFrmGrLA3IR8Yli/biP8AfSS/u0/4syXeS/Jmn+U9PMMJ9fUJ6NfXzD45X60FfsxL+wn/&#10;ABvkkqc1Tlg5ebNmzZs2bNmzZs2bNmzZs2bP/9Xs2bNmzZs2bOPfnJ5/aDl5Y0uQrPUHUZ0ahVSv&#10;JbdeP8/PlJ/JhZ5E0C58yaba6NbxyQ+V7eUzazfKfTa8nZFP1aOvF/Rg4+lz+36b/wC686b5k8ya&#10;b5Q021srK19e+npb6TpNuAGdgKJ8A+xAnw8345Cda1tfI1s+r6o66l+YGrR033itI+voRgErHbwc&#10;vsK3O6k/4rxH8tPIN7qmof4x81cp5pW9a0hmoxkckr9YnU/Z9Lj+4h4/yfyZ2PNmzZs2IXd5aWUD&#10;XF3MkEK9ZJGCivhv+1/k5Hbzz55AltZIrrWLSW3ccZI+XOoO32EDNhlovmPy5qiLDpF/DchFAWNH&#10;qwUDpxb4/hX7f8v7eG+UGUkgEEqaMB2NOVD/ALE5ebNmyM+e/M+l+XtFdr6IXUt4GhtLEgn1pKV4&#10;NxDcU/y84d/hnzV5HTTPNM9mGTmfVhlTkI6/CIrkfbj9dCycv9hnQ7j83LnXI7LS/J9kza9fmkhm&#10;HKO2FfiZvh/fcU5M8n93F/xZ9jJj5M8mWPlaxZEY3Op3J56hqD7ySyH4ju1WEYY/An+zf95nHPzK&#10;uV1nzXNqHleyeQaWAb3ULVOatOjges0kalW9P90qvyzrf5d+cU826Ct1IAmpWx9K+iUUXn1SWP8A&#10;yJk+L/If1I8lebIl51882vl9E06yU3vmO8oljp8S82q+yyzfyR/yftu/+6/T9Xgl5H8m3Oml9c8w&#10;ym+80XgHrXEnF/RQAosFuy/Z+D+8ZP8AUyZZz3zZ5v1LVL9vKfkwPLq4crqF9GQI7WNTwl/eEr+9&#10;R/8AKT7Hp/vOeSvy15c0/wAu6ZHYWagtQNc3BADzS0AeeX/LfC3zt5xj8vW8VraRm716/wDg06yj&#10;AZmYkLzdK8lj3+FuP28T8meUZNNMut60frPme/q13O3GkQY1+rWwQsiRD/I/vP8AhMNfM/mXT/Le&#10;lyahetyb7FtbL/eTSkfu4Ih8XxP/AKvwfbyIeVfKmsa5q6ecPOLcrlCJNI0sE+lbDZkk4H/di0Xh&#10;/l/v5Ob8OBv5386XGjNDo+h24v8AzLej/R7YUKxJ/v8AnHJftf7qX4OeBtD0LTPImmX3mPXbxrrV&#10;riNX1C/mo0hNAfqlsWNfjl+FV5/vv3P++o+BbDaXfmSX/FfnWL9HeX7Li+maTOxRFDN6Zvb005+r&#10;/vpHjT9j/df21LaS9/MG+N1eiSw8lW4la0iD+k98yH0/rM9eMn1NFf8Au+Pp8/73nhF5688T3s8X&#10;kzyGteP7uaay/dgUqn1W24enGsS/7slX93/vvJf+Xn5f2vlGyeSR/X1a6AFzONlVQeSwRLX7K/tt&#10;/ux/8jJlmzZsuuXl5s2bNmzZs2bNmzZs2bNmz//W7NmzZs2bNhR5p8w23lvQbvWbhDKtso4Qg8TJ&#10;I5EcUfL4uPKRl5vxf00/ecM8/wDk3ypqHnrX5r6/ZzZtOHv7gGhdpCZHhhd/h9Thyf8AnjiztfmL&#10;zFpPkbRLWys4Fku2C2+laYhCNI1QnI8R8Kcm5SScfjk/y5Mj9vDL5S0698++byLzzHOvCGBT8MfM&#10;/uLO3LKfq9V/vWVf3Ufrf32RX8vvJt1541OfzX5ldpbNZqpGQAtxKp5unH7K2cX2GVF/ef3f+65M&#10;7tmzZsTmmighknmYJFEpeRz0CqOTMfkuc/1H82Le8kbTvJ1jPrWptyUOiFIY6GnqMzj4l25L8KR/&#10;5eXoVj+auoa1a6jr17DpulqFkl063AblQ8vq7r8TJzr8cn1iTJT5l8p6L5nt4bfV4nlit3MkQSR4&#10;6MRxNeBHL/ZZDPO/kLypo3kfUp7DT40ubeMNHcMA8tSyx/3j8m+y37P/ADXg78uPIWg6Zp+k+YYE&#10;Y6lc2UUryFiRW4jEkvwMWRftqq8FT/h8OfO/lfUfMmnw29hqsulywSepyj5cXqONJPTaN/hXnx+L&#10;IfYj82PKlyZbyBfMdnLJSX0WLXBRfhR+bIG/b+FW5v8A880yXeWPzA0DzCzW8cotNSRir6dcHhOC&#10;tARxcJycN8LLH6mSjNjPUj9T0uQ9WnLhUcuNacuP8uEl55T0e88xwa/dhp7yCIxQQykPEo/njhYb&#10;P8bfFhtd2lrfW0lneQpcWsw4ywyKGVh/lK2cPvLO8/KzzjHqNnym8t30hjJG9I6/vLZ5KS/vLdvs&#10;/tzel/s8k+peZrv8wruHQvKxni0WqnWdV4mMhGP9xDzG0nBW+1/wGTjS9I0LyxoptIEjt9OgQmeW&#10;XiCy7l3uJKLz+1+3nEtFl1vyJ54jne2e10bVLkwhSV9N7WSb91IteaK0SfHHz4Sen6ifu/Uz0KrK&#10;6hlIZWFVYbgg9xkb83+cIPL0dvbW8f13XL51j0/TVPxSEtx5Of8AdUX/ABZ/P/s8B+S/I8mjXE2t&#10;6xcm+8x3ob6xMSSkSuRI0EHPk/FX/b/4TJjkG80eZ9Tv9YPk7ysQNUdQdQ1PcpZREVc7D/egpw9P&#10;4vtv/vz7Eh8seWNL8s6XHpumx0QfFNM1PUlkp8Usrfzf8QwF5r852fl/07KGJ7/Xrof6DpcILSOW&#10;5hZHp9iDlG/N8S8peUG0yafW9XdbvzLqBL3VwPsRKx5fVLQH7EKf8lMNvMOv2Pl/S5dSvalE+GOJ&#10;N3kkIPpwx1/3ZJT4cjHlry1e63fR+bvNih78kPpOmb+lZRqweN6GnO6ZlV/U/wA4jPzZ5sl0uW30&#10;jSLc3/mK/PG1tV2WNR9u5uX3WOONTy+L/iGBdH0bTPI2m32va7fm51K5Al1PUpqEs/8Ayz2o4iT0&#10;+Xwxw/t/8BHGGt4F194vN/muM6bpNgDJpul3T0RKGi6jfI6ov1p/90RfGkaen/uz7Ydbe8/MWUz3&#10;aS2fk6CRWs4GBSS+Zd/rEoP/AB6f75ThkZ/MXzlPeXMPkfyhHKskcht7pYAoDkfCtvCRybgnxPNL&#10;+7/4nk28g/l9p/lSzWV1WbWJVpPdEAlQacooj+ym3xZMM2WBXMRlZscMvNmzZs2bNmzZs2bNmzZs&#10;2f/X7NmzZs2NOWM4f+aurXXmnzdY+TtKcvFbyKky9FN09Q7n+ZbWA/a/4z5P9Z1fRvy98sW1hZwm&#10;S5Ki30+zhH7yadhT1W2f7cnxyOyvz/y8DeTPJl6L3/FXmoi48xzqBDCSWS0jA4rHHzZ/33H7bcvg&#10;/wCRkj898z3+ofmN5/i8v2M7DR7aUxoVqUVIh/pd6woKuaMkHqf8Vx/7tzuWl6ZZ6Tp9vptjH6Vp&#10;bII4kqSQB4sftM32mwXjTXNvgW51TTrOeC3urmOG4unEdtC7APIzdBGn2mwRNDFPDJBMoeKVSkiH&#10;oVYcWU/NcDaXo+l6Pai00y1jtLcfsRKBU+Lt9p2/ynwbmyM/mNEsvkbW1YkAWzPt4oRIv/DLgzyZ&#10;/wAofoP/AGzrT/kxHh1mwhvfJXl291u216W146pauJEnjZl5MpqvqIDwf/gcH6zrem6HYnUNTm9C&#10;0V0jaTiWAMjCNa8A3w/F8WCbW6try2iurWVZraZQ8UqHkrK24ZSMjXlzypf2us3vmDW703mp3Dul&#10;tGlUggt+R4Rxxcjybj+1J8SR/wCXzwJrPkTWry4u7ux8z31tNcFzHESpjjDvzWJCoEnowgtwT/U+&#10;PIzp35bfmWjmabzWbaVgyt6ck0taN8P2/SHxKvP+fJZdeSb3VPJUvl7XNSN/qDkvHqLqRxkU1gbh&#10;y/YX4H/n+PIf+UvmA6E2p+VtdiSwewEl0LiRTGSiNxn9V2A5RrXnBJhg9vqn5lavLymktPI1lLwS&#10;NA0bX5Sjepy+HlC7cfT/AJI/5LjB/wCbug6ZceSy7yx2jaWA1gGIVWIAT6snL4meSJP3aYQ+QfzO&#10;MXlSHTpoZtU8wQS/VbGyipzliovoPJLx4wQxf3Mksnqfz/6k08seTI7G6k13WW+v+ZbujT3MhDrC&#10;NqW9r8KIkcXH7axp/wABkryF+ZvMWpajqL+UvKrEasQp1LUqVisoXG5513vHX+6Rf+J/3Z55b8t6&#10;b5b01NP09Tuec9w+8s0p+3NM/wC07f8ACYpqevadpksFtcS/6bdkrZ2qAvLKw68EQN8K/tO3wJhX&#10;5W8pPp13da5q8gvPMWoMWmuNysER+zZW3ItSKL7PL9vDLzJ5k03y5prX9+xNTwt7dN5ZpT9iGFP2&#10;nb/hcj3lvQNX1LUH8y+bFBupk42OkN8UNpHUOvwN8LXO3xysvLDDzn5puNGtY7PSIPr3mO++GwsV&#10;BZqdHupVX7MEP80npp/l/bwPp+naZ5Ws5fMnmOZJNeuUUahqB+1K6rwigtoF/diT019NIraP95iV&#10;hp975kkTXfNlqtlp9lKbnSdMmqjxBQP9K1IlgnqfB6iwMv7j/dmBJNPu/P2pma+Ett5MspCttanl&#10;E9/KhQ/WZ0P/AB4cg31f/dj/AG/3f7Bb53/MC/g1GLyp5Jj9XVI+dvcBIxwioqrFHb8uKc4uX2/7&#10;mLhw/ef7rPfIH5fWXlW1NxPS51y4qbi8I3VWofQiqW4p/O/25X/yPT4THNmx2XjTlY4ZebNmzZs2&#10;bNmzZs2bNmzZs//Q7NmzZso5VDgLXdQGl6JqGon/AI87aWcdASY0Z1Ucvh5Mw4rnAvy9vItM/Sfm&#10;2/k9a8flZWFstTcT3dzR5GgVPiEiKy/vP+LeH8mdR8reT7y8vIfNPmwmXWeKmxsfsw2UYo0UaRqF&#10;/wBIX/dn/Nfx5vzN8/2XlvTJdPgYS63eRMkES0PpK4KfWZqhl+H/AHVG396//FfPEPye8oponl5d&#10;TuI+Op6oBIxYfEkHWCIch8HP++k/m+D/AH3nQs2NrvhN5q80WPlrTvrdyDNcSsI7OyQ/vZ5SQPSh&#10;UB27/wAuRnyz5KvtR1mLzr5sY/phxztdNUcY7VR/vOrUPJ5I0/Zb7Dv+8/e50HNmzZFPzP8A+UC1&#10;n/jCv/JyPDvy/CYNB0yAqEMVpAhQUoOMaLxHH4dsMM2bIt+YGq6bZ6FJY3MAvb7Uw9tpthxEjyzs&#10;hCskdH+GLkvKXh+75x/78yD+WJ/Mn5bC0i8yFpvLupBB6wJZbGcmhWT4XdUMf7C/B/s/VzsCsrqG&#10;UhlYVVhuCD3GJ3E8dtby3EppFCjSOdvsqOTdaeGce8mRfmXrmk32uS67NZ2bhjbRyKHMnA+ozW5l&#10;D/V4lp6ayKkvqfvI/wDLybflrL5vk0WZvNayC79YmAzDjL6dAKOgp+0Pg+DIj+d2i3cENpr9oxa2&#10;UJZ6hAxLIyq4ntnlDN+8/eL6bt9v+6yXx+e/LGneUbbWPVhjtzCTbWUTrzdlqPRjjLbSfD8at/d/&#10;7swTo2nnWjH5h1ZJf9JjR7TSblR6drQfa9Nq87iT7fqv/wAi48jjy6V5X/MeIy3Igi1WMWsNsqxk&#10;VYrJ6lxNRZI63D8I1l/1/U/eZ0nIvrGu319qA0Dy4Ve5JZNS1MfHFYUXkokRSPUupKcY4ecf+w/Y&#10;NNA0Cw0Kx+q2i1dz6l1csAJJpT9ueYqF5SPgHzT5si0QR2drbtqGu3Y/0HTY9i9SV9WSQ/DFClPt&#10;Yzy35V+ozT6vqzi88wX3Frqc1KRhTyjgtkYssUcP7PHB/mHzLpfl61S4v3YvM3pWtrCvOeeQ9Ire&#10;Lbm//Cf5eBNN0eW61AeYNZQHUePCzta8o7SL4tk/ZkupObetdfb/AN1R+nHiPmDzcllcDR9GiGp+&#10;ZLhW+r2aEFIio/v9QfmnoW6H/K9SX+7T+fEbOx0XyRpdxrWuXnr6jPQ6jq0w5TTSGgWCFd3ES8FS&#10;C1i+wiYChjuNRnTzR5zCaZpmnzGXSNMmoDEw+FLy+f8Aaufh5wxfYt/t4Ym2/wAYGxvzPXyo8LSf&#10;UCrK127GkbXisF420PD1YYl/vX/vfg/d5EvN/wCY0upyv5S8kxSXF/MDBJdxCiJGVZZlgoOa+kv+&#10;7/3fpf7ryW+TfIuleVbMCMC51SUVvNQcVd335enyr6UfxfZX7X+7eeSbNlgZeXmyiM1MvNmzZs2b&#10;NmzZs2bNmzZs2bP/0ezZs2bNmzln56+YJbPRbTRoH4tqLl7inIExQ8TxqPh4vKy8v9TFfyp/LyHR&#10;7OLW9UgrrEwLQK4/uI2G3EVI9Vx/uzj+36eH/nTzr+hTBpGlRi98y6gQllaCrBOW31i4C/EIk+1x&#10;/b/4x83ziMWj6l5l/MU6VqdyLq5lu2W8uIviQJGS83p+n8KIqqyfD8CPnpqONIo1jQURAFUdaACg&#10;64/NjT1yK23lfUJ/PFz5j1aSKa0t4vq+jWw5N6VRG0lxxccY5mPqx/BkszZsLtd17TNA099R1OX0&#10;bVCF5UqSzdFVR9ptsjXlb81fLPmW/wD0dAJrS8kLC3iuFA9QKOXwvG0iLJx5fu2bFvzYkMf5faww&#10;rusK7U/buIU7hv5sP/Lv/KP6X/zCQf8AJpMMc2Rzzn5007yrp/qzETahOCtjZCvOVwNvshmWPl9p&#10;85z+WPnbT9S8xXNx5ilMmu3Qka2u5+K29tDGpdrW05ufQV09R34qn2Pj551Bbvy35r025tILmHUb&#10;KUGKdYnDdOLf8LyjbF7QaPocOn6HFKsAMZisYHYl3WELz4lvifjzT/g8h/5waxPFo1p5dsG/3J69&#10;OtskY6mKoWTeh4+pK8EX+XzkyRajqGmeSPKSyyAtaabBHBCij4pGVRFEmwbi0z/akbIR5c/NfXrv&#10;zHY6PqulLBHqbhoGDEOkcgf0zx4/vE5J+1wf7edC8w6RDrWi3umTCouYXjRtiVYrRHXl8PJWzjP5&#10;T+VrU+cL+x1oH9I6MPUgtgwaPmHEU8hWjpJT90n/AD0/1OHUfOPneDy+YLCzhGoa/fN6Vnp6OvIM&#10;w/dyzry5pDz/AODzlf5l+RtX0zTLbzVqGoyX2r3EypqVFpHEzqzxfV2T+7gt2T6uvL7f7rh6X93k&#10;oh84eZPO8NnpXlFpbFYoUOtavKoHCQgL6UPIs3PkrPySX1XTOi6HoOmaDYCw02L0oa85GJ5PJIQq&#10;vPM5+3LJwXm2EvnHzkdGe30rS4Df+YtQPC0tEBIQdXuJ+IfjHEn7z/h/7rnjfI/kyTQUuNT1S4N7&#10;5j1KjahdsSQP2vQi/wCK0/m/5l8Ew38x+YrHy9prX92rymqpBbQjlLLI5CJFCn7TFmyM+UfKWpza&#10;kfNnmur649RaWZIMdqjbfBwZleVkPH9j08G+cfM15bTReXfL8ZufM1+tYlGyW8NaPd3L/sJ/J/1x&#10;6iWi6Ho35f6Jeazq1wJ9SmDT6pqT7ySyMefoQc6H45T8Cf7ul+OT/isHp1hd67OvnHzmBZaZZgza&#10;XpErERQItWW+vlf4Hu+DfB8PwY220i78+arDrmql4vK1nI36N0iRCpuChWl3eI6JzgmZOSQS+p/w&#10;8vqlPnjz3capejyT5OJa8mcW9zexExrEQ4RoY3Uf3a04zzL+x/d88lnkTyFp/k+zkWNxc6hcAfWL&#10;sqFJA39OP7TLHy/yvjyU5ssDLy82bNmzZs2bNmzZs2bNmzZs2bNmzZ//0uzZs2bNmzhHnv8A52b8&#10;3LLRh8UFu9vayK/2So/0u6ovw/sSOn+Xwzqnm7zQuiQw2tpE13ruokxaZYp1Z+80n8kENecjN/zW&#10;6F/l7yha+XIr3X9Wna812cG5v78VJVU/fPb2warLD8Hp/wDFqfyJwRIJ+SNhcah5j1fzJMpEYV41&#10;O1DNcSCd9wV/u40/33/u3O3Zs2RXzx5sufL40q2sLcXWpapdrBDAe8akeuwpX+eKP/nrzyVZs2bO&#10;aeeIU80+eNF8pckNnaA6jqQ/aoNli3HH40/5PYCfQ7O4/OqAaXFHbQ6VaJcXyxIqrzKsirxQRqsk&#10;iXFv/P8ABkr/ADTjSTyDrKuKgRxsB7rNE6/8MuHXluEW/l3SoApQRWdugQ1qOMSLxPL4tsMsJ/Mn&#10;mS10C1R3Rrm9uW9OxsY6+rPLVR6UVFb+bl8WEHl3yg1rdXXmzzZJ9Y1uVHMiuwe3tbcfF6MSKvD9&#10;2n7f/G/qZCvKP5a6P5vu9Q8zXUjx6Nc31y1hYRARkxeoxT1WX+5X4uHpR/yfbySeTfyyufLfnW+1&#10;aJ410b02isYgzPKRJwNJOf2fS4fa5fHhj+aeiXd5osOtaaSuraDJ9ctitalBxNwnw/F9mNJP+eWH&#10;OnW2ieZYdH8zyQRz3McIktZNysbyAepwV/24pAy/5pkW/N1opJPLdleuItInv+d/K7cYuMQUiOVq&#10;7eojS/7rk/5rD+UnsPNP5jap5jt4y+n6XClnpkoSkRahR3Rii8W4c+Cf77mzpwBrnC/Ot7e+U/zV&#10;Gp6NCHnvI0JgIPCWSYelJG2/7cnpy/Bw+POm+U/KL6ZPPrWsT/X/ADLfb3N4w2jT9m1tl39KJP8A&#10;J+1/qZHvzP146rpuoeVNBSS+1FYvrGom3oywRQusjRSlasZpWXh6Ef7z/fmJfkPcJJ5YvIVhSMw3&#10;RDyr9qQsqvykP+QvGNMlvmvzQNH+q6fZILrXtRcR2NkGCsQa8p3ZgyxxR0+2/wDyU4Yzyn5Ym0wT&#10;6lq8wv8AzDfP6l1elQCi04x2tv19OCFf5P8AmjDDzD5h0/QNPa8vGLMx4W1slDLPKR8EECftyPhd&#10;5f0rUbxo9d8yIV1RizW1jyDRWiNTiiKCy/WOK/vZuXx/yR5vM/miayuYdC0WNbvzJfD9xC1fSt4z&#10;s19elOTR28X/AAc37GJabpukeSNIu9X1e79a+m/farqs395NJ+zHGv8Avv8A3XbW0eIQ2l1qpbX/&#10;ADlHHZaXYyC70vTZGHGEKh/0vUf2JLr4/wB3F/x6/H+3jreD/HVv9Z1K3CeVxLHPplvyYS3Xpl6z&#10;3yfZ+pv8DW9r9t/7y4/3Xhf5v/Meez1q28s+WIY9Q12aQRz8z+6ir1j5Bl/fj7b8v3cH+7PU+xh/&#10;5T8n2XluO5lDi51O+kMt9e8BHzNSyrHCpdYo15fZ5vzf45Hw/JrlZssHLBy82bNmzZs2bNmzZs2b&#10;NmzZs2bNmzZ//9Ps2bNmzZs86t5pW1/Ni+1rTrT9JO000NnChpzcxm1R1Yp9mv2v+K86z5R8q3lv&#10;cv5j8xP9Z8y3i/Gf2LaMj/eS3UFlRUrxbjhF+bHn3TNP0q88vWzrcandoYZ0U1EKOp5mRg3wy8WT&#10;hHxwf+S1itt5Ihm9MpJdzSyuxWhYBvSRq0HJOMfw5P8ANmzmdv63mf8ANyW4AK6b5Ui9GhJ+K4lD&#10;rypT4f3jSftfYtEzpmbNlMyopZiFVRVmOwAHc5yvyFqVhPdebfzGvmK25kaCLlTksEKJL6a1KcpJ&#10;U+qRxx/B8acPjwb+T4uNRh1vzTdoRc6veEIzEE+lEPhVaKnwI0rRf5fo4cfmvcxW/kHVTJX96scS&#10;ACtWeWMDJFo83r6PYTU4+rbwvx605IrUrhL5z88WHlezFFF5q07COz02Nh6ju32WdV5SLH/sPj+x&#10;gDyn5NuUvj5p8zyC88yXA5IpWkdoh2WCBCzr8C/t8UdOb/5b5f5r/p2bym9lottJczX0yQXHpAEr&#10;CQzNt9r966xw/wCzySeX9Lj0fQrDTIxQWkEcTdKlgo9RzTbk8nJ2wxBzMqupVgGVhRlO4IPY5x/8&#10;t/zA0HQorvyxqt0IIrS8mXTrk1MRhZnbizjn6fGVWfm7/H6+S3zF52/Le4sZLXVb+0vIgeX1dka4&#10;pIn2f3Ualg4Y/wDFec01T82tV0u9a08twww6MhD2ZlhZXkDDeZ15RcvUbl+z/wAacNafnH+YF9MI&#10;rK0iuZCAoiht3kcuV22jLftjlw4/Y/4PCr8wD56ni03UvMtotmtZBa+mODK7t6z+p8bskjMvNVzo&#10;t9591fzRPYaB5NIW6u4Em1TU1HJLVJF/eqlacZYeX7f7z1OEcf7zJnpGh6V5W0N7e1cW6Ihe5vpA&#10;C7yceJuZzt6kmcP/ACt1/wAz6c+oab5f04ajc38aOhLqsduylohcXHwn4Pj/ALt5Yc7T5R8qLokM&#10;t3eyte67ektfahLu7VYssMfVYYU/31H8HP8A2GP82+cdM8r2iPcgz39xVbDT4t5ZpKfAg4h2SNn4&#10;o0vD9v8Ab+xhR5R8sarPef4n83Ey62xb6jZs3OOyib9mJP7tbiT/AHY6f815fmnz1JBef4d8swnU&#10;PM8hUemFJit15fHLdMfsqv8AxCT1PU+xi2nWGkeQtDuNW1m6M+ozgPqeoyEvNcTEfDBDzo7J+xbw&#10;/wCzf9vAMGn3OqXa+bvOrJaaXZqsumaSzMYoKk8bu/Vvge7o6f8AGPGafBqH5gXQ1HVImg8mRSc9&#10;P02SqveMo4x3N3x4/wCio49aGH/dj/b9SLCXz9+Y9/Jfr5S8lgyXzMsUt1b7srg72tttwXhx/ez8&#10;uEXx/wCvkm/Lv8vrfypaNdXTC4127Wl3c1JCqSHNvET+xzHKST/dz/7DJmTlZs2bNjgcvNmzZs2V&#10;l5s2bNmzZs2bNmzZs2bP/9Ts2bNmzYF1O5Nppt3dCoMEMkoIAJ+BGfYN8PbOF/kVpdtd+Y7y9nhE&#10;j2MAa3kY/Ykkb0+QWv2vT9TOm+dvMepQND5d8tgS+ZdQ+x3FtB0kvJtiqcf918/+H/u35f8Amd5N&#10;sfK2g6OiMbnU7maaTUNQk3klkKox3arCMMfgT/Zv+8zsPkK0Nn5M0SBl4t9UikZd6gyr6zV5ftfv&#10;PiyQZsZJIkUbSOaIgLMetABU9MKvLeo6FrFm+taMo9K9c+rN6Zjd2iJj/ecgG+HDjNmwPf2i3tjc&#10;2bMUW5ieFmHUCRSnIf8ABZxa2/K/z8scnlRr+OHy7NMbia4UuysqsAv7n4f3jelHN9X5/b/3bnYt&#10;D0i10TSbXSrSpt7VOCFjUncsx/4JsiX5z/8AKBXf/GaD/k4uDNR8yr5d8oaWIo2udWvLaG20y0hH&#10;NpbgxIF+zyX04/tu2AvJHkm9hupPNPmphd+Zbsh0RwCLVaELHH/LJwbj+7/dxf3afz5OmZVBZiFV&#10;RVmJoAB3OEeo+efKOmtJHd6rbrLGKmIOGc9qKq9fi+HI/P8Am9osoRdF03UNXlkBKi3t2C9eNOTf&#10;H9v4fgifI/N+aXnK+1a20HT9Hj07U7wo1u17yWqMhkq8TD7DD9pX/wCaMD+bo/zOtrzTrG+1xVOu&#10;XC2aw2ClUXlw9R1ZvTl4J6vH7UXPg/P+d4nr35fp5a84aRpl/N9Y0nULmFfVHwu0RljjuOSp8SNx&#10;f9nO5WHkHybpystppFuvJShZ1Mj8TT/dkxkk/Z/mxLX/ACB5c1+6tbrUYWkks4hDbx82EfEHmvqI&#10;hV5P+RmHGm6LpOlW5ttOs4raAsHMcagLyBqGp7N8WQv87bFLjyQ9wVq9ncwyq1KkBibc7/sqfWwV&#10;+Uun6ZZeSLK9to0jlvEaS9mBrzaN5I+Tsx+H06ccAXgvvzG1KS0tJ5LbyRan07i6iPFr+VTV47eo&#10;/wB5o3+FpfjT4P3eRT8sNOk8vfmhqehvOSsUM8KHb96qvFLCzLX4X9H978P2PsZ1vzJ5is/L+n/W&#10;p1aaeVhFZ2ke8k0zCqRJ/L05SSf7rTCTy35SvpNWfzV5qMc+vyDhaW6fFDZwgtwig/mk+JuUv+X/&#10;AMZHdbzZ5nvoJ00Dy3EbvzJc8TsOUVpEx/3qvWoyRp/vtG+3/wAi/U2ieWND8oWtxqVxKZb6QtLf&#10;6nPRpXkkblIeQHL43b7H/VSXmlJpcWq6g/mPzC6rolmvLTLOclY0ULV7+7SQ+n6zNy9H4P3cWMFh&#10;e+b75pb1uPk6Mo1tZlSr3jp8XqXPL4vqiyDkkf8Au7/dmE35h+ctTjv4/J/liH1L+6haKd0O0ayD&#10;0l9P0xyjkjXn8fNPS/33h1+X35f2vlKzd3YT6ndBDcTED4OIP7qFv2Y/i+L/AI3/AHeTGuVmzZs2&#10;bLHXHZs2bNjScrLBx2bNmzZs2bNmzZs2bNn/1ezZsi+sfmJ5X0W9lsL+aVLuFo0aJYZGJMoZo+HF&#10;fi+xiMX5oeTXilllupbaOIAs09vOla/y/u25Y6f8zvJdtEkl1ftAHJADQTtQjsTDFIn/AA2BLz8z&#10;fK0+iXt1DJMVWJlQNBKvNnU8KH02+D9rn/J/qZxryD5yn8rR6u1navdajeQxpaALyjQqzcpZgvx8&#10;V5/Cq/b/AMjOj+TPNvkzQ9LuL26ubu41q49OXWLu5gkacyMgLRhuP9xb/wAnN+HP1PsZFfzh87aJ&#10;5iOn2ekSG4S0aR5Z6EKS4RUVOQ+L4V5ZP9N/NXyba6PZB5J44o4I0JWCV0UoBCU9Xj+y68PiwSn5&#10;ueTJGdY5bl2jNHVbWYlT4NRPh6Yp/wArW8peN3/0iT/80YX63+anlW48u372/wBbkjnhlgjlFtII&#10;zI6NGq+s4WL7Tfz4Q/lp+YnlnR/K1rpNytyLuAyvcPHC8qcpJZHj3j5t/dFP2P2M6T5c8y2fmK0k&#10;u7KC5hhjf063MRiLGlT6dS3NVwJcebzD5pj8ujSryX1Co+vxoDbryT1avISvHh+3htrGrWejabPq&#10;d8xW0tgGlZQWIBIT7I6/ayKQ/m95Knr6M1zLxpy4W0rUr0rxXGr+cfkZkZ1uZyiU5sLeUha7LyPH&#10;4eWPt/zd8k3DUiuLhgCAzLbTMFr3bgjNkP8AzO/Mfy3rvlU6fpU7TTXEqEqUKlVjbmXbl9n7PDgy&#10;/H6nP9jIvpXmnzzLeya6mltqV2sUcNncyQSPFbxp/wAs8acY/wB6v2v+RmHV/wCe/M96C2oa7JoK&#10;RjiI4bGVgxb7RaZkjbktPh+GPMuoeQblFuPMGt6pqkUgKF5RcJHUqOfp+kiR/bR09P8A56O/+68l&#10;sPmL8qdBkb6pYKlFBM8VlI44qCKmV4ywpV+fLDGL81PJiKY4frKqhoUS0mAUn46cVT4ftcsg/nT8&#10;w9Fn83+W9W0tJro6YZPrUDRvE9JSqLGkcqofV9PnIv7HxxYI0TztaHzTfeZPMttexXwK2ulWPoOy&#10;21q/xSyMyovKRlP8nP8A5GfuSH82/NFn5ivtPn0qG5WKwjcSXUsbRLykZCgRWVXX0+H22/n/AOD6&#10;Bpn5zeT/ANG2hv7iWO8MS+ugid6OPgarLz+0y8vtYZr+anlNmCg3dSaCtrMBv4sycRiZ/NvyWITM&#10;81ykQAYO1rNxIJAFG4cf2sjn5neevKWqeVX0yK5lkursxyRxpGyOnBlflKs6ov8Ak8OeEeiearTW&#10;7XT/AClbxSaV5Tt45G1KchpJJgtbmW25Rf3ay8nV2X1JX5+rwjzoulfmD5FGlXBsrpbWz0qOkls0&#10;bRMiLREWOFlXlyc+miL8fqZyaH8yEm/MX/FX6OkeIRPBFaRkeqyiN0iZiF+39n1ft8P9hk08qebN&#10;Kk1N/MPmhZ4NZveSWSPa3BgtLVa8YbeYoyM06/vJZo1+P1cMNf8AzYsvSktPK8UuoamsgSRhbyyR&#10;QodmndU4u/H9mP8A4PL8teYfIugPcW0E95LrV86S3jXUEzXlw7KWjfh6fxLyZlSKP+5eT4+H28LL&#10;rz7pB82yS+Z1u9OtdP8Aj0rT542XmwA/06VFUq7845fq373JPBbzec1t7zVLRrfy9xEkOmz7tctU&#10;+ncTovHhCPgkhif7X95+3gTz550uNIaPy75et3ufMN2qiCONarCjEKHP2f8Ann/uuP8A2GDPInkO&#10;z8s2v1m5AudeuOTXV+9Wf95RnjV2LfDyX4v58lpOVmzZs2bNjgMvNmzZsacrNl1ywcvNmzZs2bNm&#10;zZs2bP/W7NmxJ7e3kkWV4kaVacXZQWFDUUY46SOOVCkqq6HqrAEGm/Q5UsMMyhZo1kUGoVwGFfH4&#10;sD39va/o26jeFWgMTc4wAAQqUHVWX7Krx+HOOf8AOP8AHbtf6y7rW4SOD0moCFUmUSb/AGlZvg+z&#10;kr8y63Prl9c+RfKlsFmb4dZ1MrwgtUPHlw4cfVuWpx/4hz/ePbwf84PJuieXLHRTpUXpcvWhmJoW&#10;k4+m6SSuOPKReTrnb9GeKTSLKSFBHFJBHIqKqoAHUP8AYT4F+1+zi6WlrGrrHDGiyCjqqgBh4NQf&#10;F1xVVVFCqAqqKKo2AA7DA2p2UWoaddWMqLJHcxPEyP8AZPNSvxYV+StAfy/5asNMmWP63DHS5eIb&#10;F2ZpD8VBz4+p9rD7NlMqupVgGVhRlO4IPY4nDb28FfRiSLlTlwULWnSvHMlvbxxtEkSLE1eSKoCm&#10;ooaqMjvmzzTpHlCwMiwo+p3VEsNPhWkk8leCikan92nP4n/2Ef710TOT+ePIv6M8rN5m1mYjzFf3&#10;al4IgqQp6vqObdUr+xEnJf287lpi8dPthsP3an4RQbjl9/8ANgiWFJkaOVQyMKMD4YjcRaZa2csl&#10;xHDFZwBp5iyqEUItXlbbj8KD7WRLRPzK0jX01eY2M0eiaXG0smoTLyikEfxcRHx+GVl/eRw8vVxD&#10;yp+a/l7X9U/RltaS2dzOHkjEnpj1ZAObKOLcfUZV/bbFdF8j30/mvUPM3mkwXdzzMWlQIOUcUCk+&#10;nJRuK+pwbjxZH/bl+3k6znn5j+dLGwt7rT7WKO+1C1KpqNjIKg2c6B5m+zKn2mtPikT9vOU/lzq1&#10;1/i3R9Pknf8ARjySQC2Y8l4zhjw2UfE0vBvU/Yf4/gz0tHHHEgSNQiDoqgACu/QZXowlQvprxClA&#10;tBQIaVT/AFPh+znNfzysrJfJ9vKqLFJFeRrDxoteSTck4/tdXk/zfDLyjrmieXfyy03UbhktoEti&#10;5Q0DSzcmDhFHJpJJZsLPLnl6685amPMnmGzFto0ZLaRpA+EAniqzz8QrSNxXl/xl/wCeiZH/ACNp&#10;tnc/m5qdzZWx/Rlk9z6LhCY0kFIftMg4N8UnD/dmT/zV5quV1BPLflyMXfmVgkrkKrx2kLn02ubg&#10;seKOqyJ+6b/dU3/FseLW9j5Y/L/RLi/nkK1Je7vZaNcXEzkvQU48pJG+xHH/AMac8KNNuF9GT8xv&#10;NoWyaOFo9O08UJtoOTfAzMEae+uX/Zbhw58OEf2ImaZps3n2/tfMurWz2WkWq10e1DD1HYtzS8n2&#10;ZPs/3SL/AHf874XefvzG1aPWY/LXlH/SNSlojyx8JQGYclSIU+Gdf93NI/oxR/8APT05F5G8hjy+&#10;o1TVLh77zFPGUubqRy4RW4t6ELSfFxj4/wB5+3/qZMSa5WbNmzZs2Oy82bNmzZWURlZs2WDl5ebN&#10;mzZs2bNmzZ//1+zZsaTlZYOBtVhkn0u8hiJWWWCVEZQSwZkZVKgftZ5k8h3PmUaw2neXJPSvNTjN&#10;u8tN0QETNMrj+7ZPT+1noryv5X0vyrpf1S03c/vLy8kp6k0lPillb+X+RP8AdecS/ODzjZeYdXt7&#10;TTmZ7TTRIjSVIR5Wbi5SMgfY9P8AvP8Admdm/Ly5Nz5I0SQ1PG0ji3AH90PQ7f8AGPJHmzZA/K3n&#10;XVNR89a95b1JI44rIyNYAAiQxxyBByb7L+pDLFLk8zZs2Rfzx54svKVikjxG61C5JSzs1YAu23xP&#10;1kEYr9pY3/33hT5H8m6gbs+bPNrfWvMdyAbeN/s2sRX4Y1i4qsU/xMrcf7r/AF3lwF+fHP8Awdbc&#10;VqP0hFzNK0Ho3O9f2Pi4/Fk+0uRJdMspUNUeCJlPSoKKR1wWDnPfzt1S6sPKCQ25dPr1ytvM6/Z9&#10;Mxyu8b/8ZOH2cjn5iQ22k+T/AC75S0uRY01JofUu+PCKdE35yyooqn1m4iuX5R8/sSZtA0qPV/zW&#10;+saP6f6G8uRQwPcRBeDGOEwIq8T8XqzetxflL8EWdnzZyD8utMPmDzP5y1PUFWezumlsWNAQyyyM&#10;3CJvi+CKGGH/AJI5za50Sfyz54h0y9NBZ3sLCTqGiLpJFKOP80R/40z1ORmHTOR/85AXappujWfE&#10;lppppg3YCJEQr/svrOFH5X+RLnzFZ219rssj6BYSubHTG2SSRuLvKR/vkt9r/fv/ABjzqnm/zPB5&#10;X0V7uOD6zcrxjtbKM0LFtl2UMyxIqt+x+xnA/Il95yuvME0Wg3BS81LmLqdgTFH6rB5Lpok/deot&#10;Pg/df6mdq0zS9A/Ljy5d311OXnlPq315K1Zbif4jHEv7TfEz+mvH/fkr/wC7MI7S2e9ZvP3n1jZ6&#10;fbD1dJ0aVi6QA/3c0kRCLLeSfD6Selz+x6nx/wB2vYaJdfmBeR6/5ijkttBt3B0jQ2Oz0HxXV98P&#10;x+r+zEv/ABi5/wB566f5keeprJ4fKnldi/mC5dIm9Cn7lW2SJWH2J3+D/jFH/eYO/LL8vE8q2b3m&#10;oIr63cijsCGEUf8AvmJh/M3963L4/gydnfKzZs2bNmzY4dMvNmzZs2bNlEZVMrNljHZs2bNmzZs2&#10;bNn/0OzZsZmzY/OBeW/+db/Oaa1ciO0muLmLkwVR6UyvLBQ1Cf3giX/Phky1TWNU886mfLmgyPDo&#10;cB46zrMakKSv2re3LH+8f9leT8P7x8iX5w+VdN8v6V5fh09FSOITwuwWjyE+nJ6kr1+L4uXH4f8A&#10;Z5MfyP1SO68nmxFfV0+d0YEgjjKTOhUfsr8b50fNmzl/mpY/LX5o6N5lkBTT9VjNleyitBKF9FGd&#10;l/yDbfa/3xL/ALDqGbNhD5q83aZ5ZtBJcn1r6bay09D++nbkqcIlUP8Az/y4SeT/AChqL33+LPNz&#10;i68xzqBbwGnpWcX7MMKD4Fk+L4+P+X9uWSaaWc5APzqiV/Is7EmsVxA608S3p7/7F8mmlJw0uyTk&#10;X4QRLyY1Y0RRVj/NgrYYA1zQ9N17TpNN1OETWshBI6MCpqGjf7SP/lrnHLbyJb6v58uvK0l9d3Pl&#10;3RoxIKsA8TOqena85F+Jd+Cssf8AdJ8Gdj0XQtK0KxSw0u3W3t0HQbsx685JD8cj7/tYYYlcQ+vb&#10;yw14+qjJypWnIca0wl8taJpXlDRrfSFulC8mYSTFY2kkPxSFVJ/lGQ/80LHTb7VPL+pW95Ab6zuo&#10;xJEZo1Jtw/rO4DfaaP0/s+p/v3043zpEF7Z3NPq88c1RyHpurfD/ADfCT8O+L5wf8+dWWfXbHS0L&#10;f6FCZJRy+DnMRx+AH7axx/8AD5MdK87ab5Z/L/Q/XH1jU5bWNLPToiS8rkfu05Kj8OXwc/gfh6kf&#10;86YZ2kesWvlXVtc80mL9JSRT3UduQGS0iEbPBaI27s6vy5cX+2/pp9jIT+UGq6foPlnW9f1eZY7c&#10;3AjRiQ0zuiLJLHGh+N3k9eH/AI3yXRWc99IvnLznMLPTLMetpujk84rdXVUF1eOij17uTl/dcHSD&#10;n/sI22emah54vv0trQmtfLVvMkmkaO6+m0wVVdb+7KHmyyOf3ML/ALH/ACMlBfmJ+YM0U7eUvLCG&#10;7167/cSyRUYQlvtRLsVafhy5/wDLN9v/AFDT8vvy/h8s23129Y3Gv3Apc3DEPxX7PoQs3I+n9lvU&#10;/vJf9T91k0zZs2bNmy8rNjh0y82bNmzZs2bNjTlZsfmzZs2bNmzZs2f/0ezZRxubNj88/fnrprW3&#10;mu3vxT0762X584SY3/5J+jnavLcGjWWg2UelJHBp/wBXjnjVTX4JV9QTO5oz+p9ppX+3nJPNetaf&#10;+Y3nbR/LlpJINOgaVJLqEhg7lPUmkgDKOUcawcUmf/jJw/nr8p5rry3591Lyxey8UlEkQRzxDzQt&#10;zgkVauvKW39X4eWdzzZsJvNXlnT/ADRo02lX1VVyHhmUAtFKteEqV/1mVv543dMMrK3+q2cFrzMn&#10;oRpF6jfabgoTm3+U1MXwh81+btM8s2ay3J9a9nISy0+M1mncmnGNFDtx/wCLOPp/7r/vJI8LfKnl&#10;rVGvZPMnmmRbjW7hQltb0BitIQeSRw1UcZm+1M68Ml9c1RnPfzvZh5IIBIDXcIYDuKO1D/shk7s/&#10;T+p2/pV9P004cqcuPEceVP2sVyxkV8keU73QJ9ZvL+4W5u9WuTO7rXZVaT00q/Jm/vOS/H+3kszZ&#10;AD5hvNf/ADBhstGu5E0PQI5H1qZTSGSZqqlu32eXBo/t8v2J/wCT94qNW8kedYNSu9Qs0bTNI/dR&#10;6tdqqRsJOQke2d/jVVeNft/8V5F7P8uvy682X0915f1J1hicCayi+EIo5KGCSr6zRysnwtyT4P2/&#10;Uyd+Wfy/8ueWp2utPgK3bji0peQim/2Y3kk/myTMyopZiFVRVmOwAHc55b1jXrHUfNeuaxfoLoTG&#10;Yaev2kLArBZl+nKOK2Xl/sM6r+Uvka3t9Os/M2pubvUJov8AcejksltAS3D0uVf3j8mb/irn/wAZ&#10;MR/OnzlZwaQ/lq0lD3t0yfW+J/u4kb1OBp+28iJ/sMZ5G8o+XfK/ly183+YJmMqxC6ijnqI7d5eh&#10;t4P27qaIW6fz80/dZI9N0vUPN08OteZrf0NKhcTaPoTjoRX077Uf9+XLI37u3/uYY/8AdfPnke/M&#10;38zrzT74eXPLZ5ajULc3SUkZXb7FtAi8v3/L+85f8YuGH35c+Q4PLln+kb4GfzDegvd3EvxNHzPJ&#10;oYyS3X7Usn95K/2/5Mm2bNmzZs2WBXL7Y3Njh0y82bNmzZs2bNjM2WOuOzZs2bNmzZs2bP/S7NlH&#10;pjc2bHDOa/nlopvvLEOpRisumTcmopJ9Kakcm4+wvNYWbIZ5PuPM3nu0tvKrXAttF06OIahMgHOW&#10;CNuNvbNQpKy8efH/AHXh/wCerrQvKnnbypKtuLaw06GRnWBBXgeUUYG/KR+S/t5Bdf1nzD/ieHz+&#10;LCaxt7udJLB5BVWWFEiEfPitVlhT+T94nPh6meidF1my1vSrbVLGQSW9wgYUNeLU+OJ/+LI2+B8H&#10;VOapzVOc+/M7VPN+g3Gn6/o7tLotsQNTtF+yaPyVpdi6xyq3peon2P28l/l7zBp/mHS4tT09+UMm&#10;zDujgDnG3+UtcKNN8iWsHme88z6ndPqepSyMbD1F4JawnkEgiQO6u0aPw9X/AGfp+pzfJT1OVmzn&#10;f55SIvkqNWNDJewqnueEz/8AEUbJ7Yf8c+1/4wx/8RGL5sfjeWQb8z9Z12G2sdA0CGRtQ1tnh+sq&#10;SgjReKt+92CO/q/b9T93wwg826IPIn5WTaZp8xa4vJkivroAKZDKD646V9Jo4/Q4cv7rCnVrOO5j&#10;8p+RbWYW+lizTU9akFU5KV+szySbqr/Cksif3nxv/wAV4/8AJPTJJPMusavYExaLGHt4kNTzEkgl&#10;gT42LcoYo1bl/wA152wnOc/nJ5uOj6D+h7cA3mro8TtUjhb7LM3v6vL0f+DyA6d+X0Vp+X2o+adR&#10;VZp5rYPYJyqsauyIJWUD4pOL8k/efuuH2HyQ6V511OTypoXlPyoRdeY7m24z3KfYs41elZeSFPUW&#10;L4W/31/xY8kWcu8z6YdG8w3enyz/AF2W2dRcTtWkkxRJLnflzK+u0icuXq/6kmd30XQdS803dpr/&#10;AJmh9DTLYV0jy+4BVRx4peXy8VR52X4o4fS/c/8ACYSfmj+ZdzZ3J8teW5W/SfJFurmEcmRm/wCP&#10;WD/l4/u+fBX+36X9/wA+Bh+Wn5aJocaa1rcYl16Wrxqx5fVw477lWuf55P2OfDOjZs2bNmzZsdmP&#10;TG5scOmXmzZs2bNmzY0nKzY4ZebNmzZs2bNmzZ//0+zZR6Y3NmxwwHrGl2usaXdaZditvdxtE/iK&#10;j4XH+UjfGuef/wAu/MMPkbzXqFtrbGK34PbXJVHY+rE/7tlT4W4/b+Jo8HXusx+d/wAzdIOo2UkW&#10;jkgWlvKp5TWyepOkzLwVpEumTl6a+p/vnm+Tf857rTo/KJ0yd1F/PLE2mW8VeTMklH/dLy/dx2zc&#10;Of7cuRj8jPMcNpeXvl2+k9OS5KyWSPUH1ED+vD/ksV4uqf5EmdtOam2VjZYYZ4mhnjWWFxR43AZS&#10;PBlb4TkQ8v8A5ft5a8yzaho180Oh3Sn6zpLDkPU+LgYnP2Uibjw/3b+x6mTFpI1dUZgHevBSQC1N&#10;24j9rjl9DmJrlZzn89EjbyZCXajJfRNGKgVb051p7/AztnQLJWSxtlYFWWJAykUIIUbHFssdctmV&#10;FLMQqqKsx2AA7nIP5v8AzGj0jUYtC0S2Gq+YJWC/VFJ4oWHwiRl/b/bdOXwR/b4fbybRs7Rozrwc&#10;gFkrXiSN15D7XHCzzNoFr5h0S60q52WdD6b/AMkgH7qT/YP8WecdC0C81CC81W+1M2ei6dws7u+V&#10;mkZkf92La2j5IZo/T+H0/wCR0/d52/8ALfUPJS6PDpflu6WSWNC9xG9ROzA0kmkV1RuPN/g+Hhkv&#10;mmighknmYJFEpeRz0CqOTMfkuef7ZZvzP/Mb1JVcaRF8TrU/BaRHZOaqvF7mQ/8AJX/IyafnB52s&#10;rDSZvLFjGs93dRD6yVAMdvDz4fFTpMzJwRP91f3n++sE+SrfRPJv5cf4h4oLq5tfrU80hAaWQhmt&#10;7VSf2eXGKONf2/jyM/kt5Xh1a7v/ADJq8P1gxyBbR5AaNOxMtzN2VmWsf/Ix8OfzY8/3trKPK3l9&#10;i+oXC0vZYKtLGG6W0SoPhmkX4n/bSPBv5a/ldH5cpq2sqk2tmohjBDJbr0+Bv253/ak/Y+xHnRs2&#10;bNmzZs2OAy8o9Mbmxw6ZebNmzZs2bKJxubLAx2bNmzZs2bNmzZs//9TstconKzZswx+cR/PDye0V&#10;zH5ps41WCULDqAXY+ruIrgr/AJacYX/1I/58JpvPGmHzH5Z18RSXdzYaf9WltYwE4zr9YS3UKqpy&#10;RWnX7PD4P+SnQ/Jvk661DUB5080l5NZnIe0tG/u7dF/uuO7fF+1/urh/s855+bMFnoXntb/RZzBq&#10;DhLydI1p6VwTyEgapVnn/vpE4f8AJ3OzeSvNFr5o0C31CJwblQI72IdUnUD1F6L8LfbTD8HHZs2R&#10;zzl5Um8xW1s1nqEul6lYyGW0u4qmhanNJFVo2ZH4r+3/AMH9jInB+ZGt+WLqPSvPmnGPYCLVbWsk&#10;bj4viZf2m+H4uDer/wAU50PS9SstW0+31Kxf1bS5QSRPQgkHxU/ZZfstgumc0/PlWPk+0IBIXUIi&#10;xHYejcrU/wCyOdLymKopZiFVRVmOwAHc5HF8/eV5Nbt9EtbxLq8uSyKID6ih1O6M6/AtFV2+3/qe&#10;pgvzXod3r2kNp9rqEmnOzq7Tw1DEJVhFyVlZFZ+HJsQ8seR/L3lm1SGxtle4AHq3sqq0zsDy5F6f&#10;BRvspHkgqMLPMmmXeraFe6bZ3P1S4u4zEtxQniGIEn2aH4o+S5ynzB5di04eUfy5gnE0k9yb3U5q&#10;cA6lz8ZiJZX/AHa3CR8/+WePB/5ZaZZS+fPM2qafb/VNOtCbK3gFAoLOOfwqf+Xbl/J+8xX83POi&#10;raN5S0wO+qXzrHcceJAiZqCIMC37y4f4OH7Cc/Uwh0SW68qW0Hlzy/Et75z1VSbwxEMluj8XhMsv&#10;Z4Y/i4cuEaP637p3yS6x5H0/Rfy/125vnN3rV5bCe/vpyrubhSJeMTsvwR+t8P2vjzneq+dbvzB5&#10;d0TyZpsBjSFIIp5G4qZZUHALxTlxgT4ZPU+3/uyTJNrHnKbQrCy8h+R0M+oxJ6N5dRKHf12B9dLf&#10;09mn9Qu8s/8Aun/iEo/Lj8tINAjTV9XAudcl/eLzWv1fkKEKzFucrV+KX939vhnQs2bNmzZs2WBj&#10;s2UemNzY4dMvNmzZs2bNjTlZsdl5s2bNmzZs2bNmz//V7HmzZs2bL7YB1nSrfWNLutLuq/V7uMxv&#10;TqK9GH+q2efPL2ix+V/zJstO8woBAkjKskjCNCsiyRW9wx+PivP/AC/7z/dudc85+bbjT2Hl/wAv&#10;qb3zNfAKkcajlCAqtJd3XDxh4enxj/n+P4Mf5R/LvT9M02b9NRx6jquorXUpJgJFJbdok5j7Ct+1&#10;nG9E8zt5E833sulk3ujetJbSJ9gTRIx4cHYPxkh5K3L/AI0kz0TpOr6frOnw6lpswntJxVHHY/tI&#10;6/sSJ+2jYOBy82bELuys72Bre9gjubdvtQzIsiH5o4Zcu1tbaztorW1iWG2hUJFEg4qqrsFUDObf&#10;4D/MXSzO+j+bJJUeYyLFcj1XIJ2Z3uDKjScePqfYSTIj+Z9t5/g0WBfM95bXFgt2qWiwUDs4jmpK&#10;/wAKP/d/z8/7zOxeYdNu9f0abT7HUJNLuJQhN5CrOArfE6Rvyt/VSRPh5JJkS0X8rrtbO8tdc1q9&#10;uluQImCzMqtGGDNROclEkUcP3j/H/vr4Mleg+S/LPl9hJpdjHFcBShuT8UpU0qpkb4v2Vw8JxubL&#10;BzmPnTR/Nlr51/xLolil2jWDWiTGQIYJGEiGd1JVm9JX9T9vAqazaflj5LFi8sdz5nvec4CAOplk&#10;PwyzPzrJFHH9h/8Adn++09TOdeT31S61cX2mRtqPml5T9WWZOUUIYfHqEzsfTZo6tHGknwQ/3/7E&#10;aZ3TyV5GsfLULzyN9b1m6YyXV+68XLP8Toq8nVV58vs5BfzO/MjQ9Ri/w5ZzSyWTt/uRu7YfEOHx&#10;JBGkvppMjSf3v7z9jOQafb31zfQW2nq73sziOBYzRiz/AAhVO3jno38u/wAvLLynaG5nAn1qcFZr&#10;hgPgSv8AcwUL8UP2nb7cn/CZNM2bNmzZs2WBjs2bKPTG5scOmXmzZs2bNjScrNjgMvNmzZs2bNmz&#10;Zs2bP//W7JTKzZs2bNl13zhn502U+q+d7CwsIvVvf0dyIU1JEbXVwU4/ssscbv8A7PBX5D6ppn1z&#10;U7O4/wCO3chZIp5DVpIIxR4UZv2o2PqMn+7E/wCYf4D7zD5jvvOWsyeTvLE3HT04/pnVo15BFDfH&#10;FbyV4f7L4PU4P6XwYd+avKvlO18iXOn3NutvpmnwtLBIorJHKB8Eyt9p5pJD8f8Av7n8ecj/AC9/&#10;MHUPKAjgvraSXy9eyM4ajAqwKxyzWrN+7l9Pj+9iX/g87/pGr6frGnw6jp0yz2k4qjr/AMMjr1R0&#10;+y6Ng4HLzZs2Nqc5l+eNlfXuh6ZFaW7zn65RigLFSyMkfKg4qrs32mbOj2aPFaQROKOkaKw60IUA&#10;4rXNmzZssDbIN+Yv5j6f5Wt3sIAt1rc0Z4W5oY4gwoJLr6PiSH/dn+RHnBI4Nc8z6vGPUa/1S+c/&#10;abkwqftP+zFHyLfD+z/J/d56K8g+SbXylpXoAiXULijXlxTqR0jT/itMiHmvz6Nfub3QdJn+qaJa&#10;qTrGt8XYqiFhJBbRhd5JeHCD4v33/D5xfUZLV7yQWYItEPC3LAB2RfhWSXgqVkk+2+d7/KLyXpun&#10;aBba5Kgl1TUFEyzMKNFEfsRQkMePNfilb/dvP0pPgzox65WbLptmocrNmywK47NmzZR6Y3Njh0y8&#10;2bNmzZRONzZYGOzZs2bNmzZs2bNmzZ//1+zZsaeuVmzZssDOXavD6/556QYwUMFlzlYMQWol17eD&#10;pGyYW/mj+Wrxet5o8vK6zgmTULSEcQAV/eXVuqfGv81xH8f2/V/nwz/J7zN5Yi8ryWX7uwvLENNq&#10;LyEKJVJZvrXqn7XGMcOH+6+H8mAmt9Z/NTWTIWls/ItrLRDXi1y0fw8kQ0+N6t8bL/o/+XL8GSb8&#10;y7XytZ+SJbXUIoobeFQmmRKOLrKopGtqF/b4/wDPPh/ffu85JoQ89+RFtfMEdjL+i7tFkkjarQtG&#10;x5fv1jJ9CVo0/dySr8Gdv8oeedE81WnqWcgivV2msXYeqhpy+EHj6sf/ABYi5I981Tmrl1GUThZr&#10;et2WjxWrXUwhN3cxW8W3IkuwLDiAzcfTV/i4/BhkDUVHf6M2bNmxsssMETTTyLFCgq8jkKoHizN8&#10;IzkfnL85JZZpdG8nxNNOxMX6RC8yWB3+pQjn6nw/7uf/AJ5x/wC7Mgeo+TtUtJorG/ilvvNepqJI&#10;rMSBjChNPWupObM80n2Yo2ZET/dvP4EzuHkLyRYeUNHUOEbVJkD6hdmlQSAzwRyf8s0XH/Z/3uRz&#10;zh5uk1vUbryxo90LTS7bgde1wbpDGW4SwxuPg5MzInLnH8aSx5y7UL+51i8Ty55ThlGloTHbwIeL&#10;3HZri5+x/et8fpy/3f8Ar5LfMv5U6f5b/L+71O4mafWoWhkdxQRqHlSD0UX/AFZ/jfl8b51TyEnD&#10;yVoY5Bq2ULVU1HxIGp/rLXi2Hx65WYY/Gk5WbNjhl5s2UTTKJys2OHTLzZs2bKJxubLAy8vNmzZs&#10;2bNmzZs2bNn/0OzZsaeuVljrlZssZzW+CD88bAq3ItppLilOJ43A4/5XwhXzpQ65xf8ANH8qmRpd&#10;f8twFkYl73TohUqT9qe2Rf2P9+wr9j7cfwfYNvIf5qeWLfypDZ6nIbK70m3WIxEA+usY4obbgF5y&#10;Px+ON/2/23/vcd5W8t6h521BPOXm0A2ZBOjaSpPppHX4ZXp/wX88z/vJP3fpx5I/zE8z2Ok6PLpo&#10;T61q+qRvBYWK/ExZwUE7j9mKJvi5ftP9j+ePncf5GeYLaxW6t9SjTV0o6RxllVSf2Fn+Fgy/79/5&#10;J4F8sfnRr2kzCy8wodRtY24SSiguUoSGo1RFcU/4s/5HZ1vQvPflTXolax1CISkVNrMwimFOv7qQ&#10;hm/1o+aZIaDNxzUwv1XSLLUJLGe4YpJYXCz271FOf91wYNs3qK/H/XwfTNTNQ4EvdV0vT4pJb27i&#10;gSIAyl3A4g03Yfa75z3zL+d+iabPJa6PbnU5U40uAwS3JO7hX+KR+I/yPtZHIvLn5jfmPMs2vTnS&#10;tLiVQisjKjEmpaKzDr6si/7seZ0/33h5fweXfy4SHTvLNmdS85XymOAODNNxYbyuE4+jHyTmsSL+&#10;94fyfvUlPkfyZJoKXGp6pcG98x6lRtQu2JIH7XoRf8Vp/N/zL4JkX/Mj8wbOVrnypp16LRz8Opan&#10;yPGNFYrc2sSRBpZbn4eDR/u/995ArWTVPOP1Pyf5YtjaaNbgNcOwAaSjE/XdSkiHFuHL93F/vz7H&#10;+6/T7X5M8iaP5TsVitlFxftvcag6ASOT2T7foxfyxK//AAeBvzYdU/L7WGZA4KwrQ+LXEKK3+wZu&#10;eGfkeQSeTdCYU2sLZdq/sRIncL/Lh4cbmzZs2XTLApl5s2bGnKzZsdl5s2bNjTlZYy8vNmzZs2bN&#10;mzZs2bNmz//R7Nmxp65WWOuY9crLHXOVzSyt+fESn4lS04D/ACVNu7/8TbOqDrjs5Z+YP5QWepJJ&#10;qnlyNLTUBVp7MVEU3i0aj+4l/wAmNPTl/wBf48jXl784dS8uaRJoeqaeZrywjEFi1eHHgojjiuVP&#10;xMkdPtxt9j4P+LMlv5Y+WRfV8763Ml/rV+WktyCGS3Rv5UHwxztX/njH/wA9MT84+a9V8xaqPJvk&#10;2U+rXjq+px14wrUI0azR/ZVf93un/GFP925IodA8oeTfKUlvfRw/o6GM/XZ5kDNO7rwkJB5M0k/2&#10;I4k/4xpnJNC/LaTzpf3+qaT/ALifLrySGwMyF3ND8EIjWQ/Cv7b+u/p/5eBtch8+/l1fwRnVz+/D&#10;NbvFI0sZVT8QaG5TivxP8ScOGHVt+bn5h6cQ+q6YJoaGvq28kBIBDM3NeKfAnw/YwVH/AM5AXhcC&#10;TR41Tuyysx/4Eqn/ABLCvzp+bS69DpK2FrLbtZXC3V0rtRJHQDjGvpsf3e8v28Pn/P8Ah9KThpDG&#10;WpMXKQBQOyvQcj/rr/yLwovfz51+an1SwgtqA9WMlWPduSr8I/lXGWmsfnB5tCPZNLDZXRIM8aiK&#10;DjULQuebKn+p9tPt88JfNfkq80Ww/SHmDWo5tVkPpw2aM1zI5U8WVpmdWjWJfik5p8HNE+OTJn+V&#10;/wCVPD6v5h8xRlZVKy2OnttSnxJPdL/N+3HD/wAjf995KfPv5hfoV00XRYze+YrwcII4ir+k7Hih&#10;kj4ycn5D+5bhi/5f+Sn0WF9X1hjd+Zr8c7q7kYu6KwB9BS6qycfsy/8AVPgmRH80vzUaB30Dy5PS&#10;ZCVv75KEDqrWsJIb4v8Af0i/Y/u/9+ZA/JP5fax5wuvWBNvpgc/WL9wWqR8TrFX+9l3X9vPQ3lvy&#10;tovlmxNlpMHpI55SyMeUkjdOUkh+1x/ZX7CYcZCPzhRm/L7U2DlQjW7MB+0PrEScT/sm5/7DDX8v&#10;v+UJ0P8A5hIv1ZIcbmzZssDHZs2bNmxpGVlgZeXmzZs2NJys2bLrl5ebNmzZs2bNmzZs2bP/0uzZ&#10;saeuVljrmPXKyx1zmVvZvJ+eN5OteMNkjyVJI+KKOEUr9nrnTR1x2bIx5v8AIOhebY4/r4eG5ir6&#10;d1b8Fk3A+GRnR/Uj+H7Gce1HyX+YvkpLr9FvNLp90DFLPZfESp+D44RzlhZ6/C6f8jMOvyx/MPyb&#10;5d0BrG+jktL0yF551QymYmvFuUSDgka/Akb4vZQ6p+bWtvd3UhtPKGmyrwtNvUdwOTRng3ISSI37&#10;yflwjT+6zoWv6/oXkTQImeIpbRD0bK0jqSzAVSJXevFcinlXyrrHmfWU86ebwEZSp0vSxQpGq9Gk&#10;jk9T0+Lf7q/vvW/eyeng/wDMDzzdW8n+GPLEJv8AzFdgxyLEBJ9XUgci6b/vOD/7s/dRJ+9lyvKH&#10;5UaBo+jga9bQahqEn724klUNHFt/dQs3+60/bdvt5zj8xNR8teYNd0zTfLVtFDEkn1STUEj4LI7O&#10;sYCsv9/HFX1PUZef73Oq3WgeQPJOjfXbqxi9CABDLIiyyyseXFW5cUmk+1x5ZDdL0Of8ydQXWNWt&#10;RpnlexDCzt02eUHhz9WeqMaqnNpsnvm3zhpXk7SU/cg3clY9O0yIBS7A8QQkdfTg/aZv+ZvwZF/J&#10;3kLU9X1R/NvnpPW1CQ/6JpsoqkSg/A0kR5Kqp/ui3/Y/vZf3uHHnzz8ujq2jaNE1/wCYLmMiOOE8&#10;hADyT1puHJleNvi9NuH+vkW0K68meQrdtY1m/Gq+brpOU8cJWaSJnHJrdafDbt/uuaSZ+f8AJ+7+&#10;DCm98+fmD57uX07y1ayWdkx4v9XNGCn4f9JvW4rH8L/Zj9PJN5P/ACT0rT1jvPMTDUL2lfqi7WyE&#10;9m/3ZcOv/POL/ip/7zOm29vBbQJb26CKGIBY41FAAMVzZB/zih9T8v8AUXrT0nt3pTrWeKOn/JTD&#10;3yXbG18o6JAahlsrcuCQaM0au4+H/KbDvKIzcc3HNTLzZs2bNmzZs2bNmzZsonG5s2bNjhl5s2bN&#10;mzZs2bNmzZs//9Ps2bGnKyx1zHrlZY65AtMZR+b+tqTudOgoPGnpZPR1x2bNmyI+Z/yz8r+Y2M88&#10;Btr3jwW5gJUgbdY/7puIHw/DnPbj8r/PvlWU3flXUjcoS1Y4/wB3J/KlYZOcMjsnw8/2P9TI9qfm&#10;Lzda+Z7bXvN+kyXL2gJtbS5jeC2Qn7DxDi0Z4SHl+3+94c/sZLNY/PqKXTXTSLCW31JgAss3B40/&#10;mIofj/2SYc/lbJ5L0vSvrA1e0n129UTahPLKFmBb4mh/0gpJwST7fw/G/wDef7rws80eaJPPetp5&#10;P0O8jg0Sgk1PUKj94iMvJY+XFfTSqft/vn/4DE/zHXQfLkPk63070jZaZeeq0alZCyxNA8skqpT1&#10;Hkp+9/nzabx/MTW11fWnFt5RtpWFjpZehlmIAZ7hIn5R/E3OSb+6/Y/3ZLzmvmXzt5a8q6S0cM8R&#10;njj4WtlAylqkfDt8S/D9puX/ABvnKPLHmzyvda5d+ZvOs0tzqYkrY2vpGWJEX44vTp8C+k3wxr8H&#10;+/P9+ZINX/PKW8hW28t6dMl/ISqmUK5qR8PCJPV9T/UyIaX+XP5g67qC300Ets90TNJqF2/BvjPx&#10;Owr9Y5sG+xwzomgfkZoFk0c2sXEmoyqDzhH7qEsH5I1F/e/3Y4OjSZ0XTtL03S7dbXTraO1t1rSO&#10;JQo3Jft/lO2C82bNkM/N3/yXmr/9G3/UVb4feV1jTyzo6xgrGtlbBFNQQoiTiDz+L/gsNc2bNmzZ&#10;s2bNmzZs2bNmzZs2MzZs2bNjhl5s2bNmzZs2bNmzZs//1OzZRxubLHXMeuVljrnPuUB/OpljUK40&#10;ikxU/afnUM4/m9ExpnQRjs2bNmzYnLDDMoSaNZFBqFcBhXx+LI1qf5a+StTMj3GlxpLJTlLCWibY&#10;8tvTZV/yfs/YyK3n5CeXpXdrTULq3BpwRgkgWlOX7MbNy/1sLF/5x9/fIX1usJr6ii3oy7fCEf1u&#10;MnxftcI8i3m/8s7vy7c6JYnVUu/0pMbeJWQxCJy0auyq0kitFymXnJ+6yQwfkDeeqnr6svpFisnC&#10;KjBRX495GXt/1x+waWn5BaQqK13qU7yg1KxhQlP5dxz/AOIZIdP/ACe8jWe8lk121GFZ5HIoW5L8&#10;Ksq81X4OWSnTdA0XSl46bYw2orX92gB3/wAr7XfDDNmzZs2bIh+a03o/l/rD05VSJKVp9ueGOv8A&#10;seeSLRmgbR7BrdSlubaEwoxqyoUXgrN+0yrg3NmzZs2bNmzZs2bNmzZs2bKJxubNmzY4CmXmzZs2&#10;bNmzZs2bNmzZ/9Xs2NOVmyx1zHrlZY65y6zuFb89tRjNFKWKxrU/aPo28230N/wmdRHXHZWXlZRO&#10;Vmx1RmqM1c5V+cXL/EXkupHH63JQU3r6tlXeudUqa5dc1RmqM1coHHZRyq5eXkM/N3/yXmr/APRt&#10;/wBRVvkk0L0/0Hp3pV9L6rDw5U5cfTXjyp+1g/NmzZs2bNmzZs2bNmzZs2UcbmzZssCuXTLzZs2b&#10;NmzZs2bNmzZs2f/W7NlEY3NljrmPXKzZxrSLiW5/PbUJkQyGMyxt0FFjhS25bfsrx/2edlzZsupy&#10;ssDauVmzZs2RXzd5Jj8yarol+ZhAdLm9SXqWdOUcnpp+wvxR/a4ZK++Y07ZqZqHNTKy6nNuc1MvL&#10;yB/nPJAnkK7WUkPJNAsAHQv6iueX+T6SS5L9Gh9DR7CGvL0raFOVKV4oq1pg3NmzZs2bNmzZs2UT&#10;jccOmXmzY0muVmzZYGOzZs2bNmzZs2bNmzZs2bNn/9fs2Vjc2WOuVmzZyby5FI354a4QeYjt3Z22&#10;FFK2yD/geaJnWcsDLoMbljLPTG5s2bNmzZsfjSc1DlgUy82bNmznn53wRS+SC7sA0F3DJED3Yh4a&#10;Df8A33K7ZONKSePS7OO4/wB6EgiWbanxhFD7UX9rBebNlZga5ebNmzZRNMqpzAZdBl5s2NJys2bL&#10;Ax2bNmzZs2bNmzZs2bNmzZs2f//Q7Nmxp65WbNmzZyXyk88350+YpY1IiWKaOY9RRWt413P87xq2&#10;dbXLJyia5YGURmrtlZsiv5jav5m0by+2oeX442aAl715AGKQ04840Zl5MrsrfZfOUJ+YP5pLp/8A&#10;iQkPpPMR+s0aejyB9Pj6alW+I/A3/Nedq8qa02veXrHVnjML3MfJ468qEEoaPxj5cuPL7GG+WBXO&#10;XQedPPnmbWtTi8nw2f6JsJDEl1chmWTieHOOZfgb1ePrLH+xG+Hv5b+c9Q8zWt9DqkKQalp0giuE&#10;TapPP4uP7HxI0fD/ACPt5NAMdmzZs2bNnN/zwRpfK+nwBygn1OCNiPBornqP2vi+LOkZs2bKPTKG&#10;OzZs2bKzZebNmxpOVmzZYGOzZs2bNmzZs2bNmzZs2bNmzZ//0ezZsaeuVmzZsvvnJvJjq/5z+aGV&#10;AgFvMtB4rNaIzf7MrzzrK5iDXNuMsHNXG5ssdc5/+bGsTta2PlLT2pqOvzJAxH7EBcI7Nt9mR/h/&#10;4x+rhV+aq2ejeTNJ8nacnqXF3JFDbQivIpCQXk/4yS3Dxfa+36kn8mTBLG78teQ/qenFEvbC0ZYH&#10;mZSoloT6kjNxT+8bnw+x+x+8zn0HnX8254nkitbBwhAAUxNU9wClwyfD/ltkw8gax501V72HzPZw&#10;RW8aKInjKEsWqvpsiyT8vhVubO2A9f1my8mW8XlLyfZltcv3MttAgMiRes55zzcvUai8fgRv91f8&#10;Y8dawab+Vnkue5uXS51WYl5SXINzckn00j5Dn6caH4vg/wB+SZFNd/MT8zdGsbHV7yKyhstWBe0h&#10;9MlkUUkAkVmWTk0cq/8AAZ0vyHrWp675Xs9V1NES5uOZHp7KVDFFelW48uOSLNmzZsb0Ocx/Pt2H&#10;lWwjCEq1+jF+wKwzgL/s+f8AwmdPXkVHIANT4gDUA+xouXmzY05hjs2bNmzZs2bNlE43NmxwGXmz&#10;Zs2bNmzZs2bNmzZs2bNmzZ//0uzZsaeuVmzZY65u+cp8joG/NvzZKEA4rKnIE7Vmhr8Jr/eenyb/&#10;AITOrA5t81DlZsumVljOWaE9v5m/NPV/MUkyHTPLcYt7d2I4V4yxerzJ4elzW9n9T/jHhb5et5vP&#10;v5mXPmGRpG0TR3As5CAAfSattCrKvBqyM90/7fB86rreiWGuafLp2oIWglHFih4sK/ytkLH5JeS+&#10;4uSe373+zBDaHpX5aeXdW1fRvVlk9NCYbmQtGzhhGh4xqlG/eYG/KbT3SyuNa1SZbnXdYIunmb4n&#10;FuwX01Z+icmb+5/4xfscMLfzLtrLVfP3ljSL6YJZuC9yhIA48mZeXL4f3vpNFhR+Z+uad5n8w6H5&#10;X06aIWaSxiW7HFVRp2WLirt9lIofj4ft52u3t4LaBLe3QRQxALHGooABiubNmzY09c5f+e/rSeX9&#10;Lto9/VvhRdt2EUipuf8AjI2dSzZs2bNmzZs2bNmzZsonG5s2WBjs2bNmzZs2bNmzZs2bNmzZs2bN&#10;n//T7Nmxp65WbNljrm75ybyrq2maV+Z3m6O/lFuZ25RSS/CNnBdf2vteqjJ8X2Ml99+ZvkWxVzJq&#10;8MzJ+xb1mJ34/CYQyN/wWAtN/Nzypqms2+lWZmd7pljhlMZVTI3RSrfEE/y8nOVlUy+2Nwq8z6FP&#10;r2kvp0GoTaazujG4t/t0Q8uH2k+Fv9bOdWv5EtDLPF/iCZNPmCh4Yo+DSAdRN+99L4fj9P8AdyZ0&#10;fy15c0/y3pMel6eD6KFnZmNWZ3PJ3b/iK/5GGuURhL5o8s2fmbTP0bezTQ25cO3oMqluPRX5q/w5&#10;HNE/KHy/omqW2qWV3efWLZw6q0icWp+xIEjQsjfy4eeaPI/l7zSYn1WFjNAOMcsTcHCk8uNd/hwk&#10;H5LeRKJ/o8549T67/FtT4v8AiXwcMnccaRRrGgoiAKo60AFB1x+bNgbUNQs9Ns5b6+lEFpAOUsrV&#10;oorTtXxwFpvmny5qsjRadqdtcyrTkkcilviNF+GuGpFc51+baxO3leGRlAk1aEENuOP2XJX4mZBy&#10;+L4c6NmzZs2bNmzZs2bNmxpOVmzY4DLzZs2bNmzZs2bNmzZs2bNmzZs2bP/U7Nmxp65WbNljrm75&#10;5+PlC889/mD5mRbhbVLO4mDSMOVSkhtYF4rx/Zi5t/qf7PA+sfkr5wsCzWSR6lCvRomCOakD+6lK&#10;/wA3838+Qy50rW9Kl9S5tLmylhfaR0eMq6MBVZKL8SP+0udg/wCVQecP+pum++f/AKr4pB+UPmb1&#10;F+sebrn0/wBr0/W5fRynwyl/KzVZQofzfqRCxrEoDMPgU8lQ8Zfi+L+bE0/KvXLZxLY+b76OYAgN&#10;IGelfD998Oa6/LTzfPbqh863ZlRvUUcHRee9G5Rzh1+1ge7/ACu85XjK1x5yndlFA3CRTTw+C4XF&#10;4vy284R6bHYp5uuIqtKbhlDtzWQKqqKyJJ8IT9qT9v8AYx4/LbzgIXgPni+eOQEOHEjEhhxYcnuW&#10;f/hsoflr5sETQjzjcCFjVoxD8JPiV9bj2xtz+WXmu6aNrjzndyGIkpVGoK0/ZE/Fvs/tYrD+XfnG&#10;AOIvOlyokoGHpEgUFPgBm/d/888WTyN55UAf41uKDYfuATQeJMmPHkrz0P8AptZ/+kZP+qmOPk7z&#10;9286S9f+WWMbf8FjW8nfmDQcPOsgPetrHT/iWXqHlT8xJGQ2Pm3gFRVZZIFFWUU5koG+1/qf5eBI&#10;fKH5qNX1vOCJ/LwhD18a8kjpiv8Ag38zf+pz/wCndcZq/lXztPolxb635utl02OMtcSyWUdGVR9m&#10;4ZmRfT/y/t/An7ecDNjJLdSw6esl7GkhSOSONqutSsb+n8TJ6v8AJku0LQfzVlMM2lpqMCV4xyPI&#10;8KLyLIx4zOnw/b5/Bg7XtN8/2uveX5vN0xmWS8iS2PqRuAVkjZvhhp/PnofNmzZs2bNmzZs2bKJx&#10;ubNlgY7NmzZs2bNlHplLjs2bNmzZs2bNmzZs2f/V7Nmxp65WbNljrm75DPK/lq/0vzr5o1OZQLLU&#10;Gie2epJYtykk/ZX+7ZuGTQY2SOOVCkqh0PVWAINN+hyya5WbNmzZs2bNmzZsvbNtm2zCmOxOaGGe&#10;JoZ41licUeNwGUjwZW+E4ja6bp9nH6drbxwx0UcEUBfgJdG4/wA/JuXP7eCTkD/MvTLzUrzyxFaW&#10;5l9PUklmlUrWONSnP+8ZPtf6/wCxk9zZs2Vl5s2bNmzZRONzZssDHZs2bNmzZs2bNmzZs2bNmzZs&#10;2bNmzZ//1uzZsaeuVmzZY65u+Vl1zVys2bNmzZs2bNmzZs2bNmzZs2XXKy65qnNU5qnKywcdmzZs&#10;2bGZs2WBjs2bNmzZs2bNmzZs2bNmzZs2bNmzZs2f/9fs2bGnrlZs2WMs9MrbNTMRlZsdQZqDNQZq&#10;DKpmocrLGXQZqDKplZs2bNmzZs2bNmzZssY7NmzZsrG5ssDHZs2bNmzZs2bNmzZs2bNmzZs2bNmz&#10;Zs2f/9Ds2bGnrlZs2bHDpjcsZj1ys2PzZs2bNlZhl5s2bKOVlZs2bNmzZs2bNjhl5s2bNmxp65WP&#10;zZs2bNmzZs2bNmzZs2bNmzZs2bNmzZs2f//ZUEsBAi0AFAAGAAgAAAAhAIoVP5gMAQAAFQIAABMA&#10;AAAAAAAAAAAAAAAAAAAAAFtDb250ZW50X1R5cGVzXS54bWxQSwECLQAUAAYACAAAACEAOP0h/9YA&#10;AACUAQAACwAAAAAAAAAAAAAAAAA9AQAAX3JlbHMvLnJlbHNQSwECLQAUAAYACAAAACEAReNBYZAE&#10;AACZDAAADgAAAAAAAAAAAAAAAAA8AgAAZHJzL2Uyb0RvYy54bWxQSwECLQAUAAYACAAAACEAWGCz&#10;G7oAAAAiAQAAGQAAAAAAAAAAAAAAAAD4BgAAZHJzL19yZWxzL2Uyb0RvYy54bWwucmVsc1BLAQIt&#10;ABQABgAIAAAAIQCSi7HP4QAAAAoBAAAPAAAAAAAAAAAAAAAAAOkHAABkcnMvZG93bnJldi54bWxQ&#10;SwECLQAKAAAAAAAAACEA0W4jsAYFAQAGBQEAFQAAAAAAAAAAAAAAAAD3CAAAZHJzL21lZGlhL2lt&#10;YWdlMS5qcGVnUEsFBgAAAAAGAAYAfQEAADAOAQAAAA==&#10;" o:allowincell="f">
                <v:shape id="Picture 3" o:spid="_x0000_s1139" type="#_x0000_t75" alt="Рис3_12" style="position:absolute;left:6927;top:4755;width:3832;height:4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Pa8m8AAAA3AAAAA8AAABkcnMvZG93bnJldi54bWxET0sKwjAQ3QveIYzgTlMVilSjiKC49HeA&#10;oRn7sZmUJrX19kYQ3M3jfWe97U0lXtS4wrKC2TQCQZxaXXCm4H47TJYgnEfWWFkmBW9ysN0MB2tM&#10;tO34Qq+rz0QIYZeggtz7OpHSpTkZdFNbEwfuYRuDPsAmk7rBLoSbSs6jKJYGCw4NOda0zyl9Xluj&#10;oLufn6dL1bZHv4jL960uqbSlUuNRv1uB8NT7v/jnPukwfxbD95lwgdx8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HT2vJvAAAANwAAAAPAAAAAAAAAAAAAAAAAJ8CAABkcnMv&#10;ZG93bnJldi54bWxQSwUGAAAAAAQABAD3AAAAiAMAAAAA&#10;">
                  <v:imagedata r:id="rId98" o:title="Рис3_12"/>
                </v:shape>
                <v:shape id="Text Box 4" o:spid="_x0000_s1140" type="#_x0000_t202" style="position:absolute;left:6813;top:9006;width:4047;height:1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A45DF7" w:rsidRDefault="00A45DF7" w:rsidP="00A45DF7">
                        <w:pPr>
                          <w:pStyle w:val="a8"/>
                          <w:spacing w:line="240" w:lineRule="auto"/>
                          <w:jc w:val="center"/>
                        </w:pPr>
                        <w:r>
                          <w:t>Рисунок  16.12 – Система координат, связанная</w:t>
                        </w:r>
                      </w:p>
                      <w:p w:rsidR="00A45DF7" w:rsidRDefault="00A45DF7" w:rsidP="00A45DF7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  <w:lang w:val="uk-UA"/>
                          </w:rPr>
                          <w:t>с круглым волноводом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rPr>
          <w:b/>
          <w:sz w:val="28"/>
        </w:rPr>
        <w:t>16.5. Волны в круглом волноводе</w:t>
      </w:r>
    </w:p>
    <w:p w:rsidR="00A45DF7" w:rsidRDefault="00A45DF7" w:rsidP="00A45DF7">
      <w:pPr>
        <w:ind w:firstLine="709"/>
        <w:jc w:val="both"/>
        <w:rPr>
          <w:b/>
          <w:sz w:val="28"/>
        </w:rPr>
      </w:pP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Распространение волн в круглом волноводе удобно изучать в цилиндрической системе координат. В этой системе положение вектора в пространстве определяется координатами </w:t>
      </w:r>
      <w:r>
        <w:rPr>
          <w:position w:val="-12"/>
          <w:sz w:val="28"/>
        </w:rPr>
        <w:object w:dxaOrig="760" w:dyaOrig="300">
          <v:shape id="_x0000_i1064" type="#_x0000_t75" style="width:38.25pt;height:15pt" o:ole="" fillcolor="window">
            <v:imagedata r:id="rId99" o:title=""/>
          </v:shape>
          <o:OLEObject Type="Embed" ProgID="Equation.3" ShapeID="_x0000_i1064" DrawAspect="Content" ObjectID="_1769550327" r:id="rId100"/>
        </w:object>
      </w:r>
      <w:r>
        <w:rPr>
          <w:sz w:val="28"/>
        </w:rPr>
        <w:t xml:space="preserve"> и соответствующими ортами </w:t>
      </w:r>
      <w:r>
        <w:rPr>
          <w:position w:val="-12"/>
          <w:sz w:val="28"/>
        </w:rPr>
        <w:object w:dxaOrig="999" w:dyaOrig="380">
          <v:shape id="_x0000_i1065" type="#_x0000_t75" style="width:50.25pt;height:18.75pt" o:ole="" fillcolor="window">
            <v:imagedata r:id="rId101" o:title=""/>
          </v:shape>
          <o:OLEObject Type="Embed" ProgID="Equation.3" ShapeID="_x0000_i1065" DrawAspect="Content" ObjectID="_1769550328" r:id="rId102"/>
        </w:object>
      </w:r>
      <w:r>
        <w:rPr>
          <w:sz w:val="28"/>
        </w:rPr>
        <w:t xml:space="preserve">. На рис. 16.12 представлено сечение круглого волновода радиуса </w:t>
      </w:r>
      <w:r>
        <w:rPr>
          <w:position w:val="-6"/>
          <w:sz w:val="28"/>
        </w:rPr>
        <w:object w:dxaOrig="220" w:dyaOrig="240">
          <v:shape id="_x0000_i1066" type="#_x0000_t75" style="width:11.25pt;height:12pt" o:ole="" fillcolor="window">
            <v:imagedata r:id="rId103" o:title=""/>
          </v:shape>
          <o:OLEObject Type="Embed" ProgID="Equation.3" ShapeID="_x0000_i1066" DrawAspect="Content" ObjectID="_1769550329" r:id="rId104"/>
        </w:object>
      </w:r>
      <w:r>
        <w:rPr>
          <w:sz w:val="28"/>
        </w:rPr>
        <w:t xml:space="preserve">. 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>Рассмотрим особенности распростране</w:t>
      </w:r>
      <w:r>
        <w:rPr>
          <w:sz w:val="28"/>
        </w:rPr>
        <w:softHyphen/>
        <w:t>ния волн в круглом волноводе.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>1. В круглом волноводе, как и в прямо</w:t>
      </w:r>
      <w:r>
        <w:rPr>
          <w:sz w:val="28"/>
        </w:rPr>
        <w:softHyphen/>
        <w:t>угольном, могут распространяться волны электрического (</w:t>
      </w:r>
      <w:r>
        <w:rPr>
          <w:i/>
          <w:sz w:val="28"/>
        </w:rPr>
        <w:t>Е</w:t>
      </w:r>
      <w:r>
        <w:rPr>
          <w:i/>
          <w:sz w:val="28"/>
          <w:vertAlign w:val="subscript"/>
        </w:rPr>
        <w:t>mn</w:t>
      </w:r>
      <w:r>
        <w:rPr>
          <w:sz w:val="28"/>
        </w:rPr>
        <w:t>) и магнитного (</w:t>
      </w:r>
      <w:r>
        <w:rPr>
          <w:i/>
          <w:sz w:val="28"/>
        </w:rPr>
        <w:t>Н</w:t>
      </w:r>
      <w:r>
        <w:rPr>
          <w:i/>
          <w:sz w:val="28"/>
          <w:vertAlign w:val="subscript"/>
        </w:rPr>
        <w:t>mn</w:t>
      </w:r>
      <w:r>
        <w:rPr>
          <w:sz w:val="28"/>
        </w:rPr>
        <w:t>) типов. Для круглого волновода критические длины волн зависят от радиуса поперечного сечения волновода, типа волны и могут быть определены по следующим формулам:</w:t>
      </w:r>
    </w:p>
    <w:p w:rsidR="00A45DF7" w:rsidRDefault="00A45DF7" w:rsidP="00A45DF7">
      <w:pPr>
        <w:tabs>
          <w:tab w:val="left" w:pos="8789"/>
        </w:tabs>
        <w:ind w:firstLine="709"/>
        <w:jc w:val="right"/>
        <w:rPr>
          <w:sz w:val="28"/>
        </w:rPr>
      </w:pPr>
      <w:r>
        <w:rPr>
          <w:position w:val="-34"/>
          <w:sz w:val="28"/>
        </w:rPr>
        <w:object w:dxaOrig="1340" w:dyaOrig="780">
          <v:shape id="_x0000_i1067" type="#_x0000_t75" style="width:66.75pt;height:39pt" o:ole="" fillcolor="window">
            <v:imagedata r:id="rId105" o:title=""/>
          </v:shape>
          <o:OLEObject Type="Embed" ProgID="Equation.3" ShapeID="_x0000_i1067" DrawAspect="Content" ObjectID="_1769550330" r:id="rId106"/>
        </w:object>
      </w:r>
      <w:r>
        <w:rPr>
          <w:sz w:val="28"/>
        </w:rPr>
        <w:t xml:space="preserve">,   </w:t>
      </w:r>
      <w:r>
        <w:rPr>
          <w:position w:val="-34"/>
          <w:sz w:val="28"/>
        </w:rPr>
        <w:object w:dxaOrig="1359" w:dyaOrig="780">
          <v:shape id="_x0000_i1068" type="#_x0000_t75" style="width:68.25pt;height:39pt" o:ole="" fillcolor="window">
            <v:imagedata r:id="rId107" o:title=""/>
          </v:shape>
          <o:OLEObject Type="Embed" ProgID="Equation.3" ShapeID="_x0000_i1068" DrawAspect="Content" ObjectID="_1769550331" r:id="rId108"/>
        </w:object>
      </w:r>
      <w:r>
        <w:rPr>
          <w:sz w:val="28"/>
        </w:rPr>
        <w:t>,                                          (16.13)</w:t>
      </w:r>
    </w:p>
    <w:p w:rsidR="00A45DF7" w:rsidRDefault="00A45DF7" w:rsidP="00A45DF7"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</w:rPr>
        <w:t>v</w:t>
      </w:r>
      <w:r>
        <w:rPr>
          <w:i/>
          <w:sz w:val="28"/>
          <w:vertAlign w:val="subscript"/>
        </w:rPr>
        <w:t>mn</w:t>
      </w:r>
      <w:r>
        <w:rPr>
          <w:sz w:val="28"/>
        </w:rPr>
        <w:t xml:space="preserve"> – значение </w:t>
      </w:r>
      <w:r>
        <w:rPr>
          <w:i/>
          <w:sz w:val="28"/>
        </w:rPr>
        <w:t>n</w:t>
      </w:r>
      <w:r>
        <w:rPr>
          <w:sz w:val="28"/>
        </w:rPr>
        <w:t xml:space="preserve">-го корня функции Бесселя </w:t>
      </w:r>
      <w:r>
        <w:rPr>
          <w:i/>
          <w:sz w:val="28"/>
        </w:rPr>
        <w:t>m</w:t>
      </w:r>
      <w:r>
        <w:rPr>
          <w:sz w:val="28"/>
        </w:rPr>
        <w:t xml:space="preserve">-го порядка; </w:t>
      </w:r>
      <w:r>
        <w:rPr>
          <w:position w:val="-12"/>
          <w:sz w:val="28"/>
        </w:rPr>
        <w:object w:dxaOrig="460" w:dyaOrig="380">
          <v:shape id="_x0000_i1069" type="#_x0000_t75" style="width:23.25pt;height:18.75pt" o:ole="" fillcolor="window">
            <v:imagedata r:id="rId109" o:title=""/>
          </v:shape>
          <o:OLEObject Type="Embed" ProgID="Equation.3" ShapeID="_x0000_i1069" DrawAspect="Content" ObjectID="_1769550332" r:id="rId110"/>
        </w:object>
      </w:r>
      <w:r>
        <w:rPr>
          <w:sz w:val="28"/>
        </w:rPr>
        <w:t xml:space="preserve"> – значение </w:t>
      </w:r>
      <w:r>
        <w:rPr>
          <w:i/>
          <w:sz w:val="28"/>
        </w:rPr>
        <w:t>n</w:t>
      </w:r>
      <w:r>
        <w:rPr>
          <w:sz w:val="28"/>
        </w:rPr>
        <w:t>-го</w:t>
      </w:r>
      <w:r>
        <w:rPr>
          <w:i/>
          <w:sz w:val="28"/>
        </w:rPr>
        <w:t xml:space="preserve"> </w:t>
      </w:r>
      <w:r>
        <w:rPr>
          <w:sz w:val="28"/>
        </w:rPr>
        <w:t xml:space="preserve">корня производной функции Бесселя </w:t>
      </w:r>
      <w:r>
        <w:rPr>
          <w:i/>
          <w:sz w:val="28"/>
        </w:rPr>
        <w:t>m</w:t>
      </w:r>
      <w:r>
        <w:rPr>
          <w:sz w:val="28"/>
        </w:rPr>
        <w:t xml:space="preserve">-гo порядка, </w:t>
      </w:r>
      <w:r>
        <w:rPr>
          <w:position w:val="-6"/>
          <w:sz w:val="28"/>
        </w:rPr>
        <w:object w:dxaOrig="220" w:dyaOrig="240">
          <v:shape id="_x0000_i1070" type="#_x0000_t75" style="width:11.25pt;height:12pt" o:ole="" fillcolor="window">
            <v:imagedata r:id="rId111" o:title=""/>
          </v:shape>
          <o:OLEObject Type="Embed" ProgID="Equation.3" ShapeID="_x0000_i1070" DrawAspect="Content" ObjectID="_1769550333" r:id="rId112"/>
        </w:object>
      </w:r>
      <w:r>
        <w:rPr>
          <w:sz w:val="28"/>
        </w:rPr>
        <w:t xml:space="preserve"> – радиус волновода.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Отметим также, что для круглого волновода индексам </w:t>
      </w:r>
      <w:r>
        <w:rPr>
          <w:i/>
          <w:sz w:val="28"/>
        </w:rPr>
        <w:t>m</w:t>
      </w:r>
      <w:r>
        <w:rPr>
          <w:sz w:val="28"/>
        </w:rPr>
        <w:t xml:space="preserve"> и </w:t>
      </w:r>
      <w:r>
        <w:rPr>
          <w:i/>
          <w:sz w:val="28"/>
        </w:rPr>
        <w:t>n</w:t>
      </w:r>
      <w:r>
        <w:rPr>
          <w:sz w:val="28"/>
        </w:rPr>
        <w:t xml:space="preserve">, которые определяют тип волны, также можно придать четкий физический смысл. Именно, индекс </w:t>
      </w:r>
      <w:r>
        <w:rPr>
          <w:i/>
          <w:sz w:val="28"/>
        </w:rPr>
        <w:t>n</w:t>
      </w:r>
      <w:r>
        <w:rPr>
          <w:sz w:val="28"/>
        </w:rPr>
        <w:t xml:space="preserve"> определяет число полуволн, укладывающихся от оси волновода до его стенки, а индекс </w:t>
      </w:r>
      <w:r>
        <w:rPr>
          <w:i/>
          <w:sz w:val="28"/>
        </w:rPr>
        <w:t>m</w:t>
      </w:r>
      <w:r>
        <w:rPr>
          <w:sz w:val="28"/>
        </w:rPr>
        <w:t xml:space="preserve"> определяет периодичность поля по полярному углу </w:t>
      </w:r>
      <w:r>
        <w:rPr>
          <w:sz w:val="28"/>
        </w:rPr>
        <w:sym w:font="Symbol" w:char="F06A"/>
      </w:r>
      <w:r>
        <w:rPr>
          <w:sz w:val="28"/>
        </w:rPr>
        <w:t xml:space="preserve">. </w:t>
      </w:r>
    </w:p>
    <w:p w:rsidR="00A45DF7" w:rsidRDefault="00A45DF7" w:rsidP="00A45DF7">
      <w:pPr>
        <w:pStyle w:val="FR2"/>
        <w:spacing w:before="40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табл. 16.1 приведены корни функций Бесселя и ее производной, а также критические частоты волн в круглом волноводе с воздушным заполнением.</w:t>
      </w:r>
    </w:p>
    <w:p w:rsidR="00A45DF7" w:rsidRDefault="00A45DF7" w:rsidP="00A45DF7">
      <w:pPr>
        <w:pStyle w:val="FR2"/>
        <w:ind w:left="851" w:firstLine="709"/>
        <w:jc w:val="both"/>
        <w:rPr>
          <w:rFonts w:ascii="Times New Roman" w:hAnsi="Times New Roman"/>
          <w:sz w:val="28"/>
        </w:rPr>
      </w:pPr>
    </w:p>
    <w:p w:rsidR="00A45DF7" w:rsidRDefault="00A45DF7" w:rsidP="00A45DF7">
      <w:pPr>
        <w:pStyle w:val="FR2"/>
        <w:ind w:left="0" w:firstLine="709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аблица 16.1 – Корни функций Бесселя и ее производно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86"/>
        <w:gridCol w:w="1587"/>
        <w:gridCol w:w="1592"/>
        <w:gridCol w:w="1587"/>
        <w:gridCol w:w="1587"/>
        <w:gridCol w:w="1647"/>
      </w:tblGrid>
      <w:tr w:rsidR="00A45DF7" w:rsidTr="004974DC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4765" w:type="dxa"/>
            <w:gridSpan w:val="3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Н</w:t>
            </w:r>
            <w:r>
              <w:rPr>
                <w:sz w:val="28"/>
              </w:rPr>
              <w:t>-волны</w:t>
            </w:r>
          </w:p>
        </w:tc>
        <w:tc>
          <w:tcPr>
            <w:tcW w:w="4821" w:type="dxa"/>
            <w:gridSpan w:val="3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Е</w:t>
            </w:r>
            <w:r>
              <w:rPr>
                <w:sz w:val="28"/>
              </w:rPr>
              <w:t>-волны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m</w:t>
            </w:r>
            <w:r>
              <w:rPr>
                <w:sz w:val="28"/>
              </w:rPr>
              <w:t xml:space="preserve"> – </w:t>
            </w:r>
            <w:r>
              <w:rPr>
                <w:i/>
                <w:sz w:val="28"/>
              </w:rPr>
              <w:t>n</w:t>
            </w:r>
          </w:p>
        </w:tc>
        <w:tc>
          <w:tcPr>
            <w:tcW w:w="1587" w:type="dxa"/>
          </w:tcPr>
          <w:p w:rsidR="00A45DF7" w:rsidRDefault="00A45DF7" w:rsidP="004974DC">
            <w:pPr>
              <w:ind w:left="280" w:right="400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sym w:font="Symbol" w:char="F06E"/>
            </w:r>
            <w:r>
              <w:rPr>
                <w:sz w:val="28"/>
              </w:rPr>
              <w:sym w:font="Symbol" w:char="F0A2"/>
            </w:r>
          </w:p>
        </w:tc>
        <w:tc>
          <w:tcPr>
            <w:tcW w:w="1592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20" w:dyaOrig="240">
                <v:shape id="_x0000_i1071" type="#_x0000_t75" style="width:11.25pt;height:12pt" o:ole="" fillcolor="window">
                  <v:imagedata r:id="rId111" o:title=""/>
                </v:shape>
                <o:OLEObject Type="Embed" ProgID="Equation.3" ShapeID="_x0000_i1071" DrawAspect="Content" ObjectID="_1769550334" r:id="rId113"/>
              </w:object>
            </w:r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кр</w:t>
            </w:r>
            <w:r>
              <w:rPr>
                <w:sz w:val="28"/>
              </w:rPr>
              <w:t>, ГГц см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m</w:t>
            </w:r>
            <w:r>
              <w:rPr>
                <w:sz w:val="28"/>
              </w:rPr>
              <w:t xml:space="preserve"> – </w:t>
            </w:r>
            <w:r>
              <w:rPr>
                <w:i/>
                <w:sz w:val="28"/>
              </w:rPr>
              <w:t>n</w:t>
            </w:r>
          </w:p>
        </w:tc>
        <w:tc>
          <w:tcPr>
            <w:tcW w:w="1587" w:type="dxa"/>
          </w:tcPr>
          <w:p w:rsidR="00A45DF7" w:rsidRDefault="00A45DF7" w:rsidP="004974DC">
            <w:pPr>
              <w:ind w:left="360" w:right="200"/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E"/>
            </w:r>
          </w:p>
        </w:tc>
        <w:tc>
          <w:tcPr>
            <w:tcW w:w="164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20" w:dyaOrig="240">
                <v:shape id="_x0000_i1072" type="#_x0000_t75" style="width:11.25pt;height:12pt" o:ole="" fillcolor="window">
                  <v:imagedata r:id="rId114" o:title=""/>
                </v:shape>
                <o:OLEObject Type="Embed" ProgID="Equation.3" ShapeID="_x0000_i1072" DrawAspect="Content" ObjectID="_1769550335" r:id="rId115"/>
              </w:object>
            </w:r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кр</w:t>
            </w:r>
            <w:r>
              <w:rPr>
                <w:sz w:val="28"/>
              </w:rPr>
              <w:t>, ГГц см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–1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412</w:t>
            </w:r>
          </w:p>
        </w:tc>
        <w:tc>
          <w:tcPr>
            <w:tcW w:w="1592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7849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0–1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048</w:t>
            </w:r>
          </w:p>
        </w:tc>
        <w:tc>
          <w:tcPr>
            <w:tcW w:w="164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,4743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,0542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14,5728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0–1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317</w:t>
            </w:r>
          </w:p>
        </w:tc>
        <w:tc>
          <w:tcPr>
            <w:tcW w:w="1592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,2824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–1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317</w:t>
            </w:r>
          </w:p>
        </w:tc>
        <w:tc>
          <w:tcPr>
            <w:tcW w:w="164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,2824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4,2012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0,045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4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5,3176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5,372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5,1356</w:t>
            </w: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4,504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1–2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5,3314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5,438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0–2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5,5201</w:t>
            </w: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6,338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5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6,4156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0,61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–1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6,3802</w:t>
            </w: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0,442</w:t>
            </w: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2–2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6,7061</w:t>
            </w:r>
          </w:p>
        </w:tc>
        <w:tc>
          <w:tcPr>
            <w:tcW w:w="1592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  <w:r>
              <w:rPr>
                <w:sz w:val="28"/>
              </w:rPr>
              <w:t>31,997</w:t>
            </w: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58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  <w:tc>
          <w:tcPr>
            <w:tcW w:w="1647" w:type="dxa"/>
          </w:tcPr>
          <w:p w:rsidR="00A45DF7" w:rsidRDefault="00A45DF7" w:rsidP="004974DC">
            <w:pPr>
              <w:spacing w:before="20"/>
              <w:jc w:val="center"/>
              <w:rPr>
                <w:sz w:val="28"/>
              </w:rPr>
            </w:pPr>
          </w:p>
        </w:tc>
      </w:tr>
      <w:tr w:rsidR="00A45DF7" w:rsidTr="004974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86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0–2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156</w:t>
            </w:r>
          </w:p>
        </w:tc>
        <w:tc>
          <w:tcPr>
            <w:tcW w:w="1592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33,474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–2</w:t>
            </w:r>
          </w:p>
        </w:tc>
        <w:tc>
          <w:tcPr>
            <w:tcW w:w="158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156</w:t>
            </w:r>
          </w:p>
        </w:tc>
        <w:tc>
          <w:tcPr>
            <w:tcW w:w="1647" w:type="dxa"/>
          </w:tcPr>
          <w:p w:rsidR="00A45DF7" w:rsidRDefault="00A45DF7" w:rsidP="004974DC">
            <w:pPr>
              <w:jc w:val="center"/>
              <w:rPr>
                <w:sz w:val="28"/>
              </w:rPr>
            </w:pPr>
            <w:r>
              <w:rPr>
                <w:sz w:val="28"/>
              </w:rPr>
              <w:t>33,474</w:t>
            </w:r>
          </w:p>
        </w:tc>
      </w:tr>
    </w:tbl>
    <w:p w:rsidR="00A45DF7" w:rsidRDefault="00A45DF7" w:rsidP="00A45DF7">
      <w:pPr>
        <w:ind w:firstLine="709"/>
        <w:jc w:val="both"/>
        <w:rPr>
          <w:sz w:val="28"/>
        </w:rPr>
      </w:pPr>
    </w:p>
    <w:p w:rsidR="00A45DF7" w:rsidRDefault="00A45DF7" w:rsidP="00A45DF7">
      <w:pPr>
        <w:tabs>
          <w:tab w:val="left" w:pos="6379"/>
        </w:tabs>
        <w:ind w:firstLine="709"/>
        <w:jc w:val="both"/>
        <w:rPr>
          <w:sz w:val="28"/>
        </w:rPr>
      </w:pPr>
      <w:r>
        <w:rPr>
          <w:sz w:val="28"/>
        </w:rPr>
        <w:t>2. Из табл. 16.1 и формул (16.13) видно, что критическая частота принимает наименьшее значение (</w:t>
      </w:r>
      <w:r>
        <w:rPr>
          <w:sz w:val="28"/>
        </w:rPr>
        <w:sym w:font="Symbol" w:char="F06C"/>
      </w:r>
      <w:r>
        <w:rPr>
          <w:sz w:val="28"/>
          <w:vertAlign w:val="subscript"/>
        </w:rPr>
        <w:t>кр</w:t>
      </w:r>
      <w:r>
        <w:rPr>
          <w:sz w:val="28"/>
        </w:rPr>
        <w:t xml:space="preserve"> – наибольшее) при </w:t>
      </w:r>
      <w:r>
        <w:rPr>
          <w:i/>
          <w:sz w:val="28"/>
        </w:rPr>
        <w:t>m</w:t>
      </w:r>
      <w:r>
        <w:rPr>
          <w:sz w:val="28"/>
        </w:rPr>
        <w:t xml:space="preserve"> = 1, </w:t>
      </w:r>
      <w:r>
        <w:rPr>
          <w:i/>
          <w:sz w:val="28"/>
        </w:rPr>
        <w:t>n</w:t>
      </w:r>
      <w:r>
        <w:rPr>
          <w:sz w:val="28"/>
        </w:rPr>
        <w:t xml:space="preserve"> = 1. Отсюда следует, что </w:t>
      </w:r>
      <w:r>
        <w:rPr>
          <w:i/>
          <w:sz w:val="28"/>
        </w:rPr>
        <w:t>основным типом волны в круглом волноводе является волна H</w:t>
      </w:r>
      <w:r>
        <w:rPr>
          <w:sz w:val="28"/>
          <w:vertAlign w:val="subscript"/>
        </w:rPr>
        <w:t>11</w:t>
      </w:r>
      <w:r>
        <w:rPr>
          <w:b/>
          <w:sz w:val="28"/>
        </w:rPr>
        <w:t>.</w:t>
      </w:r>
      <w:r>
        <w:rPr>
          <w:sz w:val="28"/>
        </w:rPr>
        <w:t xml:space="preserve"> При этом критическая длина волны </w:t>
      </w:r>
      <w:r>
        <w:rPr>
          <w:i/>
          <w:sz w:val="28"/>
        </w:rPr>
        <w:t>H</w:t>
      </w:r>
      <w:r>
        <w:rPr>
          <w:sz w:val="28"/>
          <w:vertAlign w:val="subscript"/>
        </w:rPr>
        <w:t>11</w:t>
      </w:r>
      <w:r>
        <w:rPr>
          <w:sz w:val="28"/>
        </w:rPr>
        <w:t xml:space="preserve"> определяется по формуле</w:t>
      </w:r>
    </w:p>
    <w:p w:rsidR="00A45DF7" w:rsidRDefault="00A45DF7" w:rsidP="00A45DF7">
      <w:pPr>
        <w:tabs>
          <w:tab w:val="left" w:pos="5387"/>
          <w:tab w:val="left" w:pos="6379"/>
        </w:tabs>
        <w:ind w:firstLine="709"/>
        <w:jc w:val="right"/>
        <w:rPr>
          <w:sz w:val="28"/>
        </w:rPr>
      </w:pPr>
      <w:r>
        <w:rPr>
          <w:position w:val="-16"/>
          <w:sz w:val="28"/>
        </w:rPr>
        <w:object w:dxaOrig="1320" w:dyaOrig="420">
          <v:shape id="_x0000_i1073" type="#_x0000_t75" style="width:66pt;height:21pt" o:ole="" fillcolor="window">
            <v:imagedata r:id="rId116" o:title=""/>
          </v:shape>
          <o:OLEObject Type="Embed" ProgID="Equation.3" ShapeID="_x0000_i1073" DrawAspect="Content" ObjectID="_1769550336" r:id="rId117"/>
        </w:object>
      </w:r>
      <w:r>
        <w:rPr>
          <w:sz w:val="28"/>
        </w:rPr>
        <w:t>.</w:t>
      </w:r>
      <w:r>
        <w:rPr>
          <w:sz w:val="28"/>
        </w:rPr>
        <w:tab/>
        <w:t>(16.14)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16. Проекции векторов </w:t>
      </w:r>
      <w:r>
        <w:rPr>
          <w:position w:val="-4"/>
          <w:sz w:val="28"/>
        </w:rPr>
        <w:object w:dxaOrig="260" w:dyaOrig="340">
          <v:shape id="_x0000_i1074" type="#_x0000_t75" style="width:12.75pt;height:17.25pt" o:ole="" fillcolor="window">
            <v:imagedata r:id="rId118" o:title=""/>
          </v:shape>
          <o:OLEObject Type="Embed" ProgID="Equation.3" ShapeID="_x0000_i1074" DrawAspect="Content" ObjectID="_1769550337" r:id="rId119"/>
        </w:object>
      </w:r>
      <w:r>
        <w:rPr>
          <w:sz w:val="28"/>
        </w:rPr>
        <w:t xml:space="preserve"> и </w:t>
      </w:r>
      <w:r>
        <w:rPr>
          <w:position w:val="-4"/>
          <w:sz w:val="28"/>
        </w:rPr>
        <w:object w:dxaOrig="320" w:dyaOrig="340">
          <v:shape id="_x0000_i1075" type="#_x0000_t75" style="width:15.75pt;height:17.25pt" o:ole="" fillcolor="window">
            <v:imagedata r:id="rId120" o:title=""/>
          </v:shape>
          <o:OLEObject Type="Embed" ProgID="Equation.3" ShapeID="_x0000_i1075" DrawAspect="Content" ObjectID="_1769550338" r:id="rId121"/>
        </w:object>
      </w:r>
      <w:r>
        <w:rPr>
          <w:sz w:val="28"/>
        </w:rPr>
        <w:t xml:space="preserve"> волны </w:t>
      </w:r>
      <w:r>
        <w:rPr>
          <w:i/>
          <w:sz w:val="28"/>
        </w:rPr>
        <w:t>Н</w:t>
      </w:r>
      <w:r>
        <w:rPr>
          <w:sz w:val="28"/>
          <w:vertAlign w:val="subscript"/>
        </w:rPr>
        <w:t>11</w:t>
      </w:r>
      <w:r>
        <w:rPr>
          <w:sz w:val="28"/>
        </w:rPr>
        <w:t xml:space="preserve"> на орты </w:t>
      </w:r>
      <w:r>
        <w:rPr>
          <w:position w:val="-12"/>
          <w:sz w:val="28"/>
        </w:rPr>
        <w:object w:dxaOrig="1160" w:dyaOrig="380">
          <v:shape id="_x0000_i1076" type="#_x0000_t75" style="width:57.75pt;height:18.75pt" o:ole="" fillcolor="window">
            <v:imagedata r:id="rId122" o:title=""/>
          </v:shape>
          <o:OLEObject Type="Embed" ProgID="Equation.3" ShapeID="_x0000_i1076" DrawAspect="Content" ObjectID="_1769550339" r:id="rId123"/>
        </w:object>
      </w:r>
      <w:r>
        <w:rPr>
          <w:smallCaps/>
          <w:sz w:val="28"/>
        </w:rPr>
        <w:t xml:space="preserve"> </w:t>
      </w:r>
      <w:r>
        <w:rPr>
          <w:sz w:val="28"/>
        </w:rPr>
        <w:t>цилиндричес</w:t>
      </w:r>
      <w:r>
        <w:rPr>
          <w:sz w:val="28"/>
        </w:rPr>
        <w:softHyphen/>
        <w:t xml:space="preserve">кой системы координат для случая волновода без потерь имеют вид 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32"/>
          <w:sz w:val="28"/>
        </w:rPr>
        <w:object w:dxaOrig="4680" w:dyaOrig="780">
          <v:shape id="_x0000_i1077" type="#_x0000_t75" style="width:234pt;height:39pt" o:ole="" fillcolor="window">
            <v:imagedata r:id="rId124" o:title=""/>
          </v:shape>
          <o:OLEObject Type="Embed" ProgID="Equation.3" ShapeID="_x0000_i1077" DrawAspect="Content" ObjectID="_1769550340" r:id="rId125"/>
        </w:object>
      </w:r>
      <w:r>
        <w:rPr>
          <w:sz w:val="28"/>
        </w:rPr>
        <w:t>,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32"/>
          <w:sz w:val="28"/>
        </w:rPr>
        <w:object w:dxaOrig="4880" w:dyaOrig="780">
          <v:shape id="_x0000_i1078" type="#_x0000_t75" style="width:243.75pt;height:39pt" o:ole="" fillcolor="window">
            <v:imagedata r:id="rId126" o:title=""/>
          </v:shape>
          <o:OLEObject Type="Embed" ProgID="Equation.3" ShapeID="_x0000_i1078" DrawAspect="Content" ObjectID="_1769550341" r:id="rId127"/>
        </w:object>
      </w:r>
      <w:r>
        <w:rPr>
          <w:sz w:val="28"/>
        </w:rPr>
        <w:t>,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32"/>
          <w:sz w:val="28"/>
        </w:rPr>
        <w:object w:dxaOrig="5120" w:dyaOrig="780">
          <v:shape id="_x0000_i1079" type="#_x0000_t75" style="width:255.75pt;height:39pt" o:ole="" fillcolor="window">
            <v:imagedata r:id="rId128" o:title=""/>
          </v:shape>
          <o:OLEObject Type="Embed" ProgID="Equation.3" ShapeID="_x0000_i1079" DrawAspect="Content" ObjectID="_1769550342" r:id="rId129"/>
        </w:object>
      </w:r>
      <w:r>
        <w:rPr>
          <w:sz w:val="28"/>
        </w:rPr>
        <w:t>,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36"/>
          <w:sz w:val="28"/>
        </w:rPr>
        <w:object w:dxaOrig="5260" w:dyaOrig="859">
          <v:shape id="_x0000_i1080" type="#_x0000_t75" style="width:263.25pt;height:42.75pt" o:ole="" fillcolor="window">
            <v:imagedata r:id="rId130" o:title=""/>
          </v:shape>
          <o:OLEObject Type="Embed" ProgID="Equation.3" ShapeID="_x0000_i1080" DrawAspect="Content" ObjectID="_1769550343" r:id="rId131"/>
        </w:object>
      </w:r>
      <w:r>
        <w:rPr>
          <w:sz w:val="28"/>
        </w:rPr>
        <w:t>,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32"/>
          <w:sz w:val="28"/>
        </w:rPr>
        <w:object w:dxaOrig="5060" w:dyaOrig="780">
          <v:shape id="_x0000_i1081" type="#_x0000_t75" style="width:252.75pt;height:39pt" o:ole="" fillcolor="window">
            <v:imagedata r:id="rId132" o:title=""/>
          </v:shape>
          <o:OLEObject Type="Embed" ProgID="Equation.3" ShapeID="_x0000_i1081" DrawAspect="Content" ObjectID="_1769550344" r:id="rId133"/>
        </w:object>
      </w:r>
      <w:r>
        <w:rPr>
          <w:sz w:val="28"/>
        </w:rPr>
        <w:t>,</w:t>
      </w:r>
    </w:p>
    <w:p w:rsidR="00A45DF7" w:rsidRDefault="00A45DF7" w:rsidP="00A45DF7"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700" w:dyaOrig="440">
          <v:shape id="_x0000_i1082" type="#_x0000_t75" style="width:35.25pt;height:21.75pt" o:ole="" fillcolor="window">
            <v:imagedata r:id="rId134" o:title=""/>
          </v:shape>
          <o:OLEObject Type="Embed" ProgID="Equation.3" ShapeID="_x0000_i1082" DrawAspect="Content" ObjectID="_1769550345" r:id="rId135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660" w:dyaOrig="440">
          <v:shape id="_x0000_i1083" type="#_x0000_t75" style="width:33pt;height:21.75pt" o:ole="" fillcolor="window">
            <v:imagedata r:id="rId136" o:title=""/>
          </v:shape>
          <o:OLEObject Type="Embed" ProgID="Equation.3" ShapeID="_x0000_i1083" DrawAspect="Content" ObjectID="_1769550346" r:id="rId137"/>
        </w:object>
      </w:r>
      <w:r>
        <w:rPr>
          <w:sz w:val="28"/>
        </w:rPr>
        <w:t xml:space="preserve"> – функция Бесселя первого порядка и ее производная; </w:t>
      </w:r>
      <w:r>
        <w:rPr>
          <w:i/>
          <w:sz w:val="28"/>
        </w:rPr>
        <w:t>Н</w:t>
      </w:r>
      <w:r>
        <w:rPr>
          <w:sz w:val="28"/>
          <w:vertAlign w:val="subscript"/>
        </w:rPr>
        <w:t>0</w:t>
      </w:r>
      <w:r>
        <w:rPr>
          <w:sz w:val="28"/>
        </w:rPr>
        <w:t xml:space="preserve"> – любая постоянная, которая определяется мощностью источников, возбудивших волну:</w:t>
      </w:r>
    </w:p>
    <w:p w:rsidR="00A45DF7" w:rsidRDefault="00A45DF7" w:rsidP="00A45DF7">
      <w:pPr>
        <w:tabs>
          <w:tab w:val="left" w:pos="6237"/>
        </w:tabs>
        <w:ind w:firstLine="709"/>
        <w:jc w:val="right"/>
        <w:rPr>
          <w:sz w:val="28"/>
        </w:rPr>
      </w:pPr>
      <w:r>
        <w:rPr>
          <w:position w:val="-36"/>
          <w:sz w:val="28"/>
        </w:rPr>
        <w:object w:dxaOrig="2520" w:dyaOrig="960">
          <v:shape id="_x0000_i1084" type="#_x0000_t75" style="width:126pt;height:48pt" o:ole="" fillcolor="window">
            <v:imagedata r:id="rId138" o:title=""/>
          </v:shape>
          <o:OLEObject Type="Embed" ProgID="Equation.3" ShapeID="_x0000_i1084" DrawAspect="Content" ObjectID="_1769550347" r:id="rId139"/>
        </w:object>
      </w:r>
      <w:r>
        <w:rPr>
          <w:sz w:val="28"/>
        </w:rPr>
        <w:t>.</w:t>
      </w:r>
      <w:r>
        <w:rPr>
          <w:sz w:val="28"/>
        </w:rPr>
        <w:tab/>
        <w:t>(16.15)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4. На рис. 16.13,а показана структура поля волны </w:t>
      </w:r>
      <w:r>
        <w:rPr>
          <w:i/>
          <w:sz w:val="28"/>
        </w:rPr>
        <w:t>H</w:t>
      </w:r>
      <w:r>
        <w:rPr>
          <w:sz w:val="28"/>
          <w:vertAlign w:val="subscript"/>
        </w:rPr>
        <w:t>11</w:t>
      </w:r>
      <w:r>
        <w:rPr>
          <w:sz w:val="28"/>
        </w:rPr>
        <w:t xml:space="preserve"> в поперечном сечении круглого волновода.</w:t>
      </w:r>
    </w:p>
    <w:p w:rsidR="00A45DF7" w:rsidRDefault="00A45DF7" w:rsidP="00A45DF7">
      <w:pPr>
        <w:ind w:firstLine="709"/>
        <w:jc w:val="both"/>
        <w:rPr>
          <w:sz w:val="28"/>
        </w:rPr>
      </w:pP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220BCA9A" wp14:editId="39683590">
            <wp:extent cx="1247775" cy="1171575"/>
            <wp:effectExtent l="0" t="0" r="9525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а)             </w:t>
      </w:r>
      <w:r>
        <w:rPr>
          <w:noProof/>
          <w:sz w:val="28"/>
        </w:rPr>
        <w:drawing>
          <wp:inline distT="0" distB="0" distL="0" distR="0" wp14:anchorId="6DDBA7F5" wp14:editId="1EC74942">
            <wp:extent cx="1162050" cy="1171575"/>
            <wp:effectExtent l="0" t="0" r="0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б)              </w:t>
      </w:r>
      <w:bookmarkStart w:id="3" w:name="_MON_1141199648"/>
      <w:bookmarkStart w:id="4" w:name="_MON_1220789341"/>
      <w:bookmarkEnd w:id="3"/>
      <w:bookmarkEnd w:id="4"/>
      <w:r>
        <w:rPr>
          <w:sz w:val="28"/>
        </w:rPr>
        <w:object w:dxaOrig="1321" w:dyaOrig="1321">
          <v:shape id="_x0000_i1085" type="#_x0000_t75" style="width:83.25pt;height:83.25pt" o:ole="" fillcolor="window">
            <v:imagedata r:id="rId142" o:title=""/>
          </v:shape>
          <o:OLEObject Type="Embed" ProgID="Word.Picture.8" ShapeID="_x0000_i1085" DrawAspect="Content" ObjectID="_1769550348" r:id="rId143"/>
        </w:object>
      </w:r>
      <w:r>
        <w:rPr>
          <w:sz w:val="28"/>
        </w:rPr>
        <w:t>в)</w:t>
      </w:r>
    </w:p>
    <w:p w:rsidR="00A45DF7" w:rsidRDefault="00A45DF7" w:rsidP="00A45DF7">
      <w:pPr>
        <w:ind w:firstLine="709"/>
        <w:jc w:val="both"/>
        <w:rPr>
          <w:sz w:val="28"/>
        </w:rPr>
      </w:pPr>
    </w:p>
    <w:p w:rsidR="00A45DF7" w:rsidRDefault="00A45DF7" w:rsidP="00A45DF7">
      <w:pPr>
        <w:jc w:val="center"/>
        <w:rPr>
          <w:sz w:val="28"/>
          <w:vertAlign w:val="subscript"/>
        </w:rPr>
      </w:pPr>
      <w:r>
        <w:rPr>
          <w:sz w:val="28"/>
        </w:rPr>
        <w:t>Рисунок 16.13 –  а) волна Н</w:t>
      </w:r>
      <w:r>
        <w:rPr>
          <w:sz w:val="28"/>
          <w:vertAlign w:val="subscript"/>
        </w:rPr>
        <w:t>11</w:t>
      </w:r>
      <w:r>
        <w:rPr>
          <w:sz w:val="28"/>
        </w:rPr>
        <w:t>, б) волна Е</w:t>
      </w:r>
      <w:r>
        <w:rPr>
          <w:sz w:val="28"/>
          <w:vertAlign w:val="subscript"/>
        </w:rPr>
        <w:t>01</w:t>
      </w:r>
      <w:r>
        <w:rPr>
          <w:sz w:val="28"/>
        </w:rPr>
        <w:t>, в) волна Н</w:t>
      </w:r>
      <w:r>
        <w:rPr>
          <w:sz w:val="28"/>
          <w:vertAlign w:val="subscript"/>
        </w:rPr>
        <w:t>01</w:t>
      </w:r>
    </w:p>
    <w:p w:rsidR="00A45DF7" w:rsidRDefault="00A45DF7" w:rsidP="00A45DF7">
      <w:pPr>
        <w:ind w:firstLine="709"/>
        <w:jc w:val="both"/>
        <w:rPr>
          <w:sz w:val="28"/>
        </w:rPr>
      </w:pP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>5. Отметим, что каждой волне прямоугольного волновода найдется соответствующая волна в круглом волноводе, т.е. такая волна, которая возни</w:t>
      </w:r>
      <w:r>
        <w:rPr>
          <w:sz w:val="28"/>
        </w:rPr>
        <w:softHyphen/>
        <w:t>кает в круглом волноводе при плавной трансформации прямоугольного волно</w:t>
      </w:r>
      <w:r>
        <w:rPr>
          <w:sz w:val="28"/>
        </w:rPr>
        <w:softHyphen/>
        <w:t xml:space="preserve">вода в круглый. Например, волна </w:t>
      </w:r>
      <w:r>
        <w:rPr>
          <w:i/>
          <w:sz w:val="28"/>
        </w:rPr>
        <w:t>Е</w:t>
      </w:r>
      <w:r>
        <w:rPr>
          <w:sz w:val="28"/>
          <w:vertAlign w:val="subscript"/>
        </w:rPr>
        <w:t>01</w:t>
      </w:r>
      <w:r>
        <w:rPr>
          <w:sz w:val="28"/>
        </w:rPr>
        <w:t xml:space="preserve">, структура поля которой приведена на </w:t>
      </w:r>
      <w:r>
        <w:rPr>
          <w:sz w:val="28"/>
        </w:rPr>
        <w:br/>
        <w:t xml:space="preserve">рис. 16.13,б, соответствует волне </w:t>
      </w:r>
      <w:r>
        <w:rPr>
          <w:i/>
          <w:sz w:val="28"/>
        </w:rPr>
        <w:t>Е</w:t>
      </w:r>
      <w:r>
        <w:rPr>
          <w:sz w:val="28"/>
          <w:vertAlign w:val="subscript"/>
        </w:rPr>
        <w:t>11</w:t>
      </w:r>
      <w:r>
        <w:rPr>
          <w:sz w:val="28"/>
        </w:rPr>
        <w:t xml:space="preserve"> прямоугольного волновода. Обратное не имеет места. В круглом волноводе имеется бесконечное число волн типа </w:t>
      </w:r>
      <w:r>
        <w:rPr>
          <w:i/>
          <w:sz w:val="28"/>
        </w:rPr>
        <w:t>Н</w:t>
      </w:r>
      <w:r>
        <w:rPr>
          <w:sz w:val="28"/>
          <w:vertAlign w:val="subscript"/>
        </w:rPr>
        <w:t>0</w:t>
      </w:r>
      <w:r>
        <w:rPr>
          <w:i/>
          <w:sz w:val="28"/>
          <w:vertAlign w:val="subscript"/>
        </w:rPr>
        <w:t>m</w:t>
      </w:r>
      <w:r>
        <w:rPr>
          <w:sz w:val="28"/>
        </w:rPr>
        <w:t xml:space="preserve">, </w:t>
      </w:r>
      <w:r>
        <w:rPr>
          <w:sz w:val="28"/>
        </w:rPr>
        <w:br/>
      </w:r>
      <w:r>
        <w:rPr>
          <w:i/>
          <w:sz w:val="28"/>
        </w:rPr>
        <w:t>m</w:t>
      </w:r>
      <w:r>
        <w:rPr>
          <w:sz w:val="28"/>
        </w:rPr>
        <w:t xml:space="preserve"> = 1, 2, 3, …. , которым нет аналога в прямоугольном волноводе. На рис. 16.13,в приведе</w:t>
      </w:r>
      <w:r>
        <w:rPr>
          <w:sz w:val="28"/>
        </w:rPr>
        <w:softHyphen/>
        <w:t xml:space="preserve">на структура поля волны </w:t>
      </w:r>
      <w:r>
        <w:rPr>
          <w:i/>
          <w:sz w:val="28"/>
        </w:rPr>
        <w:t>Н</w:t>
      </w:r>
      <w:r>
        <w:rPr>
          <w:sz w:val="28"/>
          <w:vertAlign w:val="subscript"/>
        </w:rPr>
        <w:t>01</w:t>
      </w:r>
      <w:r>
        <w:rPr>
          <w:sz w:val="28"/>
        </w:rPr>
        <w:t xml:space="preserve">. У стенок волновода этой волны, существует лишь одна составляющая поля </w:t>
      </w:r>
      <w:r>
        <w:rPr>
          <w:i/>
          <w:sz w:val="28"/>
        </w:rPr>
        <w:t>Н</w:t>
      </w:r>
      <w:r>
        <w:rPr>
          <w:i/>
          <w:sz w:val="28"/>
          <w:vertAlign w:val="subscript"/>
        </w:rPr>
        <w:t>z</w:t>
      </w:r>
      <w:r>
        <w:rPr>
          <w:sz w:val="28"/>
        </w:rPr>
        <w:t xml:space="preserve">, поэтому в стенках существуют лишь кольцевые токи </w:t>
      </w:r>
      <w:r>
        <w:rPr>
          <w:i/>
          <w:sz w:val="28"/>
        </w:rPr>
        <w:t>J</w:t>
      </w:r>
      <w:r>
        <w:rPr>
          <w:sz w:val="28"/>
          <w:vertAlign w:val="subscript"/>
        </w:rPr>
        <w:sym w:font="Symbol" w:char="F06A"/>
      </w:r>
      <w:r>
        <w:rPr>
          <w:sz w:val="28"/>
        </w:rPr>
        <w:t xml:space="preserve">. Отсутствие продольных токов делает волны </w:t>
      </w:r>
      <w:r>
        <w:rPr>
          <w:i/>
          <w:sz w:val="28"/>
        </w:rPr>
        <w:t>Н</w:t>
      </w:r>
      <w:r>
        <w:rPr>
          <w:position w:val="-12"/>
          <w:sz w:val="28"/>
        </w:rPr>
        <w:object w:dxaOrig="260" w:dyaOrig="360">
          <v:shape id="_x0000_i1086" type="#_x0000_t75" style="width:12.75pt;height:18pt" o:ole="" fillcolor="window">
            <v:imagedata r:id="rId144" o:title=""/>
          </v:shape>
          <o:OLEObject Type="Embed" ProgID="Equation.3" ShapeID="_x0000_i1086" DrawAspect="Content" ObjectID="_1769550349" r:id="rId145"/>
        </w:object>
      </w:r>
      <w:r>
        <w:rPr>
          <w:sz w:val="28"/>
          <w:vertAlign w:val="subscript"/>
        </w:rPr>
        <w:t xml:space="preserve"> </w:t>
      </w:r>
      <w:r>
        <w:rPr>
          <w:sz w:val="28"/>
        </w:rPr>
        <w:t>мало чувствитель</w:t>
      </w:r>
      <w:r>
        <w:rPr>
          <w:sz w:val="28"/>
        </w:rPr>
        <w:softHyphen/>
        <w:t>ными к поперечным щелям. Возможен, например, небольшой зазор между двумя секциями волновода.</w:t>
      </w:r>
    </w:p>
    <w:p w:rsidR="00A45DF7" w:rsidRDefault="00A45DF7" w:rsidP="00A45DF7">
      <w:pPr>
        <w:pStyle w:val="2"/>
        <w:spacing w:line="240" w:lineRule="auto"/>
        <w:ind w:firstLine="709"/>
        <w:rPr>
          <w:noProof w:val="0"/>
        </w:rPr>
      </w:pPr>
      <w:r>
        <w:rPr>
          <w:noProof w:val="0"/>
        </w:rPr>
        <w:t>6. Подставим формулу (16.14) в соотношения (16.5), (16.6) и (16.7), тогда получаем, что для основного типа волны круглого волновода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position w:val="-42"/>
          <w:sz w:val="28"/>
        </w:rPr>
        <w:object w:dxaOrig="2439" w:dyaOrig="859">
          <v:shape id="_x0000_i1087" type="#_x0000_t75" style="width:122.25pt;height:42.75pt" o:ole="" fillcolor="window">
            <v:imagedata r:id="rId146" o:title=""/>
          </v:shape>
          <o:OLEObject Type="Embed" ProgID="Equation.3" ShapeID="_x0000_i1087" DrawAspect="Content" ObjectID="_1769550350" r:id="rId147"/>
        </w:object>
      </w:r>
      <w:r>
        <w:rPr>
          <w:sz w:val="28"/>
        </w:rPr>
        <w:t xml:space="preserve"> ,   </w:t>
      </w:r>
      <w:r>
        <w:rPr>
          <w:position w:val="-42"/>
          <w:sz w:val="28"/>
        </w:rPr>
        <w:object w:dxaOrig="2420" w:dyaOrig="859">
          <v:shape id="_x0000_i1088" type="#_x0000_t75" style="width:120.75pt;height:42.75pt" o:ole="" fillcolor="window">
            <v:imagedata r:id="rId148" o:title=""/>
          </v:shape>
          <o:OLEObject Type="Embed" ProgID="Equation.3" ShapeID="_x0000_i1088" DrawAspect="Content" ObjectID="_1769550351" r:id="rId149"/>
        </w:object>
      </w:r>
      <w:r>
        <w:rPr>
          <w:sz w:val="28"/>
        </w:rPr>
        <w:t xml:space="preserve">,    </w:t>
      </w:r>
      <w:r>
        <w:rPr>
          <w:position w:val="-16"/>
          <w:sz w:val="28"/>
        </w:rPr>
        <w:object w:dxaOrig="2820" w:dyaOrig="540">
          <v:shape id="_x0000_i1089" type="#_x0000_t75" style="width:141pt;height:27pt" o:ole="" fillcolor="window">
            <v:imagedata r:id="rId150" o:title=""/>
          </v:shape>
          <o:OLEObject Type="Embed" ProgID="Equation.3" ShapeID="_x0000_i1089" DrawAspect="Content" ObjectID="_1769550352" r:id="rId151"/>
        </w:object>
      </w:r>
      <w:r>
        <w:rPr>
          <w:sz w:val="28"/>
        </w:rPr>
        <w:t>.</w: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7. Коэффициент затухания волны </w:t>
      </w:r>
      <w:r>
        <w:rPr>
          <w:i/>
          <w:sz w:val="28"/>
        </w:rPr>
        <w:t>H</w:t>
      </w:r>
      <w:r>
        <w:rPr>
          <w:sz w:val="28"/>
          <w:vertAlign w:val="subscript"/>
        </w:rPr>
        <w:t>11</w:t>
      </w:r>
      <w:r>
        <w:rPr>
          <w:sz w:val="28"/>
        </w:rPr>
        <w:t xml:space="preserve"> в стенках волновода можно рассчитать по формуле:</w:t>
      </w:r>
    </w:p>
    <w:p w:rsidR="00A45DF7" w:rsidRDefault="00A45DF7" w:rsidP="00A45DF7">
      <w:pPr>
        <w:jc w:val="center"/>
        <w:rPr>
          <w:sz w:val="28"/>
        </w:rPr>
      </w:pPr>
      <w:r>
        <w:rPr>
          <w:position w:val="-10"/>
          <w:sz w:val="28"/>
        </w:rPr>
        <w:object w:dxaOrig="180" w:dyaOrig="340">
          <v:shape id="_x0000_i1090" type="#_x0000_t75" style="width:9pt;height:17.25pt" o:ole="" fillcolor="window">
            <v:imagedata r:id="rId152" o:title=""/>
          </v:shape>
          <o:OLEObject Type="Embed" ProgID="Equation.3" ShapeID="_x0000_i1090" DrawAspect="Content" ObjectID="_1769550353" r:id="rId153"/>
        </w:object>
      </w:r>
      <w:r>
        <w:rPr>
          <w:position w:val="-86"/>
          <w:sz w:val="28"/>
        </w:rPr>
        <w:object w:dxaOrig="5480" w:dyaOrig="1420">
          <v:shape id="_x0000_i1091" type="#_x0000_t75" style="width:273.75pt;height:71.25pt" o:ole="" fillcolor="window">
            <v:imagedata r:id="rId154" o:title=""/>
          </v:shape>
          <o:OLEObject Type="Embed" ProgID="Equation.3" ShapeID="_x0000_i1091" DrawAspect="Content" ObjectID="_1769550354" r:id="rId155"/>
        </w:object>
      </w:r>
    </w:p>
    <w:p w:rsidR="00A45DF7" w:rsidRDefault="00A45DF7" w:rsidP="00A45DF7">
      <w:pPr>
        <w:ind w:firstLine="709"/>
        <w:jc w:val="both"/>
        <w:rPr>
          <w:sz w:val="28"/>
        </w:rPr>
      </w:pPr>
      <w:r>
        <w:rPr>
          <w:sz w:val="28"/>
        </w:rPr>
        <w:t xml:space="preserve">8. Условие одноволнового режима в круглом волноводе имеет вид </w:t>
      </w:r>
    </w:p>
    <w:p w:rsidR="00A45DF7" w:rsidRDefault="00A45DF7" w:rsidP="00A45DF7">
      <w:pPr>
        <w:ind w:firstLine="709"/>
        <w:jc w:val="both"/>
        <w:rPr>
          <w:sz w:val="28"/>
        </w:rPr>
      </w:pPr>
    </w:p>
    <w:p w:rsidR="00A45DF7" w:rsidRDefault="00A45DF7" w:rsidP="00A45DF7">
      <w:pPr>
        <w:jc w:val="center"/>
        <w:rPr>
          <w:sz w:val="28"/>
        </w:rPr>
      </w:pPr>
      <w:r>
        <w:rPr>
          <w:sz w:val="28"/>
        </w:rPr>
        <w:t>2,61</w:t>
      </w:r>
      <w:r>
        <w:rPr>
          <w:i/>
          <w:sz w:val="28"/>
        </w:rPr>
        <w:t xml:space="preserve">а </w:t>
      </w:r>
      <w:r>
        <w:rPr>
          <w:sz w:val="28"/>
        </w:rPr>
        <w:t xml:space="preserve">&lt; </w:t>
      </w:r>
      <w:r>
        <w:rPr>
          <w:sz w:val="28"/>
        </w:rPr>
        <w:sym w:font="Symbol" w:char="F06C"/>
      </w:r>
      <w:r>
        <w:rPr>
          <w:sz w:val="28"/>
        </w:rPr>
        <w:t xml:space="preserve"> &lt; 3,41</w:t>
      </w:r>
      <w:r>
        <w:rPr>
          <w:i/>
          <w:sz w:val="28"/>
        </w:rPr>
        <w:t>a</w:t>
      </w:r>
      <w:r>
        <w:rPr>
          <w:sz w:val="28"/>
        </w:rPr>
        <w:t>.</w:t>
      </w:r>
    </w:p>
    <w:p w:rsidR="00A45DF7" w:rsidRPr="004B4428" w:rsidRDefault="00A45DF7" w:rsidP="004B4428">
      <w:pPr>
        <w:spacing w:after="0" w:line="240" w:lineRule="auto"/>
        <w:rPr>
          <w:sz w:val="28"/>
          <w:szCs w:val="28"/>
        </w:rPr>
      </w:pPr>
    </w:p>
    <w:p w:rsidR="004B4428" w:rsidRPr="004B4428" w:rsidRDefault="004B4428" w:rsidP="004B4428">
      <w:pPr>
        <w:spacing w:after="0" w:line="240" w:lineRule="auto"/>
        <w:jc w:val="center"/>
        <w:rPr>
          <w:sz w:val="28"/>
          <w:szCs w:val="28"/>
        </w:rPr>
      </w:pPr>
      <w:r w:rsidRPr="004B4428">
        <w:rPr>
          <w:b/>
          <w:sz w:val="28"/>
          <w:szCs w:val="28"/>
        </w:rPr>
        <w:t>Контрольные вопросы и задания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Дайте характеристику распространения ЭМВ в односвязных волноводах.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>Дайте характеристику частотной зависимости групповой и фазовой скор</w:t>
      </w:r>
      <w:r w:rsidRPr="004B4428">
        <w:rPr>
          <w:szCs w:val="28"/>
        </w:rPr>
        <w:t>о</w:t>
      </w:r>
      <w:r w:rsidRPr="004B4428">
        <w:rPr>
          <w:szCs w:val="28"/>
        </w:rPr>
        <w:t xml:space="preserve">стей в односвязных волноводах.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Отличается ли длина волны генератора от длины ЭМВ в волноводе?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Какой тип волн является основным в прямоугольном волноводе?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Почему рабочий и одномодовый диапазоны частот различаются?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Какой тип волн является основным в круглом волноводе? </w:t>
      </w:r>
    </w:p>
    <w:p w:rsidR="004B4428" w:rsidRPr="004B4428" w:rsidRDefault="004B4428" w:rsidP="004B4428">
      <w:pPr>
        <w:pStyle w:val="ab"/>
        <w:numPr>
          <w:ilvl w:val="0"/>
          <w:numId w:val="2"/>
        </w:numPr>
        <w:tabs>
          <w:tab w:val="clear" w:pos="454"/>
          <w:tab w:val="left" w:pos="0"/>
        </w:tabs>
        <w:spacing w:line="240" w:lineRule="auto"/>
        <w:ind w:left="0" w:firstLine="142"/>
        <w:jc w:val="both"/>
        <w:rPr>
          <w:szCs w:val="28"/>
        </w:rPr>
      </w:pPr>
      <w:r w:rsidRPr="004B4428">
        <w:rPr>
          <w:szCs w:val="28"/>
        </w:rPr>
        <w:t xml:space="preserve">Почему у волн типа </w:t>
      </w:r>
      <w:r w:rsidRPr="004B4428">
        <w:rPr>
          <w:b/>
          <w:i/>
          <w:szCs w:val="28"/>
          <w:lang w:val="en-US"/>
        </w:rPr>
        <w:t>H</w:t>
      </w:r>
      <w:r w:rsidRPr="004B4428">
        <w:rPr>
          <w:b/>
          <w:i/>
          <w:szCs w:val="28"/>
          <w:vertAlign w:val="subscript"/>
          <w:lang w:val="en-US"/>
        </w:rPr>
        <w:t>m</w:t>
      </w:r>
      <w:r w:rsidRPr="004B4428">
        <w:rPr>
          <w:b/>
          <w:i/>
          <w:szCs w:val="28"/>
          <w:vertAlign w:val="subscript"/>
        </w:rPr>
        <w:t>0</w:t>
      </w:r>
      <w:r w:rsidRPr="004B4428">
        <w:rPr>
          <w:szCs w:val="28"/>
        </w:rPr>
        <w:t xml:space="preserve"> затухание уменьшается? </w:t>
      </w:r>
    </w:p>
    <w:p w:rsidR="004B4428" w:rsidRPr="004B4428" w:rsidRDefault="004B4428" w:rsidP="004B4428">
      <w:pPr>
        <w:spacing w:after="0" w:line="240" w:lineRule="auto"/>
        <w:rPr>
          <w:sz w:val="28"/>
          <w:szCs w:val="28"/>
        </w:rPr>
      </w:pPr>
    </w:p>
    <w:p w:rsidR="00AA60AC" w:rsidRPr="004B4428" w:rsidRDefault="00AA60AC" w:rsidP="004B4428">
      <w:pPr>
        <w:spacing w:after="0" w:line="240" w:lineRule="auto"/>
        <w:rPr>
          <w:sz w:val="28"/>
          <w:szCs w:val="28"/>
        </w:rPr>
      </w:pPr>
    </w:p>
    <w:p w:rsidR="00AA60AC" w:rsidRPr="004B4428" w:rsidRDefault="00AA60AC" w:rsidP="004B4428">
      <w:pPr>
        <w:spacing w:after="0" w:line="240" w:lineRule="auto"/>
        <w:rPr>
          <w:sz w:val="28"/>
          <w:szCs w:val="28"/>
        </w:rPr>
      </w:pPr>
    </w:p>
    <w:sectPr w:rsidR="00AA60AC" w:rsidRPr="004B4428">
      <w:footerReference w:type="default" r:id="rId1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5D52" w:rsidRDefault="001E5D52" w:rsidP="00AA60AC">
      <w:pPr>
        <w:spacing w:after="0" w:line="240" w:lineRule="auto"/>
      </w:pPr>
      <w:r>
        <w:separator/>
      </w:r>
    </w:p>
  </w:endnote>
  <w:endnote w:type="continuationSeparator" w:id="0">
    <w:p w:rsidR="001E5D52" w:rsidRDefault="001E5D52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5D52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5D52" w:rsidRDefault="001E5D52" w:rsidP="00AA60AC">
      <w:pPr>
        <w:spacing w:after="0" w:line="240" w:lineRule="auto"/>
      </w:pPr>
      <w:r>
        <w:separator/>
      </w:r>
    </w:p>
  </w:footnote>
  <w:footnote w:type="continuationSeparator" w:id="0">
    <w:p w:rsidR="001E5D52" w:rsidRDefault="001E5D52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5F7DEE"/>
    <w:multiLevelType w:val="multilevel"/>
    <w:tmpl w:val="BB9835FC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70"/>
        </w:tabs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55"/>
        </w:tabs>
        <w:ind w:left="235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0"/>
        </w:tabs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565"/>
        </w:tabs>
        <w:ind w:left="35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0"/>
        </w:tabs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5"/>
        </w:tabs>
        <w:ind w:left="477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560"/>
        </w:tabs>
        <w:ind w:left="5560" w:hanging="2160"/>
      </w:pPr>
      <w:rPr>
        <w:rFonts w:hint="default"/>
      </w:rPr>
    </w:lvl>
  </w:abstractNum>
  <w:abstractNum w:abstractNumId="1">
    <w:nsid w:val="713E305F"/>
    <w:multiLevelType w:val="hybridMultilevel"/>
    <w:tmpl w:val="E0C69AB2"/>
    <w:lvl w:ilvl="0" w:tplc="3252F3D2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49467C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62ADD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2D0E3E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48977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E9A5A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F809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D7459A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AEB4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1E5D52"/>
    <w:rsid w:val="00425319"/>
    <w:rsid w:val="004B4428"/>
    <w:rsid w:val="009E2A14"/>
    <w:rsid w:val="00A45DF7"/>
    <w:rsid w:val="00AA6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4B4428"/>
    <w:pPr>
      <w:keepNext/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0"/>
    </w:pPr>
    <w:rPr>
      <w:rFonts w:eastAsia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rsid w:val="004B4428"/>
    <w:pPr>
      <w:spacing w:after="0" w:line="360" w:lineRule="auto"/>
      <w:ind w:firstLine="851"/>
      <w:jc w:val="both"/>
    </w:pPr>
    <w:rPr>
      <w:rFonts w:eastAsia="Times New Roman"/>
      <w:noProof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4B4428"/>
    <w:rPr>
      <w:rFonts w:ascii="Times New Roman" w:eastAsia="Times New Roman" w:hAnsi="Times New Roman" w:cs="Times New Roman"/>
      <w:noProof/>
      <w:sz w:val="28"/>
      <w:szCs w:val="20"/>
      <w:lang w:eastAsia="ru-RU"/>
    </w:rPr>
  </w:style>
  <w:style w:type="paragraph" w:customStyle="1" w:styleId="FR3">
    <w:name w:val="FR3"/>
    <w:rsid w:val="004B4428"/>
    <w:pPr>
      <w:widowControl w:val="0"/>
      <w:spacing w:after="0" w:line="440" w:lineRule="auto"/>
      <w:ind w:left="760" w:right="200" w:firstLine="700"/>
      <w:jc w:val="both"/>
    </w:pPr>
    <w:rPr>
      <w:rFonts w:ascii="Arial" w:eastAsia="Times New Roman" w:hAnsi="Arial" w:cs="Times New Roman"/>
      <w:snapToGrid w:val="0"/>
      <w:szCs w:val="20"/>
      <w:lang w:eastAsia="ru-RU"/>
    </w:rPr>
  </w:style>
  <w:style w:type="paragraph" w:styleId="a7">
    <w:name w:val="caption"/>
    <w:basedOn w:val="a"/>
    <w:qFormat/>
    <w:rsid w:val="004B4428"/>
    <w:pPr>
      <w:spacing w:after="0" w:line="360" w:lineRule="auto"/>
      <w:ind w:firstLine="851"/>
      <w:jc w:val="center"/>
    </w:pPr>
    <w:rPr>
      <w:rFonts w:eastAsia="Times New Roman"/>
      <w:b/>
      <w:sz w:val="28"/>
      <w:szCs w:val="20"/>
      <w:lang w:eastAsia="ru-RU"/>
    </w:rPr>
  </w:style>
  <w:style w:type="paragraph" w:styleId="a8">
    <w:name w:val="Body Text"/>
    <w:basedOn w:val="a"/>
    <w:link w:val="a9"/>
    <w:uiPriority w:val="99"/>
    <w:semiHidden/>
    <w:unhideWhenUsed/>
    <w:rsid w:val="004B4428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4B4428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rsid w:val="004B442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1">
    <w:name w:val="Текст1"/>
    <w:basedOn w:val="a"/>
    <w:rsid w:val="004B442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4B4428"/>
    <w:pPr>
      <w:ind w:left="720"/>
      <w:contextualSpacing/>
    </w:pPr>
  </w:style>
  <w:style w:type="paragraph" w:styleId="ab">
    <w:name w:val="Title"/>
    <w:basedOn w:val="a"/>
    <w:link w:val="ac"/>
    <w:qFormat/>
    <w:rsid w:val="004B4428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c">
    <w:name w:val="Название Знак"/>
    <w:basedOn w:val="a0"/>
    <w:link w:val="ab"/>
    <w:rsid w:val="004B442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2">
    <w:name w:val="FR2"/>
    <w:rsid w:val="00A45DF7"/>
    <w:pPr>
      <w:widowControl w:val="0"/>
      <w:spacing w:after="0" w:line="240" w:lineRule="auto"/>
      <w:ind w:left="2320"/>
    </w:pPr>
    <w:rPr>
      <w:rFonts w:ascii="Arial" w:eastAsia="Times New Roman" w:hAnsi="Arial" w:cs="Times New Roman"/>
      <w:snapToGrid w:val="0"/>
      <w:sz w:val="4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png"/><Relationship Id="rId89" Type="http://schemas.openxmlformats.org/officeDocument/2006/relationships/image" Target="media/image43.jpeg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0" Type="http://schemas.openxmlformats.org/officeDocument/2006/relationships/image" Target="media/image44.jpeg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jpeg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40" Type="http://schemas.openxmlformats.org/officeDocument/2006/relationships/image" Target="media/image70.png"/><Relationship Id="rId145" Type="http://schemas.openxmlformats.org/officeDocument/2006/relationships/oleObject" Target="embeddings/oleObject66.bin"/><Relationship Id="rId153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jpeg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69.bin"/><Relationship Id="rId15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8.jpeg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1.png"/><Relationship Id="rId146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41.jpeg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6.wmf"/><Relationship Id="rId98" Type="http://schemas.openxmlformats.org/officeDocument/2006/relationships/image" Target="media/image49.jpeg"/><Relationship Id="rId121" Type="http://schemas.openxmlformats.org/officeDocument/2006/relationships/oleObject" Target="embeddings/oleObject55.bin"/><Relationship Id="rId142" Type="http://schemas.openxmlformats.org/officeDocument/2006/relationships/image" Target="media/image72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2040</Words>
  <Characters>11628</Characters>
  <Application>Microsoft Office Word</Application>
  <DocSecurity>0</DocSecurity>
  <Lines>96</Lines>
  <Paragraphs>27</Paragraphs>
  <ScaleCrop>false</ScaleCrop>
  <Company>SPecialiST RePack</Company>
  <LinksUpToDate>false</LinksUpToDate>
  <CharactersWithSpaces>13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4-02-08T11:35:00Z</dcterms:created>
  <dcterms:modified xsi:type="dcterms:W3CDTF">2024-02-15T19:22:00Z</dcterms:modified>
</cp:coreProperties>
</file>